
<file path=[Content_Types].xml><?xml version="1.0" encoding="utf-8"?>
<Types xmlns="http://schemas.openxmlformats.org/package/2006/content-types">
  <Default Extension="bin" ContentType="application/vnd.openxmlformats-officedocument.oleObject"/>
  <Default Extension="crdownload" ContentType="image/png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5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F2EE"/>
    <a:srgbClr val="41D948"/>
    <a:srgbClr val="00FFFF"/>
    <a:srgbClr val="B9D4E7"/>
    <a:srgbClr val="FFCB25"/>
    <a:srgbClr val="E0ECF4"/>
    <a:srgbClr val="6EAAC8"/>
    <a:srgbClr val="FF278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78" y="1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2F1C56-8A72-4858-851C-F15B634C74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485900" y="1122362"/>
            <a:ext cx="8609322" cy="3744209"/>
          </a:xfrm>
        </p:spPr>
        <p:txBody>
          <a:bodyPr anchor="b">
            <a:normAutofit/>
          </a:bodyPr>
          <a:lstStyle>
            <a:lvl1pPr algn="l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C1834EB-45A5-426C-824A-8F07CA8F6DB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85900" y="5230134"/>
            <a:ext cx="4610100" cy="942065"/>
          </a:xfrm>
        </p:spPr>
        <p:txBody>
          <a:bodyPr>
            <a:normAutofit/>
          </a:bodyPr>
          <a:lstStyle>
            <a:lvl1pPr marL="0" indent="0" algn="l">
              <a:buNone/>
              <a:defRPr sz="1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3D55F2-5374-4778-B1EE-98996792D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4044F8-E727-4D63-B6D6-26482F83D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141F76-D956-4205-AD99-E91FD5FCC0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599553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CA6D4F-1C6D-40FB-9A92-C86C4E15C0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B67BDDB-F95B-4041-AA53-71BBCB26D9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977052-C8EA-459E-9E10-8EE28C50E1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6650-E3AD-4C98-88FE-F5152966F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4FED5-B228-4E3C-BFEE-0BC47D9506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531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B0A243A-5463-4C65-85DA-03BECDAE63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831898" y="897973"/>
            <a:ext cx="2674301" cy="5278989"/>
          </a:xfrm>
        </p:spPr>
        <p:txBody>
          <a:bodyPr vert="eaVer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E10153C-6948-4108-8FF1-033F66D4CA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854169"/>
            <a:ext cx="7734300" cy="5322793"/>
          </a:xfrm>
        </p:spPr>
        <p:txBody>
          <a:bodyPr vert="eaVert"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345988-B24C-46FE-87B0-55D4FB7CBC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93AB2DB-BD1F-41F7-AC5E-57249C2700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81E3DB-BDAB-40CA-ABA3-A3662C0688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4275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911A1B-E09A-4F93-BC68-B160114AFC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CC8C4A9-27ED-4E86-A256-5009E31342B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20000"/>
              </a:lnSpc>
              <a:defRPr/>
            </a:lvl1pPr>
            <a:lvl2pPr>
              <a:lnSpc>
                <a:spcPct val="120000"/>
              </a:lnSpc>
              <a:defRPr/>
            </a:lvl2pPr>
            <a:lvl3pPr>
              <a:lnSpc>
                <a:spcPct val="120000"/>
              </a:lnSpc>
              <a:defRPr sz="1400"/>
            </a:lvl3pPr>
            <a:lvl4pPr>
              <a:lnSpc>
                <a:spcPct val="120000"/>
              </a:lnSpc>
              <a:defRPr sz="1200"/>
            </a:lvl4pPr>
            <a:lvl5pPr>
              <a:lnSpc>
                <a:spcPct val="120000"/>
              </a:lnSpc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5CF91C-8771-4949-A397-928A5743EB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13EA0ED-4961-4254-B34E-71D14C4E0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2497152-BD97-4A72-8B07-CD2BC57B8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470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4EAF4-C10D-4650-9587-15DA8E9F9C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1368862"/>
            <a:ext cx="9486900" cy="3679656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BA1D5C2-6E93-4B23-A0CA-D5D7E735C7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19200" y="5318974"/>
            <a:ext cx="9486900" cy="853225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815BFB-5D28-4ABE-AD37-0C6C3FD949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A4035B-0539-4A03-87C0-22E52C98B2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327ADF-48C9-49CF-BD4D-82399BF64A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289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91A2FB-0310-4935-B7F7-E47876CD4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987C14-52AB-4AAC-9038-29CF58EA6EA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19200" y="2168278"/>
            <a:ext cx="4702921" cy="400868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E45A-DCC0-4701-9D67-EF56AECE3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69880" y="2168278"/>
            <a:ext cx="4782699" cy="400868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AF0813-A167-4D17-AA79-07BD9765F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0A940D7-D4C1-4C24-95F3-29A849CEEE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7949AB7-007E-4D4D-A2C1-2C5C3310C0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95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2B0184-BDFD-48DE-B858-B81887BFD3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365125"/>
            <a:ext cx="9753599" cy="157797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724FEB2-6EEC-49D4-9466-0F7A6EDB0C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19201" y="2109789"/>
            <a:ext cx="4507931" cy="837257"/>
          </a:xfrm>
        </p:spPr>
        <p:txBody>
          <a:bodyPr anchor="b">
            <a:normAutofit/>
          </a:bodyPr>
          <a:lstStyle>
            <a:lvl1pPr marL="0" indent="0">
              <a:buNone/>
              <a:defRPr sz="2000" b="1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DE8CF0-BAB6-4BF2-836F-FED0AF88A8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19201" y="3063530"/>
            <a:ext cx="4507930" cy="312613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F0751AB-FCF0-450B-A6DF-9B9A2AD2C24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464867" y="2109789"/>
            <a:ext cx="4507932" cy="837257"/>
          </a:xfrm>
        </p:spPr>
        <p:txBody>
          <a:bodyPr anchor="b">
            <a:normAutofit/>
          </a:bodyPr>
          <a:lstStyle>
            <a:lvl1pPr marL="0" indent="0">
              <a:buNone/>
              <a:defRPr sz="2000" b="1" cap="all" spc="300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D3898E7-3130-4CE6-AA11-C9CC8214EA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464867" y="3063530"/>
            <a:ext cx="4507932" cy="3126131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5D85675-9678-4CB3-9AAB-D727D2B58E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45F8314-1849-461A-AAF2-BF149646D5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B69738E-5865-473C-BAFB-BDB385C069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020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7AC40-59FF-4CE3-B49C-C824A784C5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365125"/>
            <a:ext cx="9493249" cy="1577975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2FAB63-E9CE-4359-A54B-07AC7E9BBA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939854-5165-4C41-8DCA-D42DFD7D90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1768E0-4535-4B0D-8B94-4C10740B0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4427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84678E3-D115-4E49-9ECB-656CF2319E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521E6FC-7F84-4673-81D6-B85FE26DA0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80318A-245C-4841-AB57-CEC5CC124D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9249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0F847B-9D86-47FF-B24A-EEA5F73EA1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457200"/>
            <a:ext cx="3776472" cy="2852928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AC0675-AD2F-44DC-8FF3-4454258A59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557582" y="987425"/>
            <a:ext cx="5948618" cy="4873625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1D96356-C0F0-4C22-B9B6-C7E0BE4F37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19200" y="3484210"/>
            <a:ext cx="3768934" cy="238477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F3EFD71-2ACA-4041-9EA2-86E7B81C31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ECACE3-32A8-4245-97AC-5797C147E7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D63845-314D-499C-BB75-CE9162BE6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1261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66D3DB-B1F8-4892-96F7-0BE21DE63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457200"/>
            <a:ext cx="3932349" cy="2852670"/>
          </a:xfrm>
        </p:spPr>
        <p:txBody>
          <a:bodyPr anchor="b">
            <a:noAutofit/>
          </a:bodyPr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0AB405-B2E9-4C4B-930C-CF1B63342F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674810" y="657055"/>
            <a:ext cx="5831389" cy="5515146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8AF82ED-5295-4670-A3A8-B7813FF471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19199" y="3484210"/>
            <a:ext cx="3768934" cy="237684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8BCDD2-4389-41FA-BE68-6805E3290F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C1D4C8-D966-41BE-B38F-54B9134FF7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A7339F-1169-4FB1-8FAA-781335ECB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43069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2104591-A10E-46C3-952B-F25DCBDAD1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0" y="365125"/>
            <a:ext cx="9493249" cy="1577975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F77F62-7300-4B81-8F9B-D040A0EE17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19200" y="2318032"/>
            <a:ext cx="9493250" cy="385416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252CF0-2C7E-4A4C-BD7E-B7CEFF0DC45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16200000">
            <a:off x="-1029207" y="4680813"/>
            <a:ext cx="27583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fld id="{8C1E1FAD-7351-4908-963A-08EA8E4AB7A0}" type="datetimeFigureOut">
              <a:rPr lang="en-US" smtClean="0"/>
              <a:t>29/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B49E98-61B4-4398-B18F-534336EA174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61112" y="6356350"/>
            <a:ext cx="55096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76DC5D-5820-4314-ADE6-9CD1C7D4AB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905482" y="6356350"/>
            <a:ext cx="111208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1CF2D47E-0AF1-4C27-801F-64E3E5BF7F72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23F5135F-115E-423C-BE4A-B56C35DC9F3E}"/>
              </a:ext>
            </a:extLst>
          </p:cNvPr>
          <p:cNvGrpSpPr/>
          <p:nvPr/>
        </p:nvGrpSpPr>
        <p:grpSpPr>
          <a:xfrm>
            <a:off x="174436" y="6356005"/>
            <a:ext cx="358083" cy="358083"/>
            <a:chOff x="4135740" y="1745599"/>
            <a:chExt cx="558732" cy="55873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82C1E318-0F1F-4920-8C7D-FBAC66631B54}"/>
                </a:ext>
              </a:extLst>
            </p:cNvPr>
            <p:cNvGrpSpPr/>
            <p:nvPr/>
          </p:nvGrpSpPr>
          <p:grpSpPr>
            <a:xfrm>
              <a:off x="4135740" y="1745599"/>
              <a:ext cx="558732" cy="558732"/>
              <a:chOff x="1028007" y="1706560"/>
              <a:chExt cx="575710" cy="575710"/>
            </a:xfrm>
          </p:grpSpPr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DE4A7237-B6EB-4FB7-8B68-7C27438D477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84E00FDE-0838-4B5B-A782-6B6C92DB0A8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2BC1B2F3-8E83-4A70-B103-979C67EECED1}"/>
                </a:ext>
              </a:extLst>
            </p:cNvPr>
            <p:cNvSpPr/>
            <p:nvPr/>
          </p:nvSpPr>
          <p:spPr>
            <a:xfrm>
              <a:off x="4336389" y="1946248"/>
              <a:ext cx="157434" cy="1574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840898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94" r:id="rId6"/>
    <p:sldLayoutId id="2147483689" r:id="rId7"/>
    <p:sldLayoutId id="2147483690" r:id="rId8"/>
    <p:sldLayoutId id="2147483691" r:id="rId9"/>
    <p:sldLayoutId id="2147483693" r:id="rId10"/>
    <p:sldLayoutId id="2147483692" r:id="rId11"/>
  </p:sldLayoutIdLst>
  <p:txStyles>
    <p:titleStyle>
      <a:lvl1pPr algn="l" defTabSz="914400" rtl="0" eaLnBrk="1" latinLnBrk="0" hangingPunct="1">
        <a:lnSpc>
          <a:spcPct val="120000"/>
        </a:lnSpc>
        <a:spcBef>
          <a:spcPct val="0"/>
        </a:spcBef>
        <a:buNone/>
        <a:defRPr sz="4000" i="1" kern="1200">
          <a:solidFill>
            <a:srgbClr val="000000"/>
          </a:solidFill>
          <a:highlight>
            <a:srgbClr val="FFFF00"/>
          </a:highligh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lnSpc>
          <a:spcPct val="120000"/>
        </a:lnSpc>
        <a:spcBef>
          <a:spcPts val="500"/>
        </a:spcBef>
        <a:buFont typeface="Consolas" panose="020B0609020204030204" pitchFamily="49" charset="0"/>
        <a:buChar char="+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4008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822960" indent="-228600" algn="l" defTabSz="914400" rtl="0" eaLnBrk="1" latinLnBrk="0" hangingPunct="1">
        <a:lnSpc>
          <a:spcPct val="120000"/>
        </a:lnSpc>
        <a:spcBef>
          <a:spcPts val="500"/>
        </a:spcBef>
        <a:buFont typeface="Consolas" panose="020B0609020204030204" pitchFamily="49" charset="0"/>
        <a:buChar char="+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00584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crdownload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6.wmf"/><Relationship Id="rId3" Type="http://schemas.openxmlformats.org/officeDocument/2006/relationships/image" Target="../media/image2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6.w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5.wmf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33" name="Rectangle 19">
            <a:extLst>
              <a:ext uri="{FF2B5EF4-FFF2-40B4-BE49-F238E27FC236}">
                <a16:creationId xmlns:a16="http://schemas.microsoft.com/office/drawing/2014/main" id="{ECB86E21-E2BD-408E-8E61-D30AB8715F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21">
            <a:extLst>
              <a:ext uri="{FF2B5EF4-FFF2-40B4-BE49-F238E27FC236}">
                <a16:creationId xmlns:a16="http://schemas.microsoft.com/office/drawing/2014/main" id="{029B38C0-3CC6-4B41-93F3-C479D22DD24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578984" y="510362"/>
            <a:ext cx="11174866" cy="5426887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Freeform: Shape 23">
            <a:extLst>
              <a:ext uri="{FF2B5EF4-FFF2-40B4-BE49-F238E27FC236}">
                <a16:creationId xmlns:a16="http://schemas.microsoft.com/office/drawing/2014/main" id="{69A070B3-8EC2-413C-B782-253BA254632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>
            <a:off x="3573638" y="-2246659"/>
            <a:ext cx="5200368" cy="10916487"/>
          </a:xfrm>
          <a:custGeom>
            <a:avLst/>
            <a:gdLst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86033 w 4123786"/>
              <a:gd name="connsiteY21" fmla="*/ 31 h 10695515"/>
              <a:gd name="connsiteX22" fmla="*/ 486094 w 4123786"/>
              <a:gd name="connsiteY22" fmla="*/ 0 h 10695515"/>
              <a:gd name="connsiteX23" fmla="*/ 4090259 w 4123786"/>
              <a:gd name="connsiteY23" fmla="*/ 0 h 10695515"/>
              <a:gd name="connsiteX24" fmla="*/ 4123786 w 4123786"/>
              <a:gd name="connsiteY24" fmla="*/ 33528 h 10695515"/>
              <a:gd name="connsiteX25" fmla="*/ 4123786 w 4123786"/>
              <a:gd name="connsiteY25" fmla="*/ 2779490 h 10695515"/>
              <a:gd name="connsiteX26" fmla="*/ 4123785 w 4123786"/>
              <a:gd name="connsiteY26" fmla="*/ 2779492 h 10695515"/>
              <a:gd name="connsiteX27" fmla="*/ 4123785 w 4123786"/>
              <a:gd name="connsiteY27" fmla="*/ 3099544 h 10695515"/>
              <a:gd name="connsiteX28" fmla="*/ 4123785 w 4123786"/>
              <a:gd name="connsiteY28" fmla="*/ 4850102 h 10695515"/>
              <a:gd name="connsiteX29" fmla="*/ 4123786 w 4123786"/>
              <a:gd name="connsiteY29" fmla="*/ 4850104 h 10695515"/>
              <a:gd name="connsiteX30" fmla="*/ 4123786 w 4123786"/>
              <a:gd name="connsiteY30" fmla="*/ 7596066 h 10695515"/>
              <a:gd name="connsiteX31" fmla="*/ 4123785 w 4123786"/>
              <a:gd name="connsiteY31" fmla="*/ 7596068 h 10695515"/>
              <a:gd name="connsiteX32" fmla="*/ 4123785 w 4123786"/>
              <a:gd name="connsiteY32" fmla="*/ 7916119 h 10695515"/>
              <a:gd name="connsiteX33" fmla="*/ 4123785 w 4123786"/>
              <a:gd name="connsiteY33" fmla="*/ 10239915 h 10695515"/>
              <a:gd name="connsiteX34" fmla="*/ 4123785 w 4123786"/>
              <a:gd name="connsiteY34" fmla="*/ 10662081 h 10695515"/>
              <a:gd name="connsiteX35" fmla="*/ 4090258 w 4123786"/>
              <a:gd name="connsiteY35" fmla="*/ 10695514 h 10695515"/>
              <a:gd name="connsiteX36" fmla="*/ 4072751 w 4123786"/>
              <a:gd name="connsiteY36" fmla="*/ 10695514 h 10695515"/>
              <a:gd name="connsiteX37" fmla="*/ 4072751 w 4123786"/>
              <a:gd name="connsiteY37" fmla="*/ 10695515 h 10695515"/>
              <a:gd name="connsiteX38" fmla="*/ 3145747 w 4123786"/>
              <a:gd name="connsiteY38" fmla="*/ 10695515 h 10695515"/>
              <a:gd name="connsiteX39" fmla="*/ 2810340 w 4123786"/>
              <a:gd name="connsiteY39" fmla="*/ 10695515 h 10695515"/>
              <a:gd name="connsiteX40" fmla="*/ 68003 w 4123786"/>
              <a:gd name="connsiteY40" fmla="*/ 10695515 h 10695515"/>
              <a:gd name="connsiteX41" fmla="*/ 30530 w 4123786"/>
              <a:gd name="connsiteY41" fmla="*/ 10659953 h 10695515"/>
              <a:gd name="connsiteX42" fmla="*/ 30530 w 4123786"/>
              <a:gd name="connsiteY42" fmla="*/ 9043781 h 10695515"/>
              <a:gd name="connsiteX43" fmla="*/ 19986 w 4123786"/>
              <a:gd name="connsiteY43" fmla="*/ 8991028 h 10695515"/>
              <a:gd name="connsiteX44" fmla="*/ 30530 w 4123786"/>
              <a:gd name="connsiteY44" fmla="*/ 8936768 h 10695515"/>
              <a:gd name="connsiteX45" fmla="*/ 30530 w 4123786"/>
              <a:gd name="connsiteY45" fmla="*/ 8213677 h 10695515"/>
              <a:gd name="connsiteX46" fmla="*/ 30530 w 4123786"/>
              <a:gd name="connsiteY46" fmla="*/ 8117697 h 10695515"/>
              <a:gd name="connsiteX47" fmla="*/ 19292 w 4123786"/>
              <a:gd name="connsiteY47" fmla="*/ 8064088 h 10695515"/>
              <a:gd name="connsiteX48" fmla="*/ 6414 w 4123786"/>
              <a:gd name="connsiteY48" fmla="*/ 8009276 h 10695515"/>
              <a:gd name="connsiteX49" fmla="*/ 862 w 4123786"/>
              <a:gd name="connsiteY49" fmla="*/ 7956458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86033 w 4123786"/>
              <a:gd name="connsiteY21" fmla="*/ 31 h 10695515"/>
              <a:gd name="connsiteX22" fmla="*/ 486094 w 4123786"/>
              <a:gd name="connsiteY22" fmla="*/ 0 h 10695515"/>
              <a:gd name="connsiteX23" fmla="*/ 4090259 w 4123786"/>
              <a:gd name="connsiteY23" fmla="*/ 0 h 10695515"/>
              <a:gd name="connsiteX24" fmla="*/ 4123786 w 4123786"/>
              <a:gd name="connsiteY24" fmla="*/ 33528 h 10695515"/>
              <a:gd name="connsiteX25" fmla="*/ 4123786 w 4123786"/>
              <a:gd name="connsiteY25" fmla="*/ 2779490 h 10695515"/>
              <a:gd name="connsiteX26" fmla="*/ 4123785 w 4123786"/>
              <a:gd name="connsiteY26" fmla="*/ 2779492 h 10695515"/>
              <a:gd name="connsiteX27" fmla="*/ 4123785 w 4123786"/>
              <a:gd name="connsiteY27" fmla="*/ 3099544 h 10695515"/>
              <a:gd name="connsiteX28" fmla="*/ 4123785 w 4123786"/>
              <a:gd name="connsiteY28" fmla="*/ 4850102 h 10695515"/>
              <a:gd name="connsiteX29" fmla="*/ 4123786 w 4123786"/>
              <a:gd name="connsiteY29" fmla="*/ 4850104 h 10695515"/>
              <a:gd name="connsiteX30" fmla="*/ 4123786 w 4123786"/>
              <a:gd name="connsiteY30" fmla="*/ 7596066 h 10695515"/>
              <a:gd name="connsiteX31" fmla="*/ 4123785 w 4123786"/>
              <a:gd name="connsiteY31" fmla="*/ 7596068 h 10695515"/>
              <a:gd name="connsiteX32" fmla="*/ 4123785 w 4123786"/>
              <a:gd name="connsiteY32" fmla="*/ 7916119 h 10695515"/>
              <a:gd name="connsiteX33" fmla="*/ 4123785 w 4123786"/>
              <a:gd name="connsiteY33" fmla="*/ 10239915 h 10695515"/>
              <a:gd name="connsiteX34" fmla="*/ 4123785 w 4123786"/>
              <a:gd name="connsiteY34" fmla="*/ 10662081 h 10695515"/>
              <a:gd name="connsiteX35" fmla="*/ 4090258 w 4123786"/>
              <a:gd name="connsiteY35" fmla="*/ 10695514 h 10695515"/>
              <a:gd name="connsiteX36" fmla="*/ 4072751 w 4123786"/>
              <a:gd name="connsiteY36" fmla="*/ 10695514 h 10695515"/>
              <a:gd name="connsiteX37" fmla="*/ 4072751 w 4123786"/>
              <a:gd name="connsiteY37" fmla="*/ 10695515 h 10695515"/>
              <a:gd name="connsiteX38" fmla="*/ 3145747 w 4123786"/>
              <a:gd name="connsiteY38" fmla="*/ 10695515 h 10695515"/>
              <a:gd name="connsiteX39" fmla="*/ 68003 w 4123786"/>
              <a:gd name="connsiteY39" fmla="*/ 10695515 h 10695515"/>
              <a:gd name="connsiteX40" fmla="*/ 30530 w 4123786"/>
              <a:gd name="connsiteY40" fmla="*/ 10659953 h 10695515"/>
              <a:gd name="connsiteX41" fmla="*/ 30530 w 4123786"/>
              <a:gd name="connsiteY41" fmla="*/ 9043781 h 10695515"/>
              <a:gd name="connsiteX42" fmla="*/ 19986 w 4123786"/>
              <a:gd name="connsiteY42" fmla="*/ 8991028 h 10695515"/>
              <a:gd name="connsiteX43" fmla="*/ 30530 w 4123786"/>
              <a:gd name="connsiteY43" fmla="*/ 8936768 h 10695515"/>
              <a:gd name="connsiteX44" fmla="*/ 30530 w 4123786"/>
              <a:gd name="connsiteY44" fmla="*/ 8213677 h 10695515"/>
              <a:gd name="connsiteX45" fmla="*/ 30530 w 4123786"/>
              <a:gd name="connsiteY45" fmla="*/ 8117697 h 10695515"/>
              <a:gd name="connsiteX46" fmla="*/ 19292 w 4123786"/>
              <a:gd name="connsiteY46" fmla="*/ 8064088 h 10695515"/>
              <a:gd name="connsiteX47" fmla="*/ 6414 w 4123786"/>
              <a:gd name="connsiteY47" fmla="*/ 8009276 h 10695515"/>
              <a:gd name="connsiteX48" fmla="*/ 862 w 4123786"/>
              <a:gd name="connsiteY48" fmla="*/ 7956458 h 10695515"/>
              <a:gd name="connsiteX49" fmla="*/ 0 w 4123786"/>
              <a:gd name="connsiteY49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86033 w 4123786"/>
              <a:gd name="connsiteY21" fmla="*/ 31 h 10695515"/>
              <a:gd name="connsiteX22" fmla="*/ 486094 w 4123786"/>
              <a:gd name="connsiteY22" fmla="*/ 0 h 10695515"/>
              <a:gd name="connsiteX23" fmla="*/ 4090259 w 4123786"/>
              <a:gd name="connsiteY23" fmla="*/ 0 h 10695515"/>
              <a:gd name="connsiteX24" fmla="*/ 4123786 w 4123786"/>
              <a:gd name="connsiteY24" fmla="*/ 33528 h 10695515"/>
              <a:gd name="connsiteX25" fmla="*/ 4123786 w 4123786"/>
              <a:gd name="connsiteY25" fmla="*/ 2779490 h 10695515"/>
              <a:gd name="connsiteX26" fmla="*/ 4123785 w 4123786"/>
              <a:gd name="connsiteY26" fmla="*/ 2779492 h 10695515"/>
              <a:gd name="connsiteX27" fmla="*/ 4123785 w 4123786"/>
              <a:gd name="connsiteY27" fmla="*/ 3099544 h 10695515"/>
              <a:gd name="connsiteX28" fmla="*/ 4123785 w 4123786"/>
              <a:gd name="connsiteY28" fmla="*/ 4850102 h 10695515"/>
              <a:gd name="connsiteX29" fmla="*/ 4123786 w 4123786"/>
              <a:gd name="connsiteY29" fmla="*/ 4850104 h 10695515"/>
              <a:gd name="connsiteX30" fmla="*/ 4123786 w 4123786"/>
              <a:gd name="connsiteY30" fmla="*/ 7596066 h 10695515"/>
              <a:gd name="connsiteX31" fmla="*/ 4123785 w 4123786"/>
              <a:gd name="connsiteY31" fmla="*/ 7916119 h 10695515"/>
              <a:gd name="connsiteX32" fmla="*/ 4123785 w 4123786"/>
              <a:gd name="connsiteY32" fmla="*/ 10239915 h 10695515"/>
              <a:gd name="connsiteX33" fmla="*/ 4123785 w 4123786"/>
              <a:gd name="connsiteY33" fmla="*/ 10662081 h 10695515"/>
              <a:gd name="connsiteX34" fmla="*/ 4090258 w 4123786"/>
              <a:gd name="connsiteY34" fmla="*/ 10695514 h 10695515"/>
              <a:gd name="connsiteX35" fmla="*/ 4072751 w 4123786"/>
              <a:gd name="connsiteY35" fmla="*/ 10695514 h 10695515"/>
              <a:gd name="connsiteX36" fmla="*/ 4072751 w 4123786"/>
              <a:gd name="connsiteY36" fmla="*/ 10695515 h 10695515"/>
              <a:gd name="connsiteX37" fmla="*/ 3145747 w 4123786"/>
              <a:gd name="connsiteY37" fmla="*/ 10695515 h 10695515"/>
              <a:gd name="connsiteX38" fmla="*/ 68003 w 4123786"/>
              <a:gd name="connsiteY38" fmla="*/ 10695515 h 10695515"/>
              <a:gd name="connsiteX39" fmla="*/ 30530 w 4123786"/>
              <a:gd name="connsiteY39" fmla="*/ 10659953 h 10695515"/>
              <a:gd name="connsiteX40" fmla="*/ 30530 w 4123786"/>
              <a:gd name="connsiteY40" fmla="*/ 9043781 h 10695515"/>
              <a:gd name="connsiteX41" fmla="*/ 19986 w 4123786"/>
              <a:gd name="connsiteY41" fmla="*/ 8991028 h 10695515"/>
              <a:gd name="connsiteX42" fmla="*/ 30530 w 4123786"/>
              <a:gd name="connsiteY42" fmla="*/ 8936768 h 10695515"/>
              <a:gd name="connsiteX43" fmla="*/ 30530 w 4123786"/>
              <a:gd name="connsiteY43" fmla="*/ 8213677 h 10695515"/>
              <a:gd name="connsiteX44" fmla="*/ 30530 w 4123786"/>
              <a:gd name="connsiteY44" fmla="*/ 8117697 h 10695515"/>
              <a:gd name="connsiteX45" fmla="*/ 19292 w 4123786"/>
              <a:gd name="connsiteY45" fmla="*/ 8064088 h 10695515"/>
              <a:gd name="connsiteX46" fmla="*/ 6414 w 4123786"/>
              <a:gd name="connsiteY46" fmla="*/ 8009276 h 10695515"/>
              <a:gd name="connsiteX47" fmla="*/ 862 w 4123786"/>
              <a:gd name="connsiteY47" fmla="*/ 7956458 h 10695515"/>
              <a:gd name="connsiteX48" fmla="*/ 0 w 4123786"/>
              <a:gd name="connsiteY48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86033 w 4123786"/>
              <a:gd name="connsiteY21" fmla="*/ 31 h 10695515"/>
              <a:gd name="connsiteX22" fmla="*/ 486094 w 4123786"/>
              <a:gd name="connsiteY22" fmla="*/ 0 h 10695515"/>
              <a:gd name="connsiteX23" fmla="*/ 4090259 w 4123786"/>
              <a:gd name="connsiteY23" fmla="*/ 0 h 10695515"/>
              <a:gd name="connsiteX24" fmla="*/ 4123786 w 4123786"/>
              <a:gd name="connsiteY24" fmla="*/ 33528 h 10695515"/>
              <a:gd name="connsiteX25" fmla="*/ 4123786 w 4123786"/>
              <a:gd name="connsiteY25" fmla="*/ 2779490 h 10695515"/>
              <a:gd name="connsiteX26" fmla="*/ 4123785 w 4123786"/>
              <a:gd name="connsiteY26" fmla="*/ 2779492 h 10695515"/>
              <a:gd name="connsiteX27" fmla="*/ 4123785 w 4123786"/>
              <a:gd name="connsiteY27" fmla="*/ 3099544 h 10695515"/>
              <a:gd name="connsiteX28" fmla="*/ 4123785 w 4123786"/>
              <a:gd name="connsiteY28" fmla="*/ 4850102 h 10695515"/>
              <a:gd name="connsiteX29" fmla="*/ 4123786 w 4123786"/>
              <a:gd name="connsiteY29" fmla="*/ 4850104 h 10695515"/>
              <a:gd name="connsiteX30" fmla="*/ 4123785 w 4123786"/>
              <a:gd name="connsiteY30" fmla="*/ 7916119 h 10695515"/>
              <a:gd name="connsiteX31" fmla="*/ 4123785 w 4123786"/>
              <a:gd name="connsiteY31" fmla="*/ 10239915 h 10695515"/>
              <a:gd name="connsiteX32" fmla="*/ 4123785 w 4123786"/>
              <a:gd name="connsiteY32" fmla="*/ 10662081 h 10695515"/>
              <a:gd name="connsiteX33" fmla="*/ 4090258 w 4123786"/>
              <a:gd name="connsiteY33" fmla="*/ 10695514 h 10695515"/>
              <a:gd name="connsiteX34" fmla="*/ 4072751 w 4123786"/>
              <a:gd name="connsiteY34" fmla="*/ 10695514 h 10695515"/>
              <a:gd name="connsiteX35" fmla="*/ 4072751 w 4123786"/>
              <a:gd name="connsiteY35" fmla="*/ 10695515 h 10695515"/>
              <a:gd name="connsiteX36" fmla="*/ 3145747 w 4123786"/>
              <a:gd name="connsiteY36" fmla="*/ 10695515 h 10695515"/>
              <a:gd name="connsiteX37" fmla="*/ 68003 w 4123786"/>
              <a:gd name="connsiteY37" fmla="*/ 10695515 h 10695515"/>
              <a:gd name="connsiteX38" fmla="*/ 30530 w 4123786"/>
              <a:gd name="connsiteY38" fmla="*/ 10659953 h 10695515"/>
              <a:gd name="connsiteX39" fmla="*/ 30530 w 4123786"/>
              <a:gd name="connsiteY39" fmla="*/ 9043781 h 10695515"/>
              <a:gd name="connsiteX40" fmla="*/ 19986 w 4123786"/>
              <a:gd name="connsiteY40" fmla="*/ 8991028 h 10695515"/>
              <a:gd name="connsiteX41" fmla="*/ 30530 w 4123786"/>
              <a:gd name="connsiteY41" fmla="*/ 8936768 h 10695515"/>
              <a:gd name="connsiteX42" fmla="*/ 30530 w 4123786"/>
              <a:gd name="connsiteY42" fmla="*/ 8213677 h 10695515"/>
              <a:gd name="connsiteX43" fmla="*/ 30530 w 4123786"/>
              <a:gd name="connsiteY43" fmla="*/ 8117697 h 10695515"/>
              <a:gd name="connsiteX44" fmla="*/ 19292 w 4123786"/>
              <a:gd name="connsiteY44" fmla="*/ 8064088 h 10695515"/>
              <a:gd name="connsiteX45" fmla="*/ 6414 w 4123786"/>
              <a:gd name="connsiteY45" fmla="*/ 8009276 h 10695515"/>
              <a:gd name="connsiteX46" fmla="*/ 862 w 4123786"/>
              <a:gd name="connsiteY46" fmla="*/ 7956458 h 10695515"/>
              <a:gd name="connsiteX47" fmla="*/ 0 w 4123786"/>
              <a:gd name="connsiteY47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86033 w 4123786"/>
              <a:gd name="connsiteY21" fmla="*/ 31 h 10695515"/>
              <a:gd name="connsiteX22" fmla="*/ 486094 w 4123786"/>
              <a:gd name="connsiteY22" fmla="*/ 0 h 10695515"/>
              <a:gd name="connsiteX23" fmla="*/ 4090259 w 4123786"/>
              <a:gd name="connsiteY23" fmla="*/ 0 h 10695515"/>
              <a:gd name="connsiteX24" fmla="*/ 4123786 w 4123786"/>
              <a:gd name="connsiteY24" fmla="*/ 33528 h 10695515"/>
              <a:gd name="connsiteX25" fmla="*/ 4123786 w 4123786"/>
              <a:gd name="connsiteY25" fmla="*/ 2779490 h 10695515"/>
              <a:gd name="connsiteX26" fmla="*/ 4123785 w 4123786"/>
              <a:gd name="connsiteY26" fmla="*/ 2779492 h 10695515"/>
              <a:gd name="connsiteX27" fmla="*/ 4123785 w 4123786"/>
              <a:gd name="connsiteY27" fmla="*/ 3099544 h 10695515"/>
              <a:gd name="connsiteX28" fmla="*/ 4123785 w 4123786"/>
              <a:gd name="connsiteY28" fmla="*/ 4850102 h 10695515"/>
              <a:gd name="connsiteX29" fmla="*/ 4123786 w 4123786"/>
              <a:gd name="connsiteY29" fmla="*/ 4850104 h 10695515"/>
              <a:gd name="connsiteX30" fmla="*/ 4123785 w 4123786"/>
              <a:gd name="connsiteY30" fmla="*/ 10239915 h 10695515"/>
              <a:gd name="connsiteX31" fmla="*/ 4123785 w 4123786"/>
              <a:gd name="connsiteY31" fmla="*/ 10662081 h 10695515"/>
              <a:gd name="connsiteX32" fmla="*/ 4090258 w 4123786"/>
              <a:gd name="connsiteY32" fmla="*/ 10695514 h 10695515"/>
              <a:gd name="connsiteX33" fmla="*/ 4072751 w 4123786"/>
              <a:gd name="connsiteY33" fmla="*/ 10695514 h 10695515"/>
              <a:gd name="connsiteX34" fmla="*/ 4072751 w 4123786"/>
              <a:gd name="connsiteY34" fmla="*/ 10695515 h 10695515"/>
              <a:gd name="connsiteX35" fmla="*/ 3145747 w 4123786"/>
              <a:gd name="connsiteY35" fmla="*/ 10695515 h 10695515"/>
              <a:gd name="connsiteX36" fmla="*/ 68003 w 4123786"/>
              <a:gd name="connsiteY36" fmla="*/ 10695515 h 10695515"/>
              <a:gd name="connsiteX37" fmla="*/ 30530 w 4123786"/>
              <a:gd name="connsiteY37" fmla="*/ 10659953 h 10695515"/>
              <a:gd name="connsiteX38" fmla="*/ 30530 w 4123786"/>
              <a:gd name="connsiteY38" fmla="*/ 9043781 h 10695515"/>
              <a:gd name="connsiteX39" fmla="*/ 19986 w 4123786"/>
              <a:gd name="connsiteY39" fmla="*/ 8991028 h 10695515"/>
              <a:gd name="connsiteX40" fmla="*/ 30530 w 4123786"/>
              <a:gd name="connsiteY40" fmla="*/ 8936768 h 10695515"/>
              <a:gd name="connsiteX41" fmla="*/ 30530 w 4123786"/>
              <a:gd name="connsiteY41" fmla="*/ 8213677 h 10695515"/>
              <a:gd name="connsiteX42" fmla="*/ 30530 w 4123786"/>
              <a:gd name="connsiteY42" fmla="*/ 8117697 h 10695515"/>
              <a:gd name="connsiteX43" fmla="*/ 19292 w 4123786"/>
              <a:gd name="connsiteY43" fmla="*/ 8064088 h 10695515"/>
              <a:gd name="connsiteX44" fmla="*/ 6414 w 4123786"/>
              <a:gd name="connsiteY44" fmla="*/ 8009276 h 10695515"/>
              <a:gd name="connsiteX45" fmla="*/ 862 w 4123786"/>
              <a:gd name="connsiteY45" fmla="*/ 7956458 h 10695515"/>
              <a:gd name="connsiteX46" fmla="*/ 0 w 4123786"/>
              <a:gd name="connsiteY46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86033 w 4123786"/>
              <a:gd name="connsiteY21" fmla="*/ 31 h 10695515"/>
              <a:gd name="connsiteX22" fmla="*/ 486094 w 4123786"/>
              <a:gd name="connsiteY22" fmla="*/ 0 h 10695515"/>
              <a:gd name="connsiteX23" fmla="*/ 4090259 w 4123786"/>
              <a:gd name="connsiteY23" fmla="*/ 0 h 10695515"/>
              <a:gd name="connsiteX24" fmla="*/ 4123786 w 4123786"/>
              <a:gd name="connsiteY24" fmla="*/ 33528 h 10695515"/>
              <a:gd name="connsiteX25" fmla="*/ 4123786 w 4123786"/>
              <a:gd name="connsiteY25" fmla="*/ 2779490 h 10695515"/>
              <a:gd name="connsiteX26" fmla="*/ 4123785 w 4123786"/>
              <a:gd name="connsiteY26" fmla="*/ 2779492 h 10695515"/>
              <a:gd name="connsiteX27" fmla="*/ 4123785 w 4123786"/>
              <a:gd name="connsiteY27" fmla="*/ 3099544 h 10695515"/>
              <a:gd name="connsiteX28" fmla="*/ 4123785 w 4123786"/>
              <a:gd name="connsiteY28" fmla="*/ 4850102 h 10695515"/>
              <a:gd name="connsiteX29" fmla="*/ 4123785 w 4123786"/>
              <a:gd name="connsiteY29" fmla="*/ 10239915 h 10695515"/>
              <a:gd name="connsiteX30" fmla="*/ 4123785 w 4123786"/>
              <a:gd name="connsiteY30" fmla="*/ 10662081 h 10695515"/>
              <a:gd name="connsiteX31" fmla="*/ 4090258 w 4123786"/>
              <a:gd name="connsiteY31" fmla="*/ 10695514 h 10695515"/>
              <a:gd name="connsiteX32" fmla="*/ 4072751 w 4123786"/>
              <a:gd name="connsiteY32" fmla="*/ 10695514 h 10695515"/>
              <a:gd name="connsiteX33" fmla="*/ 4072751 w 4123786"/>
              <a:gd name="connsiteY33" fmla="*/ 10695515 h 10695515"/>
              <a:gd name="connsiteX34" fmla="*/ 3145747 w 4123786"/>
              <a:gd name="connsiteY34" fmla="*/ 10695515 h 10695515"/>
              <a:gd name="connsiteX35" fmla="*/ 68003 w 4123786"/>
              <a:gd name="connsiteY35" fmla="*/ 10695515 h 10695515"/>
              <a:gd name="connsiteX36" fmla="*/ 30530 w 4123786"/>
              <a:gd name="connsiteY36" fmla="*/ 10659953 h 10695515"/>
              <a:gd name="connsiteX37" fmla="*/ 30530 w 4123786"/>
              <a:gd name="connsiteY37" fmla="*/ 9043781 h 10695515"/>
              <a:gd name="connsiteX38" fmla="*/ 19986 w 4123786"/>
              <a:gd name="connsiteY38" fmla="*/ 8991028 h 10695515"/>
              <a:gd name="connsiteX39" fmla="*/ 30530 w 4123786"/>
              <a:gd name="connsiteY39" fmla="*/ 8936768 h 10695515"/>
              <a:gd name="connsiteX40" fmla="*/ 30530 w 4123786"/>
              <a:gd name="connsiteY40" fmla="*/ 8213677 h 10695515"/>
              <a:gd name="connsiteX41" fmla="*/ 30530 w 4123786"/>
              <a:gd name="connsiteY41" fmla="*/ 8117697 h 10695515"/>
              <a:gd name="connsiteX42" fmla="*/ 19292 w 4123786"/>
              <a:gd name="connsiteY42" fmla="*/ 8064088 h 10695515"/>
              <a:gd name="connsiteX43" fmla="*/ 6414 w 4123786"/>
              <a:gd name="connsiteY43" fmla="*/ 8009276 h 10695515"/>
              <a:gd name="connsiteX44" fmla="*/ 862 w 4123786"/>
              <a:gd name="connsiteY44" fmla="*/ 7956458 h 10695515"/>
              <a:gd name="connsiteX45" fmla="*/ 0 w 4123786"/>
              <a:gd name="connsiteY45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86033 w 4123786"/>
              <a:gd name="connsiteY21" fmla="*/ 31 h 10695515"/>
              <a:gd name="connsiteX22" fmla="*/ 486094 w 4123786"/>
              <a:gd name="connsiteY22" fmla="*/ 0 h 10695515"/>
              <a:gd name="connsiteX23" fmla="*/ 4090259 w 4123786"/>
              <a:gd name="connsiteY23" fmla="*/ 0 h 10695515"/>
              <a:gd name="connsiteX24" fmla="*/ 4123786 w 4123786"/>
              <a:gd name="connsiteY24" fmla="*/ 33528 h 10695515"/>
              <a:gd name="connsiteX25" fmla="*/ 4123786 w 4123786"/>
              <a:gd name="connsiteY25" fmla="*/ 2779490 h 10695515"/>
              <a:gd name="connsiteX26" fmla="*/ 4123785 w 4123786"/>
              <a:gd name="connsiteY26" fmla="*/ 2779492 h 10695515"/>
              <a:gd name="connsiteX27" fmla="*/ 4123785 w 4123786"/>
              <a:gd name="connsiteY27" fmla="*/ 3099544 h 10695515"/>
              <a:gd name="connsiteX28" fmla="*/ 4123785 w 4123786"/>
              <a:gd name="connsiteY28" fmla="*/ 4850102 h 10695515"/>
              <a:gd name="connsiteX29" fmla="*/ 4123785 w 4123786"/>
              <a:gd name="connsiteY29" fmla="*/ 10239915 h 10695515"/>
              <a:gd name="connsiteX30" fmla="*/ 4123785 w 4123786"/>
              <a:gd name="connsiteY30" fmla="*/ 10662081 h 10695515"/>
              <a:gd name="connsiteX31" fmla="*/ 4090258 w 4123786"/>
              <a:gd name="connsiteY31" fmla="*/ 10695514 h 10695515"/>
              <a:gd name="connsiteX32" fmla="*/ 4072751 w 4123786"/>
              <a:gd name="connsiteY32" fmla="*/ 10695514 h 10695515"/>
              <a:gd name="connsiteX33" fmla="*/ 4072751 w 4123786"/>
              <a:gd name="connsiteY33" fmla="*/ 10695515 h 10695515"/>
              <a:gd name="connsiteX34" fmla="*/ 68003 w 4123786"/>
              <a:gd name="connsiteY34" fmla="*/ 10695515 h 10695515"/>
              <a:gd name="connsiteX35" fmla="*/ 30530 w 4123786"/>
              <a:gd name="connsiteY35" fmla="*/ 10659953 h 10695515"/>
              <a:gd name="connsiteX36" fmla="*/ 30530 w 4123786"/>
              <a:gd name="connsiteY36" fmla="*/ 9043781 h 10695515"/>
              <a:gd name="connsiteX37" fmla="*/ 19986 w 4123786"/>
              <a:gd name="connsiteY37" fmla="*/ 8991028 h 10695515"/>
              <a:gd name="connsiteX38" fmla="*/ 30530 w 4123786"/>
              <a:gd name="connsiteY38" fmla="*/ 8936768 h 10695515"/>
              <a:gd name="connsiteX39" fmla="*/ 30530 w 4123786"/>
              <a:gd name="connsiteY39" fmla="*/ 8213677 h 10695515"/>
              <a:gd name="connsiteX40" fmla="*/ 30530 w 4123786"/>
              <a:gd name="connsiteY40" fmla="*/ 8117697 h 10695515"/>
              <a:gd name="connsiteX41" fmla="*/ 19292 w 4123786"/>
              <a:gd name="connsiteY41" fmla="*/ 8064088 h 10695515"/>
              <a:gd name="connsiteX42" fmla="*/ 6414 w 4123786"/>
              <a:gd name="connsiteY42" fmla="*/ 8009276 h 10695515"/>
              <a:gd name="connsiteX43" fmla="*/ 862 w 4123786"/>
              <a:gd name="connsiteY43" fmla="*/ 7956458 h 10695515"/>
              <a:gd name="connsiteX44" fmla="*/ 0 w 4123786"/>
              <a:gd name="connsiteY44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86033 w 4123786"/>
              <a:gd name="connsiteY21" fmla="*/ 31 h 10695515"/>
              <a:gd name="connsiteX22" fmla="*/ 486094 w 4123786"/>
              <a:gd name="connsiteY22" fmla="*/ 0 h 10695515"/>
              <a:gd name="connsiteX23" fmla="*/ 4090259 w 4123786"/>
              <a:gd name="connsiteY23" fmla="*/ 0 h 10695515"/>
              <a:gd name="connsiteX24" fmla="*/ 4123786 w 4123786"/>
              <a:gd name="connsiteY24" fmla="*/ 33528 h 10695515"/>
              <a:gd name="connsiteX25" fmla="*/ 4123786 w 4123786"/>
              <a:gd name="connsiteY25" fmla="*/ 2779490 h 10695515"/>
              <a:gd name="connsiteX26" fmla="*/ 4123785 w 4123786"/>
              <a:gd name="connsiteY26" fmla="*/ 2779492 h 10695515"/>
              <a:gd name="connsiteX27" fmla="*/ 4123785 w 4123786"/>
              <a:gd name="connsiteY27" fmla="*/ 3099544 h 10695515"/>
              <a:gd name="connsiteX28" fmla="*/ 4123785 w 4123786"/>
              <a:gd name="connsiteY28" fmla="*/ 4850102 h 10695515"/>
              <a:gd name="connsiteX29" fmla="*/ 4123785 w 4123786"/>
              <a:gd name="connsiteY29" fmla="*/ 10662081 h 10695515"/>
              <a:gd name="connsiteX30" fmla="*/ 4090258 w 4123786"/>
              <a:gd name="connsiteY30" fmla="*/ 10695514 h 10695515"/>
              <a:gd name="connsiteX31" fmla="*/ 4072751 w 4123786"/>
              <a:gd name="connsiteY31" fmla="*/ 10695514 h 10695515"/>
              <a:gd name="connsiteX32" fmla="*/ 4072751 w 4123786"/>
              <a:gd name="connsiteY32" fmla="*/ 10695515 h 10695515"/>
              <a:gd name="connsiteX33" fmla="*/ 68003 w 4123786"/>
              <a:gd name="connsiteY33" fmla="*/ 10695515 h 10695515"/>
              <a:gd name="connsiteX34" fmla="*/ 30530 w 4123786"/>
              <a:gd name="connsiteY34" fmla="*/ 10659953 h 10695515"/>
              <a:gd name="connsiteX35" fmla="*/ 30530 w 4123786"/>
              <a:gd name="connsiteY35" fmla="*/ 9043781 h 10695515"/>
              <a:gd name="connsiteX36" fmla="*/ 19986 w 4123786"/>
              <a:gd name="connsiteY36" fmla="*/ 8991028 h 10695515"/>
              <a:gd name="connsiteX37" fmla="*/ 30530 w 4123786"/>
              <a:gd name="connsiteY37" fmla="*/ 8936768 h 10695515"/>
              <a:gd name="connsiteX38" fmla="*/ 30530 w 4123786"/>
              <a:gd name="connsiteY38" fmla="*/ 8213677 h 10695515"/>
              <a:gd name="connsiteX39" fmla="*/ 30530 w 4123786"/>
              <a:gd name="connsiteY39" fmla="*/ 8117697 h 10695515"/>
              <a:gd name="connsiteX40" fmla="*/ 19292 w 4123786"/>
              <a:gd name="connsiteY40" fmla="*/ 8064088 h 10695515"/>
              <a:gd name="connsiteX41" fmla="*/ 6414 w 4123786"/>
              <a:gd name="connsiteY41" fmla="*/ 8009276 h 10695515"/>
              <a:gd name="connsiteX42" fmla="*/ 862 w 4123786"/>
              <a:gd name="connsiteY42" fmla="*/ 7956458 h 10695515"/>
              <a:gd name="connsiteX43" fmla="*/ 0 w 4123786"/>
              <a:gd name="connsiteY43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86033 w 4123786"/>
              <a:gd name="connsiteY21" fmla="*/ 31 h 10695515"/>
              <a:gd name="connsiteX22" fmla="*/ 4090259 w 4123786"/>
              <a:gd name="connsiteY22" fmla="*/ 0 h 10695515"/>
              <a:gd name="connsiteX23" fmla="*/ 4123786 w 4123786"/>
              <a:gd name="connsiteY23" fmla="*/ 33528 h 10695515"/>
              <a:gd name="connsiteX24" fmla="*/ 4123786 w 4123786"/>
              <a:gd name="connsiteY24" fmla="*/ 2779490 h 10695515"/>
              <a:gd name="connsiteX25" fmla="*/ 4123785 w 4123786"/>
              <a:gd name="connsiteY25" fmla="*/ 2779492 h 10695515"/>
              <a:gd name="connsiteX26" fmla="*/ 4123785 w 4123786"/>
              <a:gd name="connsiteY26" fmla="*/ 3099544 h 10695515"/>
              <a:gd name="connsiteX27" fmla="*/ 4123785 w 4123786"/>
              <a:gd name="connsiteY27" fmla="*/ 4850102 h 10695515"/>
              <a:gd name="connsiteX28" fmla="*/ 4123785 w 4123786"/>
              <a:gd name="connsiteY28" fmla="*/ 10662081 h 10695515"/>
              <a:gd name="connsiteX29" fmla="*/ 4090258 w 4123786"/>
              <a:gd name="connsiteY29" fmla="*/ 10695514 h 10695515"/>
              <a:gd name="connsiteX30" fmla="*/ 4072751 w 4123786"/>
              <a:gd name="connsiteY30" fmla="*/ 10695514 h 10695515"/>
              <a:gd name="connsiteX31" fmla="*/ 4072751 w 4123786"/>
              <a:gd name="connsiteY31" fmla="*/ 10695515 h 10695515"/>
              <a:gd name="connsiteX32" fmla="*/ 68003 w 4123786"/>
              <a:gd name="connsiteY32" fmla="*/ 10695515 h 10695515"/>
              <a:gd name="connsiteX33" fmla="*/ 30530 w 4123786"/>
              <a:gd name="connsiteY33" fmla="*/ 10659953 h 10695515"/>
              <a:gd name="connsiteX34" fmla="*/ 30530 w 4123786"/>
              <a:gd name="connsiteY34" fmla="*/ 9043781 h 10695515"/>
              <a:gd name="connsiteX35" fmla="*/ 19986 w 4123786"/>
              <a:gd name="connsiteY35" fmla="*/ 8991028 h 10695515"/>
              <a:gd name="connsiteX36" fmla="*/ 30530 w 4123786"/>
              <a:gd name="connsiteY36" fmla="*/ 8936768 h 10695515"/>
              <a:gd name="connsiteX37" fmla="*/ 30530 w 4123786"/>
              <a:gd name="connsiteY37" fmla="*/ 8213677 h 10695515"/>
              <a:gd name="connsiteX38" fmla="*/ 30530 w 4123786"/>
              <a:gd name="connsiteY38" fmla="*/ 8117697 h 10695515"/>
              <a:gd name="connsiteX39" fmla="*/ 19292 w 4123786"/>
              <a:gd name="connsiteY39" fmla="*/ 8064088 h 10695515"/>
              <a:gd name="connsiteX40" fmla="*/ 6414 w 4123786"/>
              <a:gd name="connsiteY40" fmla="*/ 8009276 h 10695515"/>
              <a:gd name="connsiteX41" fmla="*/ 862 w 4123786"/>
              <a:gd name="connsiteY41" fmla="*/ 7956458 h 10695515"/>
              <a:gd name="connsiteX42" fmla="*/ 0 w 4123786"/>
              <a:gd name="connsiteY42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47590 w 4123786"/>
              <a:gd name="connsiteY20" fmla="*/ 32 h 10695515"/>
              <a:gd name="connsiteX21" fmla="*/ 4090259 w 4123786"/>
              <a:gd name="connsiteY21" fmla="*/ 0 h 10695515"/>
              <a:gd name="connsiteX22" fmla="*/ 4123786 w 4123786"/>
              <a:gd name="connsiteY22" fmla="*/ 33528 h 10695515"/>
              <a:gd name="connsiteX23" fmla="*/ 4123786 w 4123786"/>
              <a:gd name="connsiteY23" fmla="*/ 2779490 h 10695515"/>
              <a:gd name="connsiteX24" fmla="*/ 4123785 w 4123786"/>
              <a:gd name="connsiteY24" fmla="*/ 2779492 h 10695515"/>
              <a:gd name="connsiteX25" fmla="*/ 4123785 w 4123786"/>
              <a:gd name="connsiteY25" fmla="*/ 3099544 h 10695515"/>
              <a:gd name="connsiteX26" fmla="*/ 4123785 w 4123786"/>
              <a:gd name="connsiteY26" fmla="*/ 4850102 h 10695515"/>
              <a:gd name="connsiteX27" fmla="*/ 4123785 w 4123786"/>
              <a:gd name="connsiteY27" fmla="*/ 10662081 h 10695515"/>
              <a:gd name="connsiteX28" fmla="*/ 4090258 w 4123786"/>
              <a:gd name="connsiteY28" fmla="*/ 10695514 h 10695515"/>
              <a:gd name="connsiteX29" fmla="*/ 4072751 w 4123786"/>
              <a:gd name="connsiteY29" fmla="*/ 10695514 h 10695515"/>
              <a:gd name="connsiteX30" fmla="*/ 4072751 w 4123786"/>
              <a:gd name="connsiteY30" fmla="*/ 10695515 h 10695515"/>
              <a:gd name="connsiteX31" fmla="*/ 68003 w 4123786"/>
              <a:gd name="connsiteY31" fmla="*/ 10695515 h 10695515"/>
              <a:gd name="connsiteX32" fmla="*/ 30530 w 4123786"/>
              <a:gd name="connsiteY32" fmla="*/ 10659953 h 10695515"/>
              <a:gd name="connsiteX33" fmla="*/ 30530 w 4123786"/>
              <a:gd name="connsiteY33" fmla="*/ 9043781 h 10695515"/>
              <a:gd name="connsiteX34" fmla="*/ 19986 w 4123786"/>
              <a:gd name="connsiteY34" fmla="*/ 8991028 h 10695515"/>
              <a:gd name="connsiteX35" fmla="*/ 30530 w 4123786"/>
              <a:gd name="connsiteY35" fmla="*/ 8936768 h 10695515"/>
              <a:gd name="connsiteX36" fmla="*/ 30530 w 4123786"/>
              <a:gd name="connsiteY36" fmla="*/ 8213677 h 10695515"/>
              <a:gd name="connsiteX37" fmla="*/ 30530 w 4123786"/>
              <a:gd name="connsiteY37" fmla="*/ 8117697 h 10695515"/>
              <a:gd name="connsiteX38" fmla="*/ 19292 w 4123786"/>
              <a:gd name="connsiteY38" fmla="*/ 8064088 h 10695515"/>
              <a:gd name="connsiteX39" fmla="*/ 6414 w 4123786"/>
              <a:gd name="connsiteY39" fmla="*/ 8009276 h 10695515"/>
              <a:gd name="connsiteX40" fmla="*/ 862 w 4123786"/>
              <a:gd name="connsiteY40" fmla="*/ 7956458 h 10695515"/>
              <a:gd name="connsiteX41" fmla="*/ 0 w 4123786"/>
              <a:gd name="connsiteY41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090259 w 4123786"/>
              <a:gd name="connsiteY20" fmla="*/ 0 h 10695515"/>
              <a:gd name="connsiteX21" fmla="*/ 4123786 w 4123786"/>
              <a:gd name="connsiteY21" fmla="*/ 33528 h 10695515"/>
              <a:gd name="connsiteX22" fmla="*/ 4123786 w 4123786"/>
              <a:gd name="connsiteY22" fmla="*/ 2779490 h 10695515"/>
              <a:gd name="connsiteX23" fmla="*/ 4123785 w 4123786"/>
              <a:gd name="connsiteY23" fmla="*/ 2779492 h 10695515"/>
              <a:gd name="connsiteX24" fmla="*/ 4123785 w 4123786"/>
              <a:gd name="connsiteY24" fmla="*/ 3099544 h 10695515"/>
              <a:gd name="connsiteX25" fmla="*/ 4123785 w 4123786"/>
              <a:gd name="connsiteY25" fmla="*/ 4850102 h 10695515"/>
              <a:gd name="connsiteX26" fmla="*/ 4123785 w 4123786"/>
              <a:gd name="connsiteY26" fmla="*/ 10662081 h 10695515"/>
              <a:gd name="connsiteX27" fmla="*/ 4090258 w 4123786"/>
              <a:gd name="connsiteY27" fmla="*/ 10695514 h 10695515"/>
              <a:gd name="connsiteX28" fmla="*/ 4072751 w 4123786"/>
              <a:gd name="connsiteY28" fmla="*/ 10695514 h 10695515"/>
              <a:gd name="connsiteX29" fmla="*/ 4072751 w 4123786"/>
              <a:gd name="connsiteY29" fmla="*/ 10695515 h 10695515"/>
              <a:gd name="connsiteX30" fmla="*/ 68003 w 4123786"/>
              <a:gd name="connsiteY30" fmla="*/ 10695515 h 10695515"/>
              <a:gd name="connsiteX31" fmla="*/ 30530 w 4123786"/>
              <a:gd name="connsiteY31" fmla="*/ 10659953 h 10695515"/>
              <a:gd name="connsiteX32" fmla="*/ 30530 w 4123786"/>
              <a:gd name="connsiteY32" fmla="*/ 9043781 h 10695515"/>
              <a:gd name="connsiteX33" fmla="*/ 19986 w 4123786"/>
              <a:gd name="connsiteY33" fmla="*/ 8991028 h 10695515"/>
              <a:gd name="connsiteX34" fmla="*/ 30530 w 4123786"/>
              <a:gd name="connsiteY34" fmla="*/ 8936768 h 10695515"/>
              <a:gd name="connsiteX35" fmla="*/ 30530 w 4123786"/>
              <a:gd name="connsiteY35" fmla="*/ 8213677 h 10695515"/>
              <a:gd name="connsiteX36" fmla="*/ 30530 w 4123786"/>
              <a:gd name="connsiteY36" fmla="*/ 8117697 h 10695515"/>
              <a:gd name="connsiteX37" fmla="*/ 19292 w 4123786"/>
              <a:gd name="connsiteY37" fmla="*/ 8064088 h 10695515"/>
              <a:gd name="connsiteX38" fmla="*/ 6414 w 4123786"/>
              <a:gd name="connsiteY38" fmla="*/ 8009276 h 10695515"/>
              <a:gd name="connsiteX39" fmla="*/ 862 w 4123786"/>
              <a:gd name="connsiteY39" fmla="*/ 7956458 h 10695515"/>
              <a:gd name="connsiteX40" fmla="*/ 0 w 4123786"/>
              <a:gd name="connsiteY40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090259 w 4123786"/>
              <a:gd name="connsiteY20" fmla="*/ 0 h 10695515"/>
              <a:gd name="connsiteX21" fmla="*/ 4123786 w 4123786"/>
              <a:gd name="connsiteY21" fmla="*/ 33528 h 10695515"/>
              <a:gd name="connsiteX22" fmla="*/ 4123786 w 4123786"/>
              <a:gd name="connsiteY22" fmla="*/ 2779490 h 10695515"/>
              <a:gd name="connsiteX23" fmla="*/ 4123785 w 4123786"/>
              <a:gd name="connsiteY23" fmla="*/ 3099544 h 10695515"/>
              <a:gd name="connsiteX24" fmla="*/ 4123785 w 4123786"/>
              <a:gd name="connsiteY24" fmla="*/ 4850102 h 10695515"/>
              <a:gd name="connsiteX25" fmla="*/ 4123785 w 4123786"/>
              <a:gd name="connsiteY25" fmla="*/ 10662081 h 10695515"/>
              <a:gd name="connsiteX26" fmla="*/ 4090258 w 4123786"/>
              <a:gd name="connsiteY26" fmla="*/ 10695514 h 10695515"/>
              <a:gd name="connsiteX27" fmla="*/ 4072751 w 4123786"/>
              <a:gd name="connsiteY27" fmla="*/ 10695514 h 10695515"/>
              <a:gd name="connsiteX28" fmla="*/ 4072751 w 4123786"/>
              <a:gd name="connsiteY28" fmla="*/ 10695515 h 10695515"/>
              <a:gd name="connsiteX29" fmla="*/ 68003 w 4123786"/>
              <a:gd name="connsiteY29" fmla="*/ 10695515 h 10695515"/>
              <a:gd name="connsiteX30" fmla="*/ 30530 w 4123786"/>
              <a:gd name="connsiteY30" fmla="*/ 10659953 h 10695515"/>
              <a:gd name="connsiteX31" fmla="*/ 30530 w 4123786"/>
              <a:gd name="connsiteY31" fmla="*/ 9043781 h 10695515"/>
              <a:gd name="connsiteX32" fmla="*/ 19986 w 4123786"/>
              <a:gd name="connsiteY32" fmla="*/ 8991028 h 10695515"/>
              <a:gd name="connsiteX33" fmla="*/ 30530 w 4123786"/>
              <a:gd name="connsiteY33" fmla="*/ 8936768 h 10695515"/>
              <a:gd name="connsiteX34" fmla="*/ 30530 w 4123786"/>
              <a:gd name="connsiteY34" fmla="*/ 8213677 h 10695515"/>
              <a:gd name="connsiteX35" fmla="*/ 30530 w 4123786"/>
              <a:gd name="connsiteY35" fmla="*/ 8117697 h 10695515"/>
              <a:gd name="connsiteX36" fmla="*/ 19292 w 4123786"/>
              <a:gd name="connsiteY36" fmla="*/ 8064088 h 10695515"/>
              <a:gd name="connsiteX37" fmla="*/ 6414 w 4123786"/>
              <a:gd name="connsiteY37" fmla="*/ 8009276 h 10695515"/>
              <a:gd name="connsiteX38" fmla="*/ 862 w 4123786"/>
              <a:gd name="connsiteY38" fmla="*/ 7956458 h 10695515"/>
              <a:gd name="connsiteX39" fmla="*/ 0 w 4123786"/>
              <a:gd name="connsiteY39" fmla="*/ 7915797 h 10695515"/>
              <a:gd name="connsiteX0" fmla="*/ 0 w 4123786"/>
              <a:gd name="connsiteY0" fmla="*/ 7915797 h 10695515"/>
              <a:gd name="connsiteX1" fmla="*/ 7600 w 4123786"/>
              <a:gd name="connsiteY1" fmla="*/ 7873197 h 10695515"/>
              <a:gd name="connsiteX2" fmla="*/ 4439 w 4123786"/>
              <a:gd name="connsiteY2" fmla="*/ 7844441 h 10695515"/>
              <a:gd name="connsiteX3" fmla="*/ 12582 w 4123786"/>
              <a:gd name="connsiteY3" fmla="*/ 7790887 h 10695515"/>
              <a:gd name="connsiteX4" fmla="*/ 20085 w 4123786"/>
              <a:gd name="connsiteY4" fmla="*/ 7712540 h 10695515"/>
              <a:gd name="connsiteX5" fmla="*/ 28081 w 4123786"/>
              <a:gd name="connsiteY5" fmla="*/ 7658609 h 10695515"/>
              <a:gd name="connsiteX6" fmla="*/ 30530 w 4123786"/>
              <a:gd name="connsiteY6" fmla="*/ 7648210 h 10695515"/>
              <a:gd name="connsiteX7" fmla="*/ 30530 w 4123786"/>
              <a:gd name="connsiteY7" fmla="*/ 7295316 h 10695515"/>
              <a:gd name="connsiteX8" fmla="*/ 27793 w 4123786"/>
              <a:gd name="connsiteY8" fmla="*/ 7269284 h 10695515"/>
              <a:gd name="connsiteX9" fmla="*/ 30530 w 4123786"/>
              <a:gd name="connsiteY9" fmla="*/ 7181458 h 10695515"/>
              <a:gd name="connsiteX10" fmla="*/ 26802 w 4123786"/>
              <a:gd name="connsiteY10" fmla="*/ 7168704 h 10695515"/>
              <a:gd name="connsiteX11" fmla="*/ 30530 w 4123786"/>
              <a:gd name="connsiteY11" fmla="*/ 7082840 h 10695515"/>
              <a:gd name="connsiteX12" fmla="*/ 27363 w 4123786"/>
              <a:gd name="connsiteY12" fmla="*/ 6988764 h 10695515"/>
              <a:gd name="connsiteX13" fmla="*/ 18853 w 4123786"/>
              <a:gd name="connsiteY13" fmla="*/ 6981739 h 10695515"/>
              <a:gd name="connsiteX14" fmla="*/ 18106 w 4123786"/>
              <a:gd name="connsiteY14" fmla="*/ 6961107 h 10695515"/>
              <a:gd name="connsiteX15" fmla="*/ 18269 w 4123786"/>
              <a:gd name="connsiteY15" fmla="*/ 6928626 h 10695515"/>
              <a:gd name="connsiteX16" fmla="*/ 27200 w 4123786"/>
              <a:gd name="connsiteY16" fmla="*/ 6855869 h 10695515"/>
              <a:gd name="connsiteX17" fmla="*/ 21919 w 4123786"/>
              <a:gd name="connsiteY17" fmla="*/ 40543 h 10695515"/>
              <a:gd name="connsiteX18" fmla="*/ 47162 w 4123786"/>
              <a:gd name="connsiteY18" fmla="*/ 4670 h 10695515"/>
              <a:gd name="connsiteX19" fmla="*/ 68017 w 4123786"/>
              <a:gd name="connsiteY19" fmla="*/ 37 h 10695515"/>
              <a:gd name="connsiteX20" fmla="*/ 4090259 w 4123786"/>
              <a:gd name="connsiteY20" fmla="*/ 0 h 10695515"/>
              <a:gd name="connsiteX21" fmla="*/ 4123786 w 4123786"/>
              <a:gd name="connsiteY21" fmla="*/ 33528 h 10695515"/>
              <a:gd name="connsiteX22" fmla="*/ 4123785 w 4123786"/>
              <a:gd name="connsiteY22" fmla="*/ 3099544 h 10695515"/>
              <a:gd name="connsiteX23" fmla="*/ 4123785 w 4123786"/>
              <a:gd name="connsiteY23" fmla="*/ 4850102 h 10695515"/>
              <a:gd name="connsiteX24" fmla="*/ 4123785 w 4123786"/>
              <a:gd name="connsiteY24" fmla="*/ 10662081 h 10695515"/>
              <a:gd name="connsiteX25" fmla="*/ 4090258 w 4123786"/>
              <a:gd name="connsiteY25" fmla="*/ 10695514 h 10695515"/>
              <a:gd name="connsiteX26" fmla="*/ 4072751 w 4123786"/>
              <a:gd name="connsiteY26" fmla="*/ 10695514 h 10695515"/>
              <a:gd name="connsiteX27" fmla="*/ 4072751 w 4123786"/>
              <a:gd name="connsiteY27" fmla="*/ 10695515 h 10695515"/>
              <a:gd name="connsiteX28" fmla="*/ 68003 w 4123786"/>
              <a:gd name="connsiteY28" fmla="*/ 10695515 h 10695515"/>
              <a:gd name="connsiteX29" fmla="*/ 30530 w 4123786"/>
              <a:gd name="connsiteY29" fmla="*/ 10659953 h 10695515"/>
              <a:gd name="connsiteX30" fmla="*/ 30530 w 4123786"/>
              <a:gd name="connsiteY30" fmla="*/ 9043781 h 10695515"/>
              <a:gd name="connsiteX31" fmla="*/ 19986 w 4123786"/>
              <a:gd name="connsiteY31" fmla="*/ 8991028 h 10695515"/>
              <a:gd name="connsiteX32" fmla="*/ 30530 w 4123786"/>
              <a:gd name="connsiteY32" fmla="*/ 8936768 h 10695515"/>
              <a:gd name="connsiteX33" fmla="*/ 30530 w 4123786"/>
              <a:gd name="connsiteY33" fmla="*/ 8213677 h 10695515"/>
              <a:gd name="connsiteX34" fmla="*/ 30530 w 4123786"/>
              <a:gd name="connsiteY34" fmla="*/ 8117697 h 10695515"/>
              <a:gd name="connsiteX35" fmla="*/ 19292 w 4123786"/>
              <a:gd name="connsiteY35" fmla="*/ 8064088 h 10695515"/>
              <a:gd name="connsiteX36" fmla="*/ 6414 w 4123786"/>
              <a:gd name="connsiteY36" fmla="*/ 8009276 h 10695515"/>
              <a:gd name="connsiteX37" fmla="*/ 862 w 4123786"/>
              <a:gd name="connsiteY37" fmla="*/ 7956458 h 10695515"/>
              <a:gd name="connsiteX38" fmla="*/ 0 w 4123786"/>
              <a:gd name="connsiteY38" fmla="*/ 7915797 h 10695515"/>
              <a:gd name="connsiteX0" fmla="*/ 0 w 4126269"/>
              <a:gd name="connsiteY0" fmla="*/ 7915797 h 10695515"/>
              <a:gd name="connsiteX1" fmla="*/ 7600 w 4126269"/>
              <a:gd name="connsiteY1" fmla="*/ 7873197 h 10695515"/>
              <a:gd name="connsiteX2" fmla="*/ 4439 w 4126269"/>
              <a:gd name="connsiteY2" fmla="*/ 7844441 h 10695515"/>
              <a:gd name="connsiteX3" fmla="*/ 12582 w 4126269"/>
              <a:gd name="connsiteY3" fmla="*/ 7790887 h 10695515"/>
              <a:gd name="connsiteX4" fmla="*/ 20085 w 4126269"/>
              <a:gd name="connsiteY4" fmla="*/ 7712540 h 10695515"/>
              <a:gd name="connsiteX5" fmla="*/ 28081 w 4126269"/>
              <a:gd name="connsiteY5" fmla="*/ 7658609 h 10695515"/>
              <a:gd name="connsiteX6" fmla="*/ 30530 w 4126269"/>
              <a:gd name="connsiteY6" fmla="*/ 7648210 h 10695515"/>
              <a:gd name="connsiteX7" fmla="*/ 30530 w 4126269"/>
              <a:gd name="connsiteY7" fmla="*/ 7295316 h 10695515"/>
              <a:gd name="connsiteX8" fmla="*/ 27793 w 4126269"/>
              <a:gd name="connsiteY8" fmla="*/ 7269284 h 10695515"/>
              <a:gd name="connsiteX9" fmla="*/ 30530 w 4126269"/>
              <a:gd name="connsiteY9" fmla="*/ 7181458 h 10695515"/>
              <a:gd name="connsiteX10" fmla="*/ 26802 w 4126269"/>
              <a:gd name="connsiteY10" fmla="*/ 7168704 h 10695515"/>
              <a:gd name="connsiteX11" fmla="*/ 30530 w 4126269"/>
              <a:gd name="connsiteY11" fmla="*/ 7082840 h 10695515"/>
              <a:gd name="connsiteX12" fmla="*/ 27363 w 4126269"/>
              <a:gd name="connsiteY12" fmla="*/ 6988764 h 10695515"/>
              <a:gd name="connsiteX13" fmla="*/ 18853 w 4126269"/>
              <a:gd name="connsiteY13" fmla="*/ 6981739 h 10695515"/>
              <a:gd name="connsiteX14" fmla="*/ 18106 w 4126269"/>
              <a:gd name="connsiteY14" fmla="*/ 6961107 h 10695515"/>
              <a:gd name="connsiteX15" fmla="*/ 18269 w 4126269"/>
              <a:gd name="connsiteY15" fmla="*/ 6928626 h 10695515"/>
              <a:gd name="connsiteX16" fmla="*/ 27200 w 4126269"/>
              <a:gd name="connsiteY16" fmla="*/ 6855869 h 10695515"/>
              <a:gd name="connsiteX17" fmla="*/ 21919 w 4126269"/>
              <a:gd name="connsiteY17" fmla="*/ 40543 h 10695515"/>
              <a:gd name="connsiteX18" fmla="*/ 47162 w 4126269"/>
              <a:gd name="connsiteY18" fmla="*/ 4670 h 10695515"/>
              <a:gd name="connsiteX19" fmla="*/ 68017 w 4126269"/>
              <a:gd name="connsiteY19" fmla="*/ 37 h 10695515"/>
              <a:gd name="connsiteX20" fmla="*/ 4090259 w 4126269"/>
              <a:gd name="connsiteY20" fmla="*/ 0 h 10695515"/>
              <a:gd name="connsiteX21" fmla="*/ 4123786 w 4126269"/>
              <a:gd name="connsiteY21" fmla="*/ 33528 h 10695515"/>
              <a:gd name="connsiteX22" fmla="*/ 4123785 w 4126269"/>
              <a:gd name="connsiteY22" fmla="*/ 4850102 h 10695515"/>
              <a:gd name="connsiteX23" fmla="*/ 4123785 w 4126269"/>
              <a:gd name="connsiteY23" fmla="*/ 10662081 h 10695515"/>
              <a:gd name="connsiteX24" fmla="*/ 4090258 w 4126269"/>
              <a:gd name="connsiteY24" fmla="*/ 10695514 h 10695515"/>
              <a:gd name="connsiteX25" fmla="*/ 4072751 w 4126269"/>
              <a:gd name="connsiteY25" fmla="*/ 10695514 h 10695515"/>
              <a:gd name="connsiteX26" fmla="*/ 4072751 w 4126269"/>
              <a:gd name="connsiteY26" fmla="*/ 10695515 h 10695515"/>
              <a:gd name="connsiteX27" fmla="*/ 68003 w 4126269"/>
              <a:gd name="connsiteY27" fmla="*/ 10695515 h 10695515"/>
              <a:gd name="connsiteX28" fmla="*/ 30530 w 4126269"/>
              <a:gd name="connsiteY28" fmla="*/ 10659953 h 10695515"/>
              <a:gd name="connsiteX29" fmla="*/ 30530 w 4126269"/>
              <a:gd name="connsiteY29" fmla="*/ 9043781 h 10695515"/>
              <a:gd name="connsiteX30" fmla="*/ 19986 w 4126269"/>
              <a:gd name="connsiteY30" fmla="*/ 8991028 h 10695515"/>
              <a:gd name="connsiteX31" fmla="*/ 30530 w 4126269"/>
              <a:gd name="connsiteY31" fmla="*/ 8936768 h 10695515"/>
              <a:gd name="connsiteX32" fmla="*/ 30530 w 4126269"/>
              <a:gd name="connsiteY32" fmla="*/ 8213677 h 10695515"/>
              <a:gd name="connsiteX33" fmla="*/ 30530 w 4126269"/>
              <a:gd name="connsiteY33" fmla="*/ 8117697 h 10695515"/>
              <a:gd name="connsiteX34" fmla="*/ 19292 w 4126269"/>
              <a:gd name="connsiteY34" fmla="*/ 8064088 h 10695515"/>
              <a:gd name="connsiteX35" fmla="*/ 6414 w 4126269"/>
              <a:gd name="connsiteY35" fmla="*/ 8009276 h 10695515"/>
              <a:gd name="connsiteX36" fmla="*/ 862 w 4126269"/>
              <a:gd name="connsiteY36" fmla="*/ 7956458 h 10695515"/>
              <a:gd name="connsiteX37" fmla="*/ 0 w 4126269"/>
              <a:gd name="connsiteY37" fmla="*/ 7915797 h 10695515"/>
              <a:gd name="connsiteX0" fmla="*/ 0 w 4127976"/>
              <a:gd name="connsiteY0" fmla="*/ 7915797 h 10695515"/>
              <a:gd name="connsiteX1" fmla="*/ 7600 w 4127976"/>
              <a:gd name="connsiteY1" fmla="*/ 7873197 h 10695515"/>
              <a:gd name="connsiteX2" fmla="*/ 4439 w 4127976"/>
              <a:gd name="connsiteY2" fmla="*/ 7844441 h 10695515"/>
              <a:gd name="connsiteX3" fmla="*/ 12582 w 4127976"/>
              <a:gd name="connsiteY3" fmla="*/ 7790887 h 10695515"/>
              <a:gd name="connsiteX4" fmla="*/ 20085 w 4127976"/>
              <a:gd name="connsiteY4" fmla="*/ 7712540 h 10695515"/>
              <a:gd name="connsiteX5" fmla="*/ 28081 w 4127976"/>
              <a:gd name="connsiteY5" fmla="*/ 7658609 h 10695515"/>
              <a:gd name="connsiteX6" fmla="*/ 30530 w 4127976"/>
              <a:gd name="connsiteY6" fmla="*/ 7648210 h 10695515"/>
              <a:gd name="connsiteX7" fmla="*/ 30530 w 4127976"/>
              <a:gd name="connsiteY7" fmla="*/ 7295316 h 10695515"/>
              <a:gd name="connsiteX8" fmla="*/ 27793 w 4127976"/>
              <a:gd name="connsiteY8" fmla="*/ 7269284 h 10695515"/>
              <a:gd name="connsiteX9" fmla="*/ 30530 w 4127976"/>
              <a:gd name="connsiteY9" fmla="*/ 7181458 h 10695515"/>
              <a:gd name="connsiteX10" fmla="*/ 26802 w 4127976"/>
              <a:gd name="connsiteY10" fmla="*/ 7168704 h 10695515"/>
              <a:gd name="connsiteX11" fmla="*/ 30530 w 4127976"/>
              <a:gd name="connsiteY11" fmla="*/ 7082840 h 10695515"/>
              <a:gd name="connsiteX12" fmla="*/ 27363 w 4127976"/>
              <a:gd name="connsiteY12" fmla="*/ 6988764 h 10695515"/>
              <a:gd name="connsiteX13" fmla="*/ 18853 w 4127976"/>
              <a:gd name="connsiteY13" fmla="*/ 6981739 h 10695515"/>
              <a:gd name="connsiteX14" fmla="*/ 18106 w 4127976"/>
              <a:gd name="connsiteY14" fmla="*/ 6961107 h 10695515"/>
              <a:gd name="connsiteX15" fmla="*/ 18269 w 4127976"/>
              <a:gd name="connsiteY15" fmla="*/ 6928626 h 10695515"/>
              <a:gd name="connsiteX16" fmla="*/ 27200 w 4127976"/>
              <a:gd name="connsiteY16" fmla="*/ 6855869 h 10695515"/>
              <a:gd name="connsiteX17" fmla="*/ 21919 w 4127976"/>
              <a:gd name="connsiteY17" fmla="*/ 40543 h 10695515"/>
              <a:gd name="connsiteX18" fmla="*/ 47162 w 4127976"/>
              <a:gd name="connsiteY18" fmla="*/ 4670 h 10695515"/>
              <a:gd name="connsiteX19" fmla="*/ 68017 w 4127976"/>
              <a:gd name="connsiteY19" fmla="*/ 37 h 10695515"/>
              <a:gd name="connsiteX20" fmla="*/ 4090259 w 4127976"/>
              <a:gd name="connsiteY20" fmla="*/ 0 h 10695515"/>
              <a:gd name="connsiteX21" fmla="*/ 4123786 w 4127976"/>
              <a:gd name="connsiteY21" fmla="*/ 33528 h 10695515"/>
              <a:gd name="connsiteX22" fmla="*/ 4123785 w 4127976"/>
              <a:gd name="connsiteY22" fmla="*/ 10662081 h 10695515"/>
              <a:gd name="connsiteX23" fmla="*/ 4090258 w 4127976"/>
              <a:gd name="connsiteY23" fmla="*/ 10695514 h 10695515"/>
              <a:gd name="connsiteX24" fmla="*/ 4072751 w 4127976"/>
              <a:gd name="connsiteY24" fmla="*/ 10695514 h 10695515"/>
              <a:gd name="connsiteX25" fmla="*/ 4072751 w 4127976"/>
              <a:gd name="connsiteY25" fmla="*/ 10695515 h 10695515"/>
              <a:gd name="connsiteX26" fmla="*/ 68003 w 4127976"/>
              <a:gd name="connsiteY26" fmla="*/ 10695515 h 10695515"/>
              <a:gd name="connsiteX27" fmla="*/ 30530 w 4127976"/>
              <a:gd name="connsiteY27" fmla="*/ 10659953 h 10695515"/>
              <a:gd name="connsiteX28" fmla="*/ 30530 w 4127976"/>
              <a:gd name="connsiteY28" fmla="*/ 9043781 h 10695515"/>
              <a:gd name="connsiteX29" fmla="*/ 19986 w 4127976"/>
              <a:gd name="connsiteY29" fmla="*/ 8991028 h 10695515"/>
              <a:gd name="connsiteX30" fmla="*/ 30530 w 4127976"/>
              <a:gd name="connsiteY30" fmla="*/ 8936768 h 10695515"/>
              <a:gd name="connsiteX31" fmla="*/ 30530 w 4127976"/>
              <a:gd name="connsiteY31" fmla="*/ 8213677 h 10695515"/>
              <a:gd name="connsiteX32" fmla="*/ 30530 w 4127976"/>
              <a:gd name="connsiteY32" fmla="*/ 8117697 h 10695515"/>
              <a:gd name="connsiteX33" fmla="*/ 19292 w 4127976"/>
              <a:gd name="connsiteY33" fmla="*/ 8064088 h 10695515"/>
              <a:gd name="connsiteX34" fmla="*/ 6414 w 4127976"/>
              <a:gd name="connsiteY34" fmla="*/ 8009276 h 10695515"/>
              <a:gd name="connsiteX35" fmla="*/ 862 w 4127976"/>
              <a:gd name="connsiteY35" fmla="*/ 7956458 h 10695515"/>
              <a:gd name="connsiteX36" fmla="*/ 0 w 4127976"/>
              <a:gd name="connsiteY36" fmla="*/ 7915797 h 10695515"/>
              <a:gd name="connsiteX0" fmla="*/ 0 w 4127976"/>
              <a:gd name="connsiteY0" fmla="*/ 7915797 h 10695515"/>
              <a:gd name="connsiteX1" fmla="*/ 7600 w 4127976"/>
              <a:gd name="connsiteY1" fmla="*/ 7873197 h 10695515"/>
              <a:gd name="connsiteX2" fmla="*/ 4439 w 4127976"/>
              <a:gd name="connsiteY2" fmla="*/ 7844441 h 10695515"/>
              <a:gd name="connsiteX3" fmla="*/ 12582 w 4127976"/>
              <a:gd name="connsiteY3" fmla="*/ 7790887 h 10695515"/>
              <a:gd name="connsiteX4" fmla="*/ 20085 w 4127976"/>
              <a:gd name="connsiteY4" fmla="*/ 7712540 h 10695515"/>
              <a:gd name="connsiteX5" fmla="*/ 28081 w 4127976"/>
              <a:gd name="connsiteY5" fmla="*/ 7658609 h 10695515"/>
              <a:gd name="connsiteX6" fmla="*/ 30530 w 4127976"/>
              <a:gd name="connsiteY6" fmla="*/ 7648210 h 10695515"/>
              <a:gd name="connsiteX7" fmla="*/ 30530 w 4127976"/>
              <a:gd name="connsiteY7" fmla="*/ 7295316 h 10695515"/>
              <a:gd name="connsiteX8" fmla="*/ 27793 w 4127976"/>
              <a:gd name="connsiteY8" fmla="*/ 7269284 h 10695515"/>
              <a:gd name="connsiteX9" fmla="*/ 30530 w 4127976"/>
              <a:gd name="connsiteY9" fmla="*/ 7181458 h 10695515"/>
              <a:gd name="connsiteX10" fmla="*/ 26802 w 4127976"/>
              <a:gd name="connsiteY10" fmla="*/ 7168704 h 10695515"/>
              <a:gd name="connsiteX11" fmla="*/ 30530 w 4127976"/>
              <a:gd name="connsiteY11" fmla="*/ 7082840 h 10695515"/>
              <a:gd name="connsiteX12" fmla="*/ 27363 w 4127976"/>
              <a:gd name="connsiteY12" fmla="*/ 6988764 h 10695515"/>
              <a:gd name="connsiteX13" fmla="*/ 18853 w 4127976"/>
              <a:gd name="connsiteY13" fmla="*/ 6981739 h 10695515"/>
              <a:gd name="connsiteX14" fmla="*/ 18106 w 4127976"/>
              <a:gd name="connsiteY14" fmla="*/ 6961107 h 10695515"/>
              <a:gd name="connsiteX15" fmla="*/ 18269 w 4127976"/>
              <a:gd name="connsiteY15" fmla="*/ 6928626 h 10695515"/>
              <a:gd name="connsiteX16" fmla="*/ 21919 w 4127976"/>
              <a:gd name="connsiteY16" fmla="*/ 40543 h 10695515"/>
              <a:gd name="connsiteX17" fmla="*/ 47162 w 4127976"/>
              <a:gd name="connsiteY17" fmla="*/ 4670 h 10695515"/>
              <a:gd name="connsiteX18" fmla="*/ 68017 w 4127976"/>
              <a:gd name="connsiteY18" fmla="*/ 37 h 10695515"/>
              <a:gd name="connsiteX19" fmla="*/ 4090259 w 4127976"/>
              <a:gd name="connsiteY19" fmla="*/ 0 h 10695515"/>
              <a:gd name="connsiteX20" fmla="*/ 4123786 w 4127976"/>
              <a:gd name="connsiteY20" fmla="*/ 33528 h 10695515"/>
              <a:gd name="connsiteX21" fmla="*/ 4123785 w 4127976"/>
              <a:gd name="connsiteY21" fmla="*/ 10662081 h 10695515"/>
              <a:gd name="connsiteX22" fmla="*/ 4090258 w 4127976"/>
              <a:gd name="connsiteY22" fmla="*/ 10695514 h 10695515"/>
              <a:gd name="connsiteX23" fmla="*/ 4072751 w 4127976"/>
              <a:gd name="connsiteY23" fmla="*/ 10695514 h 10695515"/>
              <a:gd name="connsiteX24" fmla="*/ 4072751 w 4127976"/>
              <a:gd name="connsiteY24" fmla="*/ 10695515 h 10695515"/>
              <a:gd name="connsiteX25" fmla="*/ 68003 w 4127976"/>
              <a:gd name="connsiteY25" fmla="*/ 10695515 h 10695515"/>
              <a:gd name="connsiteX26" fmla="*/ 30530 w 4127976"/>
              <a:gd name="connsiteY26" fmla="*/ 10659953 h 10695515"/>
              <a:gd name="connsiteX27" fmla="*/ 30530 w 4127976"/>
              <a:gd name="connsiteY27" fmla="*/ 9043781 h 10695515"/>
              <a:gd name="connsiteX28" fmla="*/ 19986 w 4127976"/>
              <a:gd name="connsiteY28" fmla="*/ 8991028 h 10695515"/>
              <a:gd name="connsiteX29" fmla="*/ 30530 w 4127976"/>
              <a:gd name="connsiteY29" fmla="*/ 8936768 h 10695515"/>
              <a:gd name="connsiteX30" fmla="*/ 30530 w 4127976"/>
              <a:gd name="connsiteY30" fmla="*/ 8213677 h 10695515"/>
              <a:gd name="connsiteX31" fmla="*/ 30530 w 4127976"/>
              <a:gd name="connsiteY31" fmla="*/ 8117697 h 10695515"/>
              <a:gd name="connsiteX32" fmla="*/ 19292 w 4127976"/>
              <a:gd name="connsiteY32" fmla="*/ 8064088 h 10695515"/>
              <a:gd name="connsiteX33" fmla="*/ 6414 w 4127976"/>
              <a:gd name="connsiteY33" fmla="*/ 8009276 h 10695515"/>
              <a:gd name="connsiteX34" fmla="*/ 862 w 4127976"/>
              <a:gd name="connsiteY34" fmla="*/ 7956458 h 10695515"/>
              <a:gd name="connsiteX35" fmla="*/ 0 w 4127976"/>
              <a:gd name="connsiteY35" fmla="*/ 7915797 h 10695515"/>
              <a:gd name="connsiteX0" fmla="*/ 0 w 4127976"/>
              <a:gd name="connsiteY0" fmla="*/ 7915797 h 10695515"/>
              <a:gd name="connsiteX1" fmla="*/ 7600 w 4127976"/>
              <a:gd name="connsiteY1" fmla="*/ 7873197 h 10695515"/>
              <a:gd name="connsiteX2" fmla="*/ 4439 w 4127976"/>
              <a:gd name="connsiteY2" fmla="*/ 7844441 h 10695515"/>
              <a:gd name="connsiteX3" fmla="*/ 12582 w 4127976"/>
              <a:gd name="connsiteY3" fmla="*/ 7790887 h 10695515"/>
              <a:gd name="connsiteX4" fmla="*/ 20085 w 4127976"/>
              <a:gd name="connsiteY4" fmla="*/ 7712540 h 10695515"/>
              <a:gd name="connsiteX5" fmla="*/ 28081 w 4127976"/>
              <a:gd name="connsiteY5" fmla="*/ 7658609 h 10695515"/>
              <a:gd name="connsiteX6" fmla="*/ 30530 w 4127976"/>
              <a:gd name="connsiteY6" fmla="*/ 7648210 h 10695515"/>
              <a:gd name="connsiteX7" fmla="*/ 30530 w 4127976"/>
              <a:gd name="connsiteY7" fmla="*/ 7295316 h 10695515"/>
              <a:gd name="connsiteX8" fmla="*/ 27793 w 4127976"/>
              <a:gd name="connsiteY8" fmla="*/ 7269284 h 10695515"/>
              <a:gd name="connsiteX9" fmla="*/ 30530 w 4127976"/>
              <a:gd name="connsiteY9" fmla="*/ 7181458 h 10695515"/>
              <a:gd name="connsiteX10" fmla="*/ 26802 w 4127976"/>
              <a:gd name="connsiteY10" fmla="*/ 7168704 h 10695515"/>
              <a:gd name="connsiteX11" fmla="*/ 30530 w 4127976"/>
              <a:gd name="connsiteY11" fmla="*/ 7082840 h 10695515"/>
              <a:gd name="connsiteX12" fmla="*/ 27363 w 4127976"/>
              <a:gd name="connsiteY12" fmla="*/ 6988764 h 10695515"/>
              <a:gd name="connsiteX13" fmla="*/ 18853 w 4127976"/>
              <a:gd name="connsiteY13" fmla="*/ 6981739 h 10695515"/>
              <a:gd name="connsiteX14" fmla="*/ 18106 w 4127976"/>
              <a:gd name="connsiteY14" fmla="*/ 6961107 h 10695515"/>
              <a:gd name="connsiteX15" fmla="*/ 21919 w 4127976"/>
              <a:gd name="connsiteY15" fmla="*/ 40543 h 10695515"/>
              <a:gd name="connsiteX16" fmla="*/ 47162 w 4127976"/>
              <a:gd name="connsiteY16" fmla="*/ 4670 h 10695515"/>
              <a:gd name="connsiteX17" fmla="*/ 68017 w 4127976"/>
              <a:gd name="connsiteY17" fmla="*/ 37 h 10695515"/>
              <a:gd name="connsiteX18" fmla="*/ 4090259 w 4127976"/>
              <a:gd name="connsiteY18" fmla="*/ 0 h 10695515"/>
              <a:gd name="connsiteX19" fmla="*/ 4123786 w 4127976"/>
              <a:gd name="connsiteY19" fmla="*/ 33528 h 10695515"/>
              <a:gd name="connsiteX20" fmla="*/ 4123785 w 4127976"/>
              <a:gd name="connsiteY20" fmla="*/ 10662081 h 10695515"/>
              <a:gd name="connsiteX21" fmla="*/ 4090258 w 4127976"/>
              <a:gd name="connsiteY21" fmla="*/ 10695514 h 10695515"/>
              <a:gd name="connsiteX22" fmla="*/ 4072751 w 4127976"/>
              <a:gd name="connsiteY22" fmla="*/ 10695514 h 10695515"/>
              <a:gd name="connsiteX23" fmla="*/ 4072751 w 4127976"/>
              <a:gd name="connsiteY23" fmla="*/ 10695515 h 10695515"/>
              <a:gd name="connsiteX24" fmla="*/ 68003 w 4127976"/>
              <a:gd name="connsiteY24" fmla="*/ 10695515 h 10695515"/>
              <a:gd name="connsiteX25" fmla="*/ 30530 w 4127976"/>
              <a:gd name="connsiteY25" fmla="*/ 10659953 h 10695515"/>
              <a:gd name="connsiteX26" fmla="*/ 30530 w 4127976"/>
              <a:gd name="connsiteY26" fmla="*/ 9043781 h 10695515"/>
              <a:gd name="connsiteX27" fmla="*/ 19986 w 4127976"/>
              <a:gd name="connsiteY27" fmla="*/ 8991028 h 10695515"/>
              <a:gd name="connsiteX28" fmla="*/ 30530 w 4127976"/>
              <a:gd name="connsiteY28" fmla="*/ 8936768 h 10695515"/>
              <a:gd name="connsiteX29" fmla="*/ 30530 w 4127976"/>
              <a:gd name="connsiteY29" fmla="*/ 8213677 h 10695515"/>
              <a:gd name="connsiteX30" fmla="*/ 30530 w 4127976"/>
              <a:gd name="connsiteY30" fmla="*/ 8117697 h 10695515"/>
              <a:gd name="connsiteX31" fmla="*/ 19292 w 4127976"/>
              <a:gd name="connsiteY31" fmla="*/ 8064088 h 10695515"/>
              <a:gd name="connsiteX32" fmla="*/ 6414 w 4127976"/>
              <a:gd name="connsiteY32" fmla="*/ 8009276 h 10695515"/>
              <a:gd name="connsiteX33" fmla="*/ 862 w 4127976"/>
              <a:gd name="connsiteY33" fmla="*/ 7956458 h 10695515"/>
              <a:gd name="connsiteX34" fmla="*/ 0 w 4127976"/>
              <a:gd name="connsiteY34" fmla="*/ 7915797 h 10695515"/>
              <a:gd name="connsiteX0" fmla="*/ 0 w 4127976"/>
              <a:gd name="connsiteY0" fmla="*/ 7915797 h 10695515"/>
              <a:gd name="connsiteX1" fmla="*/ 7600 w 4127976"/>
              <a:gd name="connsiteY1" fmla="*/ 7873197 h 10695515"/>
              <a:gd name="connsiteX2" fmla="*/ 4439 w 4127976"/>
              <a:gd name="connsiteY2" fmla="*/ 7844441 h 10695515"/>
              <a:gd name="connsiteX3" fmla="*/ 12582 w 4127976"/>
              <a:gd name="connsiteY3" fmla="*/ 7790887 h 10695515"/>
              <a:gd name="connsiteX4" fmla="*/ 20085 w 4127976"/>
              <a:gd name="connsiteY4" fmla="*/ 7712540 h 10695515"/>
              <a:gd name="connsiteX5" fmla="*/ 28081 w 4127976"/>
              <a:gd name="connsiteY5" fmla="*/ 7658609 h 10695515"/>
              <a:gd name="connsiteX6" fmla="*/ 30530 w 4127976"/>
              <a:gd name="connsiteY6" fmla="*/ 7648210 h 10695515"/>
              <a:gd name="connsiteX7" fmla="*/ 30530 w 4127976"/>
              <a:gd name="connsiteY7" fmla="*/ 7295316 h 10695515"/>
              <a:gd name="connsiteX8" fmla="*/ 27793 w 4127976"/>
              <a:gd name="connsiteY8" fmla="*/ 7269284 h 10695515"/>
              <a:gd name="connsiteX9" fmla="*/ 30530 w 4127976"/>
              <a:gd name="connsiteY9" fmla="*/ 7181458 h 10695515"/>
              <a:gd name="connsiteX10" fmla="*/ 26802 w 4127976"/>
              <a:gd name="connsiteY10" fmla="*/ 7168704 h 10695515"/>
              <a:gd name="connsiteX11" fmla="*/ 30530 w 4127976"/>
              <a:gd name="connsiteY11" fmla="*/ 7082840 h 10695515"/>
              <a:gd name="connsiteX12" fmla="*/ 27363 w 4127976"/>
              <a:gd name="connsiteY12" fmla="*/ 6988764 h 10695515"/>
              <a:gd name="connsiteX13" fmla="*/ 18853 w 4127976"/>
              <a:gd name="connsiteY13" fmla="*/ 6981739 h 10695515"/>
              <a:gd name="connsiteX14" fmla="*/ 21919 w 4127976"/>
              <a:gd name="connsiteY14" fmla="*/ 40543 h 10695515"/>
              <a:gd name="connsiteX15" fmla="*/ 47162 w 4127976"/>
              <a:gd name="connsiteY15" fmla="*/ 4670 h 10695515"/>
              <a:gd name="connsiteX16" fmla="*/ 68017 w 4127976"/>
              <a:gd name="connsiteY16" fmla="*/ 37 h 10695515"/>
              <a:gd name="connsiteX17" fmla="*/ 4090259 w 4127976"/>
              <a:gd name="connsiteY17" fmla="*/ 0 h 10695515"/>
              <a:gd name="connsiteX18" fmla="*/ 4123786 w 4127976"/>
              <a:gd name="connsiteY18" fmla="*/ 33528 h 10695515"/>
              <a:gd name="connsiteX19" fmla="*/ 4123785 w 4127976"/>
              <a:gd name="connsiteY19" fmla="*/ 10662081 h 10695515"/>
              <a:gd name="connsiteX20" fmla="*/ 4090258 w 4127976"/>
              <a:gd name="connsiteY20" fmla="*/ 10695514 h 10695515"/>
              <a:gd name="connsiteX21" fmla="*/ 4072751 w 4127976"/>
              <a:gd name="connsiteY21" fmla="*/ 10695514 h 10695515"/>
              <a:gd name="connsiteX22" fmla="*/ 4072751 w 4127976"/>
              <a:gd name="connsiteY22" fmla="*/ 10695515 h 10695515"/>
              <a:gd name="connsiteX23" fmla="*/ 68003 w 4127976"/>
              <a:gd name="connsiteY23" fmla="*/ 10695515 h 10695515"/>
              <a:gd name="connsiteX24" fmla="*/ 30530 w 4127976"/>
              <a:gd name="connsiteY24" fmla="*/ 10659953 h 10695515"/>
              <a:gd name="connsiteX25" fmla="*/ 30530 w 4127976"/>
              <a:gd name="connsiteY25" fmla="*/ 9043781 h 10695515"/>
              <a:gd name="connsiteX26" fmla="*/ 19986 w 4127976"/>
              <a:gd name="connsiteY26" fmla="*/ 8991028 h 10695515"/>
              <a:gd name="connsiteX27" fmla="*/ 30530 w 4127976"/>
              <a:gd name="connsiteY27" fmla="*/ 8936768 h 10695515"/>
              <a:gd name="connsiteX28" fmla="*/ 30530 w 4127976"/>
              <a:gd name="connsiteY28" fmla="*/ 8213677 h 10695515"/>
              <a:gd name="connsiteX29" fmla="*/ 30530 w 4127976"/>
              <a:gd name="connsiteY29" fmla="*/ 8117697 h 10695515"/>
              <a:gd name="connsiteX30" fmla="*/ 19292 w 4127976"/>
              <a:gd name="connsiteY30" fmla="*/ 8064088 h 10695515"/>
              <a:gd name="connsiteX31" fmla="*/ 6414 w 4127976"/>
              <a:gd name="connsiteY31" fmla="*/ 8009276 h 10695515"/>
              <a:gd name="connsiteX32" fmla="*/ 862 w 4127976"/>
              <a:gd name="connsiteY32" fmla="*/ 7956458 h 10695515"/>
              <a:gd name="connsiteX33" fmla="*/ 0 w 4127976"/>
              <a:gd name="connsiteY33" fmla="*/ 7915797 h 10695515"/>
              <a:gd name="connsiteX0" fmla="*/ 0 w 4127976"/>
              <a:gd name="connsiteY0" fmla="*/ 7915797 h 10695515"/>
              <a:gd name="connsiteX1" fmla="*/ 7600 w 4127976"/>
              <a:gd name="connsiteY1" fmla="*/ 7873197 h 10695515"/>
              <a:gd name="connsiteX2" fmla="*/ 4439 w 4127976"/>
              <a:gd name="connsiteY2" fmla="*/ 7844441 h 10695515"/>
              <a:gd name="connsiteX3" fmla="*/ 12582 w 4127976"/>
              <a:gd name="connsiteY3" fmla="*/ 7790887 h 10695515"/>
              <a:gd name="connsiteX4" fmla="*/ 20085 w 4127976"/>
              <a:gd name="connsiteY4" fmla="*/ 7712540 h 10695515"/>
              <a:gd name="connsiteX5" fmla="*/ 28081 w 4127976"/>
              <a:gd name="connsiteY5" fmla="*/ 7658609 h 10695515"/>
              <a:gd name="connsiteX6" fmla="*/ 30530 w 4127976"/>
              <a:gd name="connsiteY6" fmla="*/ 7648210 h 10695515"/>
              <a:gd name="connsiteX7" fmla="*/ 30530 w 4127976"/>
              <a:gd name="connsiteY7" fmla="*/ 7295316 h 10695515"/>
              <a:gd name="connsiteX8" fmla="*/ 27793 w 4127976"/>
              <a:gd name="connsiteY8" fmla="*/ 7269284 h 10695515"/>
              <a:gd name="connsiteX9" fmla="*/ 30530 w 4127976"/>
              <a:gd name="connsiteY9" fmla="*/ 7181458 h 10695515"/>
              <a:gd name="connsiteX10" fmla="*/ 26802 w 4127976"/>
              <a:gd name="connsiteY10" fmla="*/ 7168704 h 10695515"/>
              <a:gd name="connsiteX11" fmla="*/ 30530 w 4127976"/>
              <a:gd name="connsiteY11" fmla="*/ 7082840 h 10695515"/>
              <a:gd name="connsiteX12" fmla="*/ 27363 w 4127976"/>
              <a:gd name="connsiteY12" fmla="*/ 6988764 h 10695515"/>
              <a:gd name="connsiteX13" fmla="*/ 21919 w 4127976"/>
              <a:gd name="connsiteY13" fmla="*/ 40543 h 10695515"/>
              <a:gd name="connsiteX14" fmla="*/ 47162 w 4127976"/>
              <a:gd name="connsiteY14" fmla="*/ 4670 h 10695515"/>
              <a:gd name="connsiteX15" fmla="*/ 68017 w 4127976"/>
              <a:gd name="connsiteY15" fmla="*/ 37 h 10695515"/>
              <a:gd name="connsiteX16" fmla="*/ 4090259 w 4127976"/>
              <a:gd name="connsiteY16" fmla="*/ 0 h 10695515"/>
              <a:gd name="connsiteX17" fmla="*/ 4123786 w 4127976"/>
              <a:gd name="connsiteY17" fmla="*/ 33528 h 10695515"/>
              <a:gd name="connsiteX18" fmla="*/ 4123785 w 4127976"/>
              <a:gd name="connsiteY18" fmla="*/ 10662081 h 10695515"/>
              <a:gd name="connsiteX19" fmla="*/ 4090258 w 4127976"/>
              <a:gd name="connsiteY19" fmla="*/ 10695514 h 10695515"/>
              <a:gd name="connsiteX20" fmla="*/ 4072751 w 4127976"/>
              <a:gd name="connsiteY20" fmla="*/ 10695514 h 10695515"/>
              <a:gd name="connsiteX21" fmla="*/ 4072751 w 4127976"/>
              <a:gd name="connsiteY21" fmla="*/ 10695515 h 10695515"/>
              <a:gd name="connsiteX22" fmla="*/ 68003 w 4127976"/>
              <a:gd name="connsiteY22" fmla="*/ 10695515 h 10695515"/>
              <a:gd name="connsiteX23" fmla="*/ 30530 w 4127976"/>
              <a:gd name="connsiteY23" fmla="*/ 10659953 h 10695515"/>
              <a:gd name="connsiteX24" fmla="*/ 30530 w 4127976"/>
              <a:gd name="connsiteY24" fmla="*/ 9043781 h 10695515"/>
              <a:gd name="connsiteX25" fmla="*/ 19986 w 4127976"/>
              <a:gd name="connsiteY25" fmla="*/ 8991028 h 10695515"/>
              <a:gd name="connsiteX26" fmla="*/ 30530 w 4127976"/>
              <a:gd name="connsiteY26" fmla="*/ 8936768 h 10695515"/>
              <a:gd name="connsiteX27" fmla="*/ 30530 w 4127976"/>
              <a:gd name="connsiteY27" fmla="*/ 8213677 h 10695515"/>
              <a:gd name="connsiteX28" fmla="*/ 30530 w 4127976"/>
              <a:gd name="connsiteY28" fmla="*/ 8117697 h 10695515"/>
              <a:gd name="connsiteX29" fmla="*/ 19292 w 4127976"/>
              <a:gd name="connsiteY29" fmla="*/ 8064088 h 10695515"/>
              <a:gd name="connsiteX30" fmla="*/ 6414 w 4127976"/>
              <a:gd name="connsiteY30" fmla="*/ 8009276 h 10695515"/>
              <a:gd name="connsiteX31" fmla="*/ 862 w 4127976"/>
              <a:gd name="connsiteY31" fmla="*/ 7956458 h 10695515"/>
              <a:gd name="connsiteX32" fmla="*/ 0 w 4127976"/>
              <a:gd name="connsiteY32" fmla="*/ 7915797 h 10695515"/>
              <a:gd name="connsiteX0" fmla="*/ 0 w 4127976"/>
              <a:gd name="connsiteY0" fmla="*/ 7915797 h 10695515"/>
              <a:gd name="connsiteX1" fmla="*/ 7600 w 4127976"/>
              <a:gd name="connsiteY1" fmla="*/ 7873197 h 10695515"/>
              <a:gd name="connsiteX2" fmla="*/ 4439 w 4127976"/>
              <a:gd name="connsiteY2" fmla="*/ 7844441 h 10695515"/>
              <a:gd name="connsiteX3" fmla="*/ 12582 w 4127976"/>
              <a:gd name="connsiteY3" fmla="*/ 7790887 h 10695515"/>
              <a:gd name="connsiteX4" fmla="*/ 20085 w 4127976"/>
              <a:gd name="connsiteY4" fmla="*/ 7712540 h 10695515"/>
              <a:gd name="connsiteX5" fmla="*/ 28081 w 4127976"/>
              <a:gd name="connsiteY5" fmla="*/ 7658609 h 10695515"/>
              <a:gd name="connsiteX6" fmla="*/ 30530 w 4127976"/>
              <a:gd name="connsiteY6" fmla="*/ 7648210 h 10695515"/>
              <a:gd name="connsiteX7" fmla="*/ 30530 w 4127976"/>
              <a:gd name="connsiteY7" fmla="*/ 7295316 h 10695515"/>
              <a:gd name="connsiteX8" fmla="*/ 27793 w 4127976"/>
              <a:gd name="connsiteY8" fmla="*/ 7269284 h 10695515"/>
              <a:gd name="connsiteX9" fmla="*/ 30530 w 4127976"/>
              <a:gd name="connsiteY9" fmla="*/ 7181458 h 10695515"/>
              <a:gd name="connsiteX10" fmla="*/ 26802 w 4127976"/>
              <a:gd name="connsiteY10" fmla="*/ 7168704 h 10695515"/>
              <a:gd name="connsiteX11" fmla="*/ 30530 w 4127976"/>
              <a:gd name="connsiteY11" fmla="*/ 7082840 h 10695515"/>
              <a:gd name="connsiteX12" fmla="*/ 21919 w 4127976"/>
              <a:gd name="connsiteY12" fmla="*/ 40543 h 10695515"/>
              <a:gd name="connsiteX13" fmla="*/ 47162 w 4127976"/>
              <a:gd name="connsiteY13" fmla="*/ 4670 h 10695515"/>
              <a:gd name="connsiteX14" fmla="*/ 68017 w 4127976"/>
              <a:gd name="connsiteY14" fmla="*/ 37 h 10695515"/>
              <a:gd name="connsiteX15" fmla="*/ 4090259 w 4127976"/>
              <a:gd name="connsiteY15" fmla="*/ 0 h 10695515"/>
              <a:gd name="connsiteX16" fmla="*/ 4123786 w 4127976"/>
              <a:gd name="connsiteY16" fmla="*/ 33528 h 10695515"/>
              <a:gd name="connsiteX17" fmla="*/ 4123785 w 4127976"/>
              <a:gd name="connsiteY17" fmla="*/ 10662081 h 10695515"/>
              <a:gd name="connsiteX18" fmla="*/ 4090258 w 4127976"/>
              <a:gd name="connsiteY18" fmla="*/ 10695514 h 10695515"/>
              <a:gd name="connsiteX19" fmla="*/ 4072751 w 4127976"/>
              <a:gd name="connsiteY19" fmla="*/ 10695514 h 10695515"/>
              <a:gd name="connsiteX20" fmla="*/ 4072751 w 4127976"/>
              <a:gd name="connsiteY20" fmla="*/ 10695515 h 10695515"/>
              <a:gd name="connsiteX21" fmla="*/ 68003 w 4127976"/>
              <a:gd name="connsiteY21" fmla="*/ 10695515 h 10695515"/>
              <a:gd name="connsiteX22" fmla="*/ 30530 w 4127976"/>
              <a:gd name="connsiteY22" fmla="*/ 10659953 h 10695515"/>
              <a:gd name="connsiteX23" fmla="*/ 30530 w 4127976"/>
              <a:gd name="connsiteY23" fmla="*/ 9043781 h 10695515"/>
              <a:gd name="connsiteX24" fmla="*/ 19986 w 4127976"/>
              <a:gd name="connsiteY24" fmla="*/ 8991028 h 10695515"/>
              <a:gd name="connsiteX25" fmla="*/ 30530 w 4127976"/>
              <a:gd name="connsiteY25" fmla="*/ 8936768 h 10695515"/>
              <a:gd name="connsiteX26" fmla="*/ 30530 w 4127976"/>
              <a:gd name="connsiteY26" fmla="*/ 8213677 h 10695515"/>
              <a:gd name="connsiteX27" fmla="*/ 30530 w 4127976"/>
              <a:gd name="connsiteY27" fmla="*/ 8117697 h 10695515"/>
              <a:gd name="connsiteX28" fmla="*/ 19292 w 4127976"/>
              <a:gd name="connsiteY28" fmla="*/ 8064088 h 10695515"/>
              <a:gd name="connsiteX29" fmla="*/ 6414 w 4127976"/>
              <a:gd name="connsiteY29" fmla="*/ 8009276 h 10695515"/>
              <a:gd name="connsiteX30" fmla="*/ 862 w 4127976"/>
              <a:gd name="connsiteY30" fmla="*/ 7956458 h 10695515"/>
              <a:gd name="connsiteX31" fmla="*/ 0 w 4127976"/>
              <a:gd name="connsiteY31" fmla="*/ 7915797 h 10695515"/>
              <a:gd name="connsiteX0" fmla="*/ 0 w 4127114"/>
              <a:gd name="connsiteY0" fmla="*/ 7956458 h 10695515"/>
              <a:gd name="connsiteX1" fmla="*/ 6738 w 4127114"/>
              <a:gd name="connsiteY1" fmla="*/ 7873197 h 10695515"/>
              <a:gd name="connsiteX2" fmla="*/ 3577 w 4127114"/>
              <a:gd name="connsiteY2" fmla="*/ 7844441 h 10695515"/>
              <a:gd name="connsiteX3" fmla="*/ 11720 w 4127114"/>
              <a:gd name="connsiteY3" fmla="*/ 7790887 h 10695515"/>
              <a:gd name="connsiteX4" fmla="*/ 19223 w 4127114"/>
              <a:gd name="connsiteY4" fmla="*/ 7712540 h 10695515"/>
              <a:gd name="connsiteX5" fmla="*/ 27219 w 4127114"/>
              <a:gd name="connsiteY5" fmla="*/ 7658609 h 10695515"/>
              <a:gd name="connsiteX6" fmla="*/ 29668 w 4127114"/>
              <a:gd name="connsiteY6" fmla="*/ 7648210 h 10695515"/>
              <a:gd name="connsiteX7" fmla="*/ 29668 w 4127114"/>
              <a:gd name="connsiteY7" fmla="*/ 7295316 h 10695515"/>
              <a:gd name="connsiteX8" fmla="*/ 26931 w 4127114"/>
              <a:gd name="connsiteY8" fmla="*/ 7269284 h 10695515"/>
              <a:gd name="connsiteX9" fmla="*/ 29668 w 4127114"/>
              <a:gd name="connsiteY9" fmla="*/ 7181458 h 10695515"/>
              <a:gd name="connsiteX10" fmla="*/ 25940 w 4127114"/>
              <a:gd name="connsiteY10" fmla="*/ 7168704 h 10695515"/>
              <a:gd name="connsiteX11" fmla="*/ 29668 w 4127114"/>
              <a:gd name="connsiteY11" fmla="*/ 7082840 h 10695515"/>
              <a:gd name="connsiteX12" fmla="*/ 21057 w 4127114"/>
              <a:gd name="connsiteY12" fmla="*/ 40543 h 10695515"/>
              <a:gd name="connsiteX13" fmla="*/ 46300 w 4127114"/>
              <a:gd name="connsiteY13" fmla="*/ 4670 h 10695515"/>
              <a:gd name="connsiteX14" fmla="*/ 67155 w 4127114"/>
              <a:gd name="connsiteY14" fmla="*/ 37 h 10695515"/>
              <a:gd name="connsiteX15" fmla="*/ 4089397 w 4127114"/>
              <a:gd name="connsiteY15" fmla="*/ 0 h 10695515"/>
              <a:gd name="connsiteX16" fmla="*/ 4122924 w 4127114"/>
              <a:gd name="connsiteY16" fmla="*/ 33528 h 10695515"/>
              <a:gd name="connsiteX17" fmla="*/ 4122923 w 4127114"/>
              <a:gd name="connsiteY17" fmla="*/ 10662081 h 10695515"/>
              <a:gd name="connsiteX18" fmla="*/ 4089396 w 4127114"/>
              <a:gd name="connsiteY18" fmla="*/ 10695514 h 10695515"/>
              <a:gd name="connsiteX19" fmla="*/ 4071889 w 4127114"/>
              <a:gd name="connsiteY19" fmla="*/ 10695514 h 10695515"/>
              <a:gd name="connsiteX20" fmla="*/ 4071889 w 4127114"/>
              <a:gd name="connsiteY20" fmla="*/ 10695515 h 10695515"/>
              <a:gd name="connsiteX21" fmla="*/ 67141 w 4127114"/>
              <a:gd name="connsiteY21" fmla="*/ 10695515 h 10695515"/>
              <a:gd name="connsiteX22" fmla="*/ 29668 w 4127114"/>
              <a:gd name="connsiteY22" fmla="*/ 10659953 h 10695515"/>
              <a:gd name="connsiteX23" fmla="*/ 29668 w 4127114"/>
              <a:gd name="connsiteY23" fmla="*/ 9043781 h 10695515"/>
              <a:gd name="connsiteX24" fmla="*/ 19124 w 4127114"/>
              <a:gd name="connsiteY24" fmla="*/ 8991028 h 10695515"/>
              <a:gd name="connsiteX25" fmla="*/ 29668 w 4127114"/>
              <a:gd name="connsiteY25" fmla="*/ 8936768 h 10695515"/>
              <a:gd name="connsiteX26" fmla="*/ 29668 w 4127114"/>
              <a:gd name="connsiteY26" fmla="*/ 8213677 h 10695515"/>
              <a:gd name="connsiteX27" fmla="*/ 29668 w 4127114"/>
              <a:gd name="connsiteY27" fmla="*/ 8117697 h 10695515"/>
              <a:gd name="connsiteX28" fmla="*/ 18430 w 4127114"/>
              <a:gd name="connsiteY28" fmla="*/ 8064088 h 10695515"/>
              <a:gd name="connsiteX29" fmla="*/ 5552 w 4127114"/>
              <a:gd name="connsiteY29" fmla="*/ 8009276 h 10695515"/>
              <a:gd name="connsiteX30" fmla="*/ 0 w 4127114"/>
              <a:gd name="connsiteY30" fmla="*/ 7956458 h 10695515"/>
              <a:gd name="connsiteX0" fmla="*/ 2074 w 4123636"/>
              <a:gd name="connsiteY0" fmla="*/ 8009276 h 10695515"/>
              <a:gd name="connsiteX1" fmla="*/ 3260 w 4123636"/>
              <a:gd name="connsiteY1" fmla="*/ 7873197 h 10695515"/>
              <a:gd name="connsiteX2" fmla="*/ 99 w 4123636"/>
              <a:gd name="connsiteY2" fmla="*/ 7844441 h 10695515"/>
              <a:gd name="connsiteX3" fmla="*/ 8242 w 4123636"/>
              <a:gd name="connsiteY3" fmla="*/ 7790887 h 10695515"/>
              <a:gd name="connsiteX4" fmla="*/ 15745 w 4123636"/>
              <a:gd name="connsiteY4" fmla="*/ 7712540 h 10695515"/>
              <a:gd name="connsiteX5" fmla="*/ 23741 w 4123636"/>
              <a:gd name="connsiteY5" fmla="*/ 7658609 h 10695515"/>
              <a:gd name="connsiteX6" fmla="*/ 26190 w 4123636"/>
              <a:gd name="connsiteY6" fmla="*/ 7648210 h 10695515"/>
              <a:gd name="connsiteX7" fmla="*/ 26190 w 4123636"/>
              <a:gd name="connsiteY7" fmla="*/ 7295316 h 10695515"/>
              <a:gd name="connsiteX8" fmla="*/ 23453 w 4123636"/>
              <a:gd name="connsiteY8" fmla="*/ 7269284 h 10695515"/>
              <a:gd name="connsiteX9" fmla="*/ 26190 w 4123636"/>
              <a:gd name="connsiteY9" fmla="*/ 7181458 h 10695515"/>
              <a:gd name="connsiteX10" fmla="*/ 22462 w 4123636"/>
              <a:gd name="connsiteY10" fmla="*/ 7168704 h 10695515"/>
              <a:gd name="connsiteX11" fmla="*/ 26190 w 4123636"/>
              <a:gd name="connsiteY11" fmla="*/ 7082840 h 10695515"/>
              <a:gd name="connsiteX12" fmla="*/ 17579 w 4123636"/>
              <a:gd name="connsiteY12" fmla="*/ 40543 h 10695515"/>
              <a:gd name="connsiteX13" fmla="*/ 42822 w 4123636"/>
              <a:gd name="connsiteY13" fmla="*/ 4670 h 10695515"/>
              <a:gd name="connsiteX14" fmla="*/ 63677 w 4123636"/>
              <a:gd name="connsiteY14" fmla="*/ 37 h 10695515"/>
              <a:gd name="connsiteX15" fmla="*/ 4085919 w 4123636"/>
              <a:gd name="connsiteY15" fmla="*/ 0 h 10695515"/>
              <a:gd name="connsiteX16" fmla="*/ 4119446 w 4123636"/>
              <a:gd name="connsiteY16" fmla="*/ 33528 h 10695515"/>
              <a:gd name="connsiteX17" fmla="*/ 4119445 w 4123636"/>
              <a:gd name="connsiteY17" fmla="*/ 10662081 h 10695515"/>
              <a:gd name="connsiteX18" fmla="*/ 4085918 w 4123636"/>
              <a:gd name="connsiteY18" fmla="*/ 10695514 h 10695515"/>
              <a:gd name="connsiteX19" fmla="*/ 4068411 w 4123636"/>
              <a:gd name="connsiteY19" fmla="*/ 10695514 h 10695515"/>
              <a:gd name="connsiteX20" fmla="*/ 4068411 w 4123636"/>
              <a:gd name="connsiteY20" fmla="*/ 10695515 h 10695515"/>
              <a:gd name="connsiteX21" fmla="*/ 63663 w 4123636"/>
              <a:gd name="connsiteY21" fmla="*/ 10695515 h 10695515"/>
              <a:gd name="connsiteX22" fmla="*/ 26190 w 4123636"/>
              <a:gd name="connsiteY22" fmla="*/ 10659953 h 10695515"/>
              <a:gd name="connsiteX23" fmla="*/ 26190 w 4123636"/>
              <a:gd name="connsiteY23" fmla="*/ 9043781 h 10695515"/>
              <a:gd name="connsiteX24" fmla="*/ 15646 w 4123636"/>
              <a:gd name="connsiteY24" fmla="*/ 8991028 h 10695515"/>
              <a:gd name="connsiteX25" fmla="*/ 26190 w 4123636"/>
              <a:gd name="connsiteY25" fmla="*/ 8936768 h 10695515"/>
              <a:gd name="connsiteX26" fmla="*/ 26190 w 4123636"/>
              <a:gd name="connsiteY26" fmla="*/ 8213677 h 10695515"/>
              <a:gd name="connsiteX27" fmla="*/ 26190 w 4123636"/>
              <a:gd name="connsiteY27" fmla="*/ 8117697 h 10695515"/>
              <a:gd name="connsiteX28" fmla="*/ 14952 w 4123636"/>
              <a:gd name="connsiteY28" fmla="*/ 8064088 h 10695515"/>
              <a:gd name="connsiteX29" fmla="*/ 2074 w 4123636"/>
              <a:gd name="connsiteY29" fmla="*/ 8009276 h 10695515"/>
              <a:gd name="connsiteX0" fmla="*/ 2471 w 4124033"/>
              <a:gd name="connsiteY0" fmla="*/ 8009276 h 10695515"/>
              <a:gd name="connsiteX1" fmla="*/ 496 w 4124033"/>
              <a:gd name="connsiteY1" fmla="*/ 7844441 h 10695515"/>
              <a:gd name="connsiteX2" fmla="*/ 8639 w 4124033"/>
              <a:gd name="connsiteY2" fmla="*/ 7790887 h 10695515"/>
              <a:gd name="connsiteX3" fmla="*/ 16142 w 4124033"/>
              <a:gd name="connsiteY3" fmla="*/ 7712540 h 10695515"/>
              <a:gd name="connsiteX4" fmla="*/ 24138 w 4124033"/>
              <a:gd name="connsiteY4" fmla="*/ 7658609 h 10695515"/>
              <a:gd name="connsiteX5" fmla="*/ 26587 w 4124033"/>
              <a:gd name="connsiteY5" fmla="*/ 7648210 h 10695515"/>
              <a:gd name="connsiteX6" fmla="*/ 26587 w 4124033"/>
              <a:gd name="connsiteY6" fmla="*/ 7295316 h 10695515"/>
              <a:gd name="connsiteX7" fmla="*/ 23850 w 4124033"/>
              <a:gd name="connsiteY7" fmla="*/ 7269284 h 10695515"/>
              <a:gd name="connsiteX8" fmla="*/ 26587 w 4124033"/>
              <a:gd name="connsiteY8" fmla="*/ 7181458 h 10695515"/>
              <a:gd name="connsiteX9" fmla="*/ 22859 w 4124033"/>
              <a:gd name="connsiteY9" fmla="*/ 7168704 h 10695515"/>
              <a:gd name="connsiteX10" fmla="*/ 26587 w 4124033"/>
              <a:gd name="connsiteY10" fmla="*/ 7082840 h 10695515"/>
              <a:gd name="connsiteX11" fmla="*/ 17976 w 4124033"/>
              <a:gd name="connsiteY11" fmla="*/ 40543 h 10695515"/>
              <a:gd name="connsiteX12" fmla="*/ 43219 w 4124033"/>
              <a:gd name="connsiteY12" fmla="*/ 4670 h 10695515"/>
              <a:gd name="connsiteX13" fmla="*/ 64074 w 4124033"/>
              <a:gd name="connsiteY13" fmla="*/ 37 h 10695515"/>
              <a:gd name="connsiteX14" fmla="*/ 4086316 w 4124033"/>
              <a:gd name="connsiteY14" fmla="*/ 0 h 10695515"/>
              <a:gd name="connsiteX15" fmla="*/ 4119843 w 4124033"/>
              <a:gd name="connsiteY15" fmla="*/ 33528 h 10695515"/>
              <a:gd name="connsiteX16" fmla="*/ 4119842 w 4124033"/>
              <a:gd name="connsiteY16" fmla="*/ 10662081 h 10695515"/>
              <a:gd name="connsiteX17" fmla="*/ 4086315 w 4124033"/>
              <a:gd name="connsiteY17" fmla="*/ 10695514 h 10695515"/>
              <a:gd name="connsiteX18" fmla="*/ 4068808 w 4124033"/>
              <a:gd name="connsiteY18" fmla="*/ 10695514 h 10695515"/>
              <a:gd name="connsiteX19" fmla="*/ 4068808 w 4124033"/>
              <a:gd name="connsiteY19" fmla="*/ 10695515 h 10695515"/>
              <a:gd name="connsiteX20" fmla="*/ 64060 w 4124033"/>
              <a:gd name="connsiteY20" fmla="*/ 10695515 h 10695515"/>
              <a:gd name="connsiteX21" fmla="*/ 26587 w 4124033"/>
              <a:gd name="connsiteY21" fmla="*/ 10659953 h 10695515"/>
              <a:gd name="connsiteX22" fmla="*/ 26587 w 4124033"/>
              <a:gd name="connsiteY22" fmla="*/ 9043781 h 10695515"/>
              <a:gd name="connsiteX23" fmla="*/ 16043 w 4124033"/>
              <a:gd name="connsiteY23" fmla="*/ 8991028 h 10695515"/>
              <a:gd name="connsiteX24" fmla="*/ 26587 w 4124033"/>
              <a:gd name="connsiteY24" fmla="*/ 8936768 h 10695515"/>
              <a:gd name="connsiteX25" fmla="*/ 26587 w 4124033"/>
              <a:gd name="connsiteY25" fmla="*/ 8213677 h 10695515"/>
              <a:gd name="connsiteX26" fmla="*/ 26587 w 4124033"/>
              <a:gd name="connsiteY26" fmla="*/ 8117697 h 10695515"/>
              <a:gd name="connsiteX27" fmla="*/ 15349 w 4124033"/>
              <a:gd name="connsiteY27" fmla="*/ 8064088 h 10695515"/>
              <a:gd name="connsiteX28" fmla="*/ 2471 w 4124033"/>
              <a:gd name="connsiteY28" fmla="*/ 8009276 h 10695515"/>
              <a:gd name="connsiteX0" fmla="*/ 14853 w 4123537"/>
              <a:gd name="connsiteY0" fmla="*/ 8064088 h 10695515"/>
              <a:gd name="connsiteX1" fmla="*/ 0 w 4123537"/>
              <a:gd name="connsiteY1" fmla="*/ 7844441 h 10695515"/>
              <a:gd name="connsiteX2" fmla="*/ 8143 w 4123537"/>
              <a:gd name="connsiteY2" fmla="*/ 7790887 h 10695515"/>
              <a:gd name="connsiteX3" fmla="*/ 15646 w 4123537"/>
              <a:gd name="connsiteY3" fmla="*/ 7712540 h 10695515"/>
              <a:gd name="connsiteX4" fmla="*/ 23642 w 4123537"/>
              <a:gd name="connsiteY4" fmla="*/ 7658609 h 10695515"/>
              <a:gd name="connsiteX5" fmla="*/ 26091 w 4123537"/>
              <a:gd name="connsiteY5" fmla="*/ 7648210 h 10695515"/>
              <a:gd name="connsiteX6" fmla="*/ 26091 w 4123537"/>
              <a:gd name="connsiteY6" fmla="*/ 7295316 h 10695515"/>
              <a:gd name="connsiteX7" fmla="*/ 23354 w 4123537"/>
              <a:gd name="connsiteY7" fmla="*/ 7269284 h 10695515"/>
              <a:gd name="connsiteX8" fmla="*/ 26091 w 4123537"/>
              <a:gd name="connsiteY8" fmla="*/ 7181458 h 10695515"/>
              <a:gd name="connsiteX9" fmla="*/ 22363 w 4123537"/>
              <a:gd name="connsiteY9" fmla="*/ 7168704 h 10695515"/>
              <a:gd name="connsiteX10" fmla="*/ 26091 w 4123537"/>
              <a:gd name="connsiteY10" fmla="*/ 7082840 h 10695515"/>
              <a:gd name="connsiteX11" fmla="*/ 17480 w 4123537"/>
              <a:gd name="connsiteY11" fmla="*/ 40543 h 10695515"/>
              <a:gd name="connsiteX12" fmla="*/ 42723 w 4123537"/>
              <a:gd name="connsiteY12" fmla="*/ 4670 h 10695515"/>
              <a:gd name="connsiteX13" fmla="*/ 63578 w 4123537"/>
              <a:gd name="connsiteY13" fmla="*/ 37 h 10695515"/>
              <a:gd name="connsiteX14" fmla="*/ 4085820 w 4123537"/>
              <a:gd name="connsiteY14" fmla="*/ 0 h 10695515"/>
              <a:gd name="connsiteX15" fmla="*/ 4119347 w 4123537"/>
              <a:gd name="connsiteY15" fmla="*/ 33528 h 10695515"/>
              <a:gd name="connsiteX16" fmla="*/ 4119346 w 4123537"/>
              <a:gd name="connsiteY16" fmla="*/ 10662081 h 10695515"/>
              <a:gd name="connsiteX17" fmla="*/ 4085819 w 4123537"/>
              <a:gd name="connsiteY17" fmla="*/ 10695514 h 10695515"/>
              <a:gd name="connsiteX18" fmla="*/ 4068312 w 4123537"/>
              <a:gd name="connsiteY18" fmla="*/ 10695514 h 10695515"/>
              <a:gd name="connsiteX19" fmla="*/ 4068312 w 4123537"/>
              <a:gd name="connsiteY19" fmla="*/ 10695515 h 10695515"/>
              <a:gd name="connsiteX20" fmla="*/ 63564 w 4123537"/>
              <a:gd name="connsiteY20" fmla="*/ 10695515 h 10695515"/>
              <a:gd name="connsiteX21" fmla="*/ 26091 w 4123537"/>
              <a:gd name="connsiteY21" fmla="*/ 10659953 h 10695515"/>
              <a:gd name="connsiteX22" fmla="*/ 26091 w 4123537"/>
              <a:gd name="connsiteY22" fmla="*/ 9043781 h 10695515"/>
              <a:gd name="connsiteX23" fmla="*/ 15547 w 4123537"/>
              <a:gd name="connsiteY23" fmla="*/ 8991028 h 10695515"/>
              <a:gd name="connsiteX24" fmla="*/ 26091 w 4123537"/>
              <a:gd name="connsiteY24" fmla="*/ 8936768 h 10695515"/>
              <a:gd name="connsiteX25" fmla="*/ 26091 w 4123537"/>
              <a:gd name="connsiteY25" fmla="*/ 8213677 h 10695515"/>
              <a:gd name="connsiteX26" fmla="*/ 26091 w 4123537"/>
              <a:gd name="connsiteY26" fmla="*/ 8117697 h 10695515"/>
              <a:gd name="connsiteX27" fmla="*/ 14853 w 4123537"/>
              <a:gd name="connsiteY27" fmla="*/ 8064088 h 10695515"/>
              <a:gd name="connsiteX0" fmla="*/ 6714 w 4115398"/>
              <a:gd name="connsiteY0" fmla="*/ 8064088 h 10695515"/>
              <a:gd name="connsiteX1" fmla="*/ 4 w 4115398"/>
              <a:gd name="connsiteY1" fmla="*/ 7790887 h 10695515"/>
              <a:gd name="connsiteX2" fmla="*/ 7507 w 4115398"/>
              <a:gd name="connsiteY2" fmla="*/ 7712540 h 10695515"/>
              <a:gd name="connsiteX3" fmla="*/ 15503 w 4115398"/>
              <a:gd name="connsiteY3" fmla="*/ 7658609 h 10695515"/>
              <a:gd name="connsiteX4" fmla="*/ 17952 w 4115398"/>
              <a:gd name="connsiteY4" fmla="*/ 7648210 h 10695515"/>
              <a:gd name="connsiteX5" fmla="*/ 17952 w 4115398"/>
              <a:gd name="connsiteY5" fmla="*/ 7295316 h 10695515"/>
              <a:gd name="connsiteX6" fmla="*/ 15215 w 4115398"/>
              <a:gd name="connsiteY6" fmla="*/ 7269284 h 10695515"/>
              <a:gd name="connsiteX7" fmla="*/ 17952 w 4115398"/>
              <a:gd name="connsiteY7" fmla="*/ 7181458 h 10695515"/>
              <a:gd name="connsiteX8" fmla="*/ 14224 w 4115398"/>
              <a:gd name="connsiteY8" fmla="*/ 7168704 h 10695515"/>
              <a:gd name="connsiteX9" fmla="*/ 17952 w 4115398"/>
              <a:gd name="connsiteY9" fmla="*/ 7082840 h 10695515"/>
              <a:gd name="connsiteX10" fmla="*/ 9341 w 4115398"/>
              <a:gd name="connsiteY10" fmla="*/ 40543 h 10695515"/>
              <a:gd name="connsiteX11" fmla="*/ 34584 w 4115398"/>
              <a:gd name="connsiteY11" fmla="*/ 4670 h 10695515"/>
              <a:gd name="connsiteX12" fmla="*/ 55439 w 4115398"/>
              <a:gd name="connsiteY12" fmla="*/ 37 h 10695515"/>
              <a:gd name="connsiteX13" fmla="*/ 4077681 w 4115398"/>
              <a:gd name="connsiteY13" fmla="*/ 0 h 10695515"/>
              <a:gd name="connsiteX14" fmla="*/ 4111208 w 4115398"/>
              <a:gd name="connsiteY14" fmla="*/ 33528 h 10695515"/>
              <a:gd name="connsiteX15" fmla="*/ 4111207 w 4115398"/>
              <a:gd name="connsiteY15" fmla="*/ 10662081 h 10695515"/>
              <a:gd name="connsiteX16" fmla="*/ 4077680 w 4115398"/>
              <a:gd name="connsiteY16" fmla="*/ 10695514 h 10695515"/>
              <a:gd name="connsiteX17" fmla="*/ 4060173 w 4115398"/>
              <a:gd name="connsiteY17" fmla="*/ 10695514 h 10695515"/>
              <a:gd name="connsiteX18" fmla="*/ 4060173 w 4115398"/>
              <a:gd name="connsiteY18" fmla="*/ 10695515 h 10695515"/>
              <a:gd name="connsiteX19" fmla="*/ 55425 w 4115398"/>
              <a:gd name="connsiteY19" fmla="*/ 10695515 h 10695515"/>
              <a:gd name="connsiteX20" fmla="*/ 17952 w 4115398"/>
              <a:gd name="connsiteY20" fmla="*/ 10659953 h 10695515"/>
              <a:gd name="connsiteX21" fmla="*/ 17952 w 4115398"/>
              <a:gd name="connsiteY21" fmla="*/ 9043781 h 10695515"/>
              <a:gd name="connsiteX22" fmla="*/ 7408 w 4115398"/>
              <a:gd name="connsiteY22" fmla="*/ 8991028 h 10695515"/>
              <a:gd name="connsiteX23" fmla="*/ 17952 w 4115398"/>
              <a:gd name="connsiteY23" fmla="*/ 8936768 h 10695515"/>
              <a:gd name="connsiteX24" fmla="*/ 17952 w 4115398"/>
              <a:gd name="connsiteY24" fmla="*/ 8213677 h 10695515"/>
              <a:gd name="connsiteX25" fmla="*/ 17952 w 4115398"/>
              <a:gd name="connsiteY25" fmla="*/ 8117697 h 10695515"/>
              <a:gd name="connsiteX26" fmla="*/ 6714 w 4115398"/>
              <a:gd name="connsiteY26" fmla="*/ 8064088 h 10695515"/>
              <a:gd name="connsiteX0" fmla="*/ 293 w 4108977"/>
              <a:gd name="connsiteY0" fmla="*/ 8064088 h 10695515"/>
              <a:gd name="connsiteX1" fmla="*/ 18363 w 4108977"/>
              <a:gd name="connsiteY1" fmla="*/ 7826418 h 10695515"/>
              <a:gd name="connsiteX2" fmla="*/ 1086 w 4108977"/>
              <a:gd name="connsiteY2" fmla="*/ 7712540 h 10695515"/>
              <a:gd name="connsiteX3" fmla="*/ 9082 w 4108977"/>
              <a:gd name="connsiteY3" fmla="*/ 7658609 h 10695515"/>
              <a:gd name="connsiteX4" fmla="*/ 11531 w 4108977"/>
              <a:gd name="connsiteY4" fmla="*/ 7648210 h 10695515"/>
              <a:gd name="connsiteX5" fmla="*/ 11531 w 4108977"/>
              <a:gd name="connsiteY5" fmla="*/ 7295316 h 10695515"/>
              <a:gd name="connsiteX6" fmla="*/ 8794 w 4108977"/>
              <a:gd name="connsiteY6" fmla="*/ 7269284 h 10695515"/>
              <a:gd name="connsiteX7" fmla="*/ 11531 w 4108977"/>
              <a:gd name="connsiteY7" fmla="*/ 7181458 h 10695515"/>
              <a:gd name="connsiteX8" fmla="*/ 7803 w 4108977"/>
              <a:gd name="connsiteY8" fmla="*/ 7168704 h 10695515"/>
              <a:gd name="connsiteX9" fmla="*/ 11531 w 4108977"/>
              <a:gd name="connsiteY9" fmla="*/ 7082840 h 10695515"/>
              <a:gd name="connsiteX10" fmla="*/ 2920 w 4108977"/>
              <a:gd name="connsiteY10" fmla="*/ 40543 h 10695515"/>
              <a:gd name="connsiteX11" fmla="*/ 28163 w 4108977"/>
              <a:gd name="connsiteY11" fmla="*/ 4670 h 10695515"/>
              <a:gd name="connsiteX12" fmla="*/ 49018 w 4108977"/>
              <a:gd name="connsiteY12" fmla="*/ 37 h 10695515"/>
              <a:gd name="connsiteX13" fmla="*/ 4071260 w 4108977"/>
              <a:gd name="connsiteY13" fmla="*/ 0 h 10695515"/>
              <a:gd name="connsiteX14" fmla="*/ 4104787 w 4108977"/>
              <a:gd name="connsiteY14" fmla="*/ 33528 h 10695515"/>
              <a:gd name="connsiteX15" fmla="*/ 4104786 w 4108977"/>
              <a:gd name="connsiteY15" fmla="*/ 10662081 h 10695515"/>
              <a:gd name="connsiteX16" fmla="*/ 4071259 w 4108977"/>
              <a:gd name="connsiteY16" fmla="*/ 10695514 h 10695515"/>
              <a:gd name="connsiteX17" fmla="*/ 4053752 w 4108977"/>
              <a:gd name="connsiteY17" fmla="*/ 10695514 h 10695515"/>
              <a:gd name="connsiteX18" fmla="*/ 4053752 w 4108977"/>
              <a:gd name="connsiteY18" fmla="*/ 10695515 h 10695515"/>
              <a:gd name="connsiteX19" fmla="*/ 49004 w 4108977"/>
              <a:gd name="connsiteY19" fmla="*/ 10695515 h 10695515"/>
              <a:gd name="connsiteX20" fmla="*/ 11531 w 4108977"/>
              <a:gd name="connsiteY20" fmla="*/ 10659953 h 10695515"/>
              <a:gd name="connsiteX21" fmla="*/ 11531 w 4108977"/>
              <a:gd name="connsiteY21" fmla="*/ 9043781 h 10695515"/>
              <a:gd name="connsiteX22" fmla="*/ 987 w 4108977"/>
              <a:gd name="connsiteY22" fmla="*/ 8991028 h 10695515"/>
              <a:gd name="connsiteX23" fmla="*/ 11531 w 4108977"/>
              <a:gd name="connsiteY23" fmla="*/ 8936768 h 10695515"/>
              <a:gd name="connsiteX24" fmla="*/ 11531 w 4108977"/>
              <a:gd name="connsiteY24" fmla="*/ 8213677 h 10695515"/>
              <a:gd name="connsiteX25" fmla="*/ 11531 w 4108977"/>
              <a:gd name="connsiteY25" fmla="*/ 8117697 h 10695515"/>
              <a:gd name="connsiteX26" fmla="*/ 293 w 4108977"/>
              <a:gd name="connsiteY26" fmla="*/ 8064088 h 10695515"/>
              <a:gd name="connsiteX0" fmla="*/ 10544 w 4107990"/>
              <a:gd name="connsiteY0" fmla="*/ 8117697 h 10695515"/>
              <a:gd name="connsiteX1" fmla="*/ 17376 w 4107990"/>
              <a:gd name="connsiteY1" fmla="*/ 7826418 h 10695515"/>
              <a:gd name="connsiteX2" fmla="*/ 99 w 4107990"/>
              <a:gd name="connsiteY2" fmla="*/ 7712540 h 10695515"/>
              <a:gd name="connsiteX3" fmla="*/ 8095 w 4107990"/>
              <a:gd name="connsiteY3" fmla="*/ 7658609 h 10695515"/>
              <a:gd name="connsiteX4" fmla="*/ 10544 w 4107990"/>
              <a:gd name="connsiteY4" fmla="*/ 7648210 h 10695515"/>
              <a:gd name="connsiteX5" fmla="*/ 10544 w 4107990"/>
              <a:gd name="connsiteY5" fmla="*/ 7295316 h 10695515"/>
              <a:gd name="connsiteX6" fmla="*/ 7807 w 4107990"/>
              <a:gd name="connsiteY6" fmla="*/ 7269284 h 10695515"/>
              <a:gd name="connsiteX7" fmla="*/ 10544 w 4107990"/>
              <a:gd name="connsiteY7" fmla="*/ 7181458 h 10695515"/>
              <a:gd name="connsiteX8" fmla="*/ 6816 w 4107990"/>
              <a:gd name="connsiteY8" fmla="*/ 7168704 h 10695515"/>
              <a:gd name="connsiteX9" fmla="*/ 10544 w 4107990"/>
              <a:gd name="connsiteY9" fmla="*/ 7082840 h 10695515"/>
              <a:gd name="connsiteX10" fmla="*/ 1933 w 4107990"/>
              <a:gd name="connsiteY10" fmla="*/ 40543 h 10695515"/>
              <a:gd name="connsiteX11" fmla="*/ 27176 w 4107990"/>
              <a:gd name="connsiteY11" fmla="*/ 4670 h 10695515"/>
              <a:gd name="connsiteX12" fmla="*/ 48031 w 4107990"/>
              <a:gd name="connsiteY12" fmla="*/ 37 h 10695515"/>
              <a:gd name="connsiteX13" fmla="*/ 4070273 w 4107990"/>
              <a:gd name="connsiteY13" fmla="*/ 0 h 10695515"/>
              <a:gd name="connsiteX14" fmla="*/ 4103800 w 4107990"/>
              <a:gd name="connsiteY14" fmla="*/ 33528 h 10695515"/>
              <a:gd name="connsiteX15" fmla="*/ 4103799 w 4107990"/>
              <a:gd name="connsiteY15" fmla="*/ 10662081 h 10695515"/>
              <a:gd name="connsiteX16" fmla="*/ 4070272 w 4107990"/>
              <a:gd name="connsiteY16" fmla="*/ 10695514 h 10695515"/>
              <a:gd name="connsiteX17" fmla="*/ 4052765 w 4107990"/>
              <a:gd name="connsiteY17" fmla="*/ 10695514 h 10695515"/>
              <a:gd name="connsiteX18" fmla="*/ 4052765 w 4107990"/>
              <a:gd name="connsiteY18" fmla="*/ 10695515 h 10695515"/>
              <a:gd name="connsiteX19" fmla="*/ 48017 w 4107990"/>
              <a:gd name="connsiteY19" fmla="*/ 10695515 h 10695515"/>
              <a:gd name="connsiteX20" fmla="*/ 10544 w 4107990"/>
              <a:gd name="connsiteY20" fmla="*/ 10659953 h 10695515"/>
              <a:gd name="connsiteX21" fmla="*/ 10544 w 4107990"/>
              <a:gd name="connsiteY21" fmla="*/ 9043781 h 10695515"/>
              <a:gd name="connsiteX22" fmla="*/ 0 w 4107990"/>
              <a:gd name="connsiteY22" fmla="*/ 8991028 h 10695515"/>
              <a:gd name="connsiteX23" fmla="*/ 10544 w 4107990"/>
              <a:gd name="connsiteY23" fmla="*/ 8936768 h 10695515"/>
              <a:gd name="connsiteX24" fmla="*/ 10544 w 4107990"/>
              <a:gd name="connsiteY24" fmla="*/ 8213677 h 10695515"/>
              <a:gd name="connsiteX25" fmla="*/ 10544 w 4107990"/>
              <a:gd name="connsiteY25" fmla="*/ 8117697 h 10695515"/>
              <a:gd name="connsiteX0" fmla="*/ 10445 w 4107891"/>
              <a:gd name="connsiteY0" fmla="*/ 8117697 h 10695515"/>
              <a:gd name="connsiteX1" fmla="*/ 17277 w 4107891"/>
              <a:gd name="connsiteY1" fmla="*/ 7826418 h 10695515"/>
              <a:gd name="connsiteX2" fmla="*/ 0 w 4107891"/>
              <a:gd name="connsiteY2" fmla="*/ 7712540 h 10695515"/>
              <a:gd name="connsiteX3" fmla="*/ 7996 w 4107891"/>
              <a:gd name="connsiteY3" fmla="*/ 7658609 h 10695515"/>
              <a:gd name="connsiteX4" fmla="*/ 10445 w 4107891"/>
              <a:gd name="connsiteY4" fmla="*/ 7648210 h 10695515"/>
              <a:gd name="connsiteX5" fmla="*/ 10445 w 4107891"/>
              <a:gd name="connsiteY5" fmla="*/ 7295316 h 10695515"/>
              <a:gd name="connsiteX6" fmla="*/ 7708 w 4107891"/>
              <a:gd name="connsiteY6" fmla="*/ 7269284 h 10695515"/>
              <a:gd name="connsiteX7" fmla="*/ 10445 w 4107891"/>
              <a:gd name="connsiteY7" fmla="*/ 7181458 h 10695515"/>
              <a:gd name="connsiteX8" fmla="*/ 6717 w 4107891"/>
              <a:gd name="connsiteY8" fmla="*/ 7168704 h 10695515"/>
              <a:gd name="connsiteX9" fmla="*/ 10445 w 4107891"/>
              <a:gd name="connsiteY9" fmla="*/ 7082840 h 10695515"/>
              <a:gd name="connsiteX10" fmla="*/ 1834 w 4107891"/>
              <a:gd name="connsiteY10" fmla="*/ 40543 h 10695515"/>
              <a:gd name="connsiteX11" fmla="*/ 27077 w 4107891"/>
              <a:gd name="connsiteY11" fmla="*/ 4670 h 10695515"/>
              <a:gd name="connsiteX12" fmla="*/ 47932 w 4107891"/>
              <a:gd name="connsiteY12" fmla="*/ 37 h 10695515"/>
              <a:gd name="connsiteX13" fmla="*/ 4070174 w 4107891"/>
              <a:gd name="connsiteY13" fmla="*/ 0 h 10695515"/>
              <a:gd name="connsiteX14" fmla="*/ 4103701 w 4107891"/>
              <a:gd name="connsiteY14" fmla="*/ 33528 h 10695515"/>
              <a:gd name="connsiteX15" fmla="*/ 4103700 w 4107891"/>
              <a:gd name="connsiteY15" fmla="*/ 10662081 h 10695515"/>
              <a:gd name="connsiteX16" fmla="*/ 4070173 w 4107891"/>
              <a:gd name="connsiteY16" fmla="*/ 10695514 h 10695515"/>
              <a:gd name="connsiteX17" fmla="*/ 4052666 w 4107891"/>
              <a:gd name="connsiteY17" fmla="*/ 10695514 h 10695515"/>
              <a:gd name="connsiteX18" fmla="*/ 4052666 w 4107891"/>
              <a:gd name="connsiteY18" fmla="*/ 10695515 h 10695515"/>
              <a:gd name="connsiteX19" fmla="*/ 47918 w 4107891"/>
              <a:gd name="connsiteY19" fmla="*/ 10695515 h 10695515"/>
              <a:gd name="connsiteX20" fmla="*/ 10445 w 4107891"/>
              <a:gd name="connsiteY20" fmla="*/ 10659953 h 10695515"/>
              <a:gd name="connsiteX21" fmla="*/ 10445 w 4107891"/>
              <a:gd name="connsiteY21" fmla="*/ 9043781 h 10695515"/>
              <a:gd name="connsiteX22" fmla="*/ 10445 w 4107891"/>
              <a:gd name="connsiteY22" fmla="*/ 8936768 h 10695515"/>
              <a:gd name="connsiteX23" fmla="*/ 10445 w 4107891"/>
              <a:gd name="connsiteY23" fmla="*/ 8213677 h 10695515"/>
              <a:gd name="connsiteX24" fmla="*/ 10445 w 4107891"/>
              <a:gd name="connsiteY24" fmla="*/ 8117697 h 10695515"/>
              <a:gd name="connsiteX0" fmla="*/ 10445 w 4107891"/>
              <a:gd name="connsiteY0" fmla="*/ 8117697 h 10695515"/>
              <a:gd name="connsiteX1" fmla="*/ 17277 w 4107891"/>
              <a:gd name="connsiteY1" fmla="*/ 7826418 h 10695515"/>
              <a:gd name="connsiteX2" fmla="*/ 0 w 4107891"/>
              <a:gd name="connsiteY2" fmla="*/ 7712540 h 10695515"/>
              <a:gd name="connsiteX3" fmla="*/ 7996 w 4107891"/>
              <a:gd name="connsiteY3" fmla="*/ 7658609 h 10695515"/>
              <a:gd name="connsiteX4" fmla="*/ 10445 w 4107891"/>
              <a:gd name="connsiteY4" fmla="*/ 7648210 h 10695515"/>
              <a:gd name="connsiteX5" fmla="*/ 10445 w 4107891"/>
              <a:gd name="connsiteY5" fmla="*/ 7295316 h 10695515"/>
              <a:gd name="connsiteX6" fmla="*/ 7708 w 4107891"/>
              <a:gd name="connsiteY6" fmla="*/ 7269284 h 10695515"/>
              <a:gd name="connsiteX7" fmla="*/ 10445 w 4107891"/>
              <a:gd name="connsiteY7" fmla="*/ 7181458 h 10695515"/>
              <a:gd name="connsiteX8" fmla="*/ 6717 w 4107891"/>
              <a:gd name="connsiteY8" fmla="*/ 7168704 h 10695515"/>
              <a:gd name="connsiteX9" fmla="*/ 10445 w 4107891"/>
              <a:gd name="connsiteY9" fmla="*/ 7082840 h 10695515"/>
              <a:gd name="connsiteX10" fmla="*/ 1834 w 4107891"/>
              <a:gd name="connsiteY10" fmla="*/ 40543 h 10695515"/>
              <a:gd name="connsiteX11" fmla="*/ 27077 w 4107891"/>
              <a:gd name="connsiteY11" fmla="*/ 4670 h 10695515"/>
              <a:gd name="connsiteX12" fmla="*/ 47932 w 4107891"/>
              <a:gd name="connsiteY12" fmla="*/ 37 h 10695515"/>
              <a:gd name="connsiteX13" fmla="*/ 4070174 w 4107891"/>
              <a:gd name="connsiteY13" fmla="*/ 0 h 10695515"/>
              <a:gd name="connsiteX14" fmla="*/ 4103701 w 4107891"/>
              <a:gd name="connsiteY14" fmla="*/ 33528 h 10695515"/>
              <a:gd name="connsiteX15" fmla="*/ 4103700 w 4107891"/>
              <a:gd name="connsiteY15" fmla="*/ 10662081 h 10695515"/>
              <a:gd name="connsiteX16" fmla="*/ 4070173 w 4107891"/>
              <a:gd name="connsiteY16" fmla="*/ 10695514 h 10695515"/>
              <a:gd name="connsiteX17" fmla="*/ 4052666 w 4107891"/>
              <a:gd name="connsiteY17" fmla="*/ 10695514 h 10695515"/>
              <a:gd name="connsiteX18" fmla="*/ 4052666 w 4107891"/>
              <a:gd name="connsiteY18" fmla="*/ 10695515 h 10695515"/>
              <a:gd name="connsiteX19" fmla="*/ 47918 w 4107891"/>
              <a:gd name="connsiteY19" fmla="*/ 10695515 h 10695515"/>
              <a:gd name="connsiteX20" fmla="*/ 10445 w 4107891"/>
              <a:gd name="connsiteY20" fmla="*/ 10659953 h 10695515"/>
              <a:gd name="connsiteX21" fmla="*/ 10445 w 4107891"/>
              <a:gd name="connsiteY21" fmla="*/ 9043781 h 10695515"/>
              <a:gd name="connsiteX22" fmla="*/ 10445 w 4107891"/>
              <a:gd name="connsiteY22" fmla="*/ 8213677 h 10695515"/>
              <a:gd name="connsiteX23" fmla="*/ 10445 w 4107891"/>
              <a:gd name="connsiteY23" fmla="*/ 8117697 h 10695515"/>
              <a:gd name="connsiteX0" fmla="*/ 10445 w 4107891"/>
              <a:gd name="connsiteY0" fmla="*/ 8117697 h 10695515"/>
              <a:gd name="connsiteX1" fmla="*/ 17277 w 4107891"/>
              <a:gd name="connsiteY1" fmla="*/ 7826418 h 10695515"/>
              <a:gd name="connsiteX2" fmla="*/ 0 w 4107891"/>
              <a:gd name="connsiteY2" fmla="*/ 7712540 h 10695515"/>
              <a:gd name="connsiteX3" fmla="*/ 7996 w 4107891"/>
              <a:gd name="connsiteY3" fmla="*/ 7658609 h 10695515"/>
              <a:gd name="connsiteX4" fmla="*/ 10445 w 4107891"/>
              <a:gd name="connsiteY4" fmla="*/ 7648210 h 10695515"/>
              <a:gd name="connsiteX5" fmla="*/ 10445 w 4107891"/>
              <a:gd name="connsiteY5" fmla="*/ 7295316 h 10695515"/>
              <a:gd name="connsiteX6" fmla="*/ 7708 w 4107891"/>
              <a:gd name="connsiteY6" fmla="*/ 7269284 h 10695515"/>
              <a:gd name="connsiteX7" fmla="*/ 10445 w 4107891"/>
              <a:gd name="connsiteY7" fmla="*/ 7181458 h 10695515"/>
              <a:gd name="connsiteX8" fmla="*/ 6717 w 4107891"/>
              <a:gd name="connsiteY8" fmla="*/ 7168704 h 10695515"/>
              <a:gd name="connsiteX9" fmla="*/ 10445 w 4107891"/>
              <a:gd name="connsiteY9" fmla="*/ 7082840 h 10695515"/>
              <a:gd name="connsiteX10" fmla="*/ 1834 w 4107891"/>
              <a:gd name="connsiteY10" fmla="*/ 40543 h 10695515"/>
              <a:gd name="connsiteX11" fmla="*/ 27077 w 4107891"/>
              <a:gd name="connsiteY11" fmla="*/ 4670 h 10695515"/>
              <a:gd name="connsiteX12" fmla="*/ 47932 w 4107891"/>
              <a:gd name="connsiteY12" fmla="*/ 37 h 10695515"/>
              <a:gd name="connsiteX13" fmla="*/ 4070174 w 4107891"/>
              <a:gd name="connsiteY13" fmla="*/ 0 h 10695515"/>
              <a:gd name="connsiteX14" fmla="*/ 4103701 w 4107891"/>
              <a:gd name="connsiteY14" fmla="*/ 33528 h 10695515"/>
              <a:gd name="connsiteX15" fmla="*/ 4103700 w 4107891"/>
              <a:gd name="connsiteY15" fmla="*/ 10662081 h 10695515"/>
              <a:gd name="connsiteX16" fmla="*/ 4070173 w 4107891"/>
              <a:gd name="connsiteY16" fmla="*/ 10695514 h 10695515"/>
              <a:gd name="connsiteX17" fmla="*/ 4052666 w 4107891"/>
              <a:gd name="connsiteY17" fmla="*/ 10695514 h 10695515"/>
              <a:gd name="connsiteX18" fmla="*/ 4052666 w 4107891"/>
              <a:gd name="connsiteY18" fmla="*/ 10695515 h 10695515"/>
              <a:gd name="connsiteX19" fmla="*/ 47918 w 4107891"/>
              <a:gd name="connsiteY19" fmla="*/ 10695515 h 10695515"/>
              <a:gd name="connsiteX20" fmla="*/ 10445 w 4107891"/>
              <a:gd name="connsiteY20" fmla="*/ 10659953 h 10695515"/>
              <a:gd name="connsiteX21" fmla="*/ 10445 w 4107891"/>
              <a:gd name="connsiteY21" fmla="*/ 8213677 h 10695515"/>
              <a:gd name="connsiteX22" fmla="*/ 10445 w 4107891"/>
              <a:gd name="connsiteY22" fmla="*/ 8117697 h 10695515"/>
              <a:gd name="connsiteX0" fmla="*/ 9074 w 4106520"/>
              <a:gd name="connsiteY0" fmla="*/ 8117697 h 10695515"/>
              <a:gd name="connsiteX1" fmla="*/ 15906 w 4106520"/>
              <a:gd name="connsiteY1" fmla="*/ 7826418 h 10695515"/>
              <a:gd name="connsiteX2" fmla="*/ 6625 w 4106520"/>
              <a:gd name="connsiteY2" fmla="*/ 7658609 h 10695515"/>
              <a:gd name="connsiteX3" fmla="*/ 9074 w 4106520"/>
              <a:gd name="connsiteY3" fmla="*/ 7648210 h 10695515"/>
              <a:gd name="connsiteX4" fmla="*/ 9074 w 4106520"/>
              <a:gd name="connsiteY4" fmla="*/ 7295316 h 10695515"/>
              <a:gd name="connsiteX5" fmla="*/ 6337 w 4106520"/>
              <a:gd name="connsiteY5" fmla="*/ 7269284 h 10695515"/>
              <a:gd name="connsiteX6" fmla="*/ 9074 w 4106520"/>
              <a:gd name="connsiteY6" fmla="*/ 7181458 h 10695515"/>
              <a:gd name="connsiteX7" fmla="*/ 5346 w 4106520"/>
              <a:gd name="connsiteY7" fmla="*/ 7168704 h 10695515"/>
              <a:gd name="connsiteX8" fmla="*/ 9074 w 4106520"/>
              <a:gd name="connsiteY8" fmla="*/ 7082840 h 10695515"/>
              <a:gd name="connsiteX9" fmla="*/ 463 w 4106520"/>
              <a:gd name="connsiteY9" fmla="*/ 40543 h 10695515"/>
              <a:gd name="connsiteX10" fmla="*/ 25706 w 4106520"/>
              <a:gd name="connsiteY10" fmla="*/ 4670 h 10695515"/>
              <a:gd name="connsiteX11" fmla="*/ 46561 w 4106520"/>
              <a:gd name="connsiteY11" fmla="*/ 37 h 10695515"/>
              <a:gd name="connsiteX12" fmla="*/ 4068803 w 4106520"/>
              <a:gd name="connsiteY12" fmla="*/ 0 h 10695515"/>
              <a:gd name="connsiteX13" fmla="*/ 4102330 w 4106520"/>
              <a:gd name="connsiteY13" fmla="*/ 33528 h 10695515"/>
              <a:gd name="connsiteX14" fmla="*/ 4102329 w 4106520"/>
              <a:gd name="connsiteY14" fmla="*/ 10662081 h 10695515"/>
              <a:gd name="connsiteX15" fmla="*/ 4068802 w 4106520"/>
              <a:gd name="connsiteY15" fmla="*/ 10695514 h 10695515"/>
              <a:gd name="connsiteX16" fmla="*/ 4051295 w 4106520"/>
              <a:gd name="connsiteY16" fmla="*/ 10695514 h 10695515"/>
              <a:gd name="connsiteX17" fmla="*/ 4051295 w 4106520"/>
              <a:gd name="connsiteY17" fmla="*/ 10695515 h 10695515"/>
              <a:gd name="connsiteX18" fmla="*/ 46547 w 4106520"/>
              <a:gd name="connsiteY18" fmla="*/ 10695515 h 10695515"/>
              <a:gd name="connsiteX19" fmla="*/ 9074 w 4106520"/>
              <a:gd name="connsiteY19" fmla="*/ 10659953 h 10695515"/>
              <a:gd name="connsiteX20" fmla="*/ 9074 w 4106520"/>
              <a:gd name="connsiteY20" fmla="*/ 8213677 h 10695515"/>
              <a:gd name="connsiteX21" fmla="*/ 9074 w 4106520"/>
              <a:gd name="connsiteY21" fmla="*/ 8117697 h 10695515"/>
              <a:gd name="connsiteX0" fmla="*/ 9074 w 4106520"/>
              <a:gd name="connsiteY0" fmla="*/ 8117697 h 10695515"/>
              <a:gd name="connsiteX1" fmla="*/ 15906 w 4106520"/>
              <a:gd name="connsiteY1" fmla="*/ 7826418 h 10695515"/>
              <a:gd name="connsiteX2" fmla="*/ 6625 w 4106520"/>
              <a:gd name="connsiteY2" fmla="*/ 7658609 h 10695515"/>
              <a:gd name="connsiteX3" fmla="*/ 9074 w 4106520"/>
              <a:gd name="connsiteY3" fmla="*/ 7295316 h 10695515"/>
              <a:gd name="connsiteX4" fmla="*/ 6337 w 4106520"/>
              <a:gd name="connsiteY4" fmla="*/ 7269284 h 10695515"/>
              <a:gd name="connsiteX5" fmla="*/ 9074 w 4106520"/>
              <a:gd name="connsiteY5" fmla="*/ 7181458 h 10695515"/>
              <a:gd name="connsiteX6" fmla="*/ 5346 w 4106520"/>
              <a:gd name="connsiteY6" fmla="*/ 7168704 h 10695515"/>
              <a:gd name="connsiteX7" fmla="*/ 9074 w 4106520"/>
              <a:gd name="connsiteY7" fmla="*/ 7082840 h 10695515"/>
              <a:gd name="connsiteX8" fmla="*/ 463 w 4106520"/>
              <a:gd name="connsiteY8" fmla="*/ 40543 h 10695515"/>
              <a:gd name="connsiteX9" fmla="*/ 25706 w 4106520"/>
              <a:gd name="connsiteY9" fmla="*/ 4670 h 10695515"/>
              <a:gd name="connsiteX10" fmla="*/ 46561 w 4106520"/>
              <a:gd name="connsiteY10" fmla="*/ 37 h 10695515"/>
              <a:gd name="connsiteX11" fmla="*/ 4068803 w 4106520"/>
              <a:gd name="connsiteY11" fmla="*/ 0 h 10695515"/>
              <a:gd name="connsiteX12" fmla="*/ 4102330 w 4106520"/>
              <a:gd name="connsiteY12" fmla="*/ 33528 h 10695515"/>
              <a:gd name="connsiteX13" fmla="*/ 4102329 w 4106520"/>
              <a:gd name="connsiteY13" fmla="*/ 10662081 h 10695515"/>
              <a:gd name="connsiteX14" fmla="*/ 4068802 w 4106520"/>
              <a:gd name="connsiteY14" fmla="*/ 10695514 h 10695515"/>
              <a:gd name="connsiteX15" fmla="*/ 4051295 w 4106520"/>
              <a:gd name="connsiteY15" fmla="*/ 10695514 h 10695515"/>
              <a:gd name="connsiteX16" fmla="*/ 4051295 w 4106520"/>
              <a:gd name="connsiteY16" fmla="*/ 10695515 h 10695515"/>
              <a:gd name="connsiteX17" fmla="*/ 46547 w 4106520"/>
              <a:gd name="connsiteY17" fmla="*/ 10695515 h 10695515"/>
              <a:gd name="connsiteX18" fmla="*/ 9074 w 4106520"/>
              <a:gd name="connsiteY18" fmla="*/ 10659953 h 10695515"/>
              <a:gd name="connsiteX19" fmla="*/ 9074 w 4106520"/>
              <a:gd name="connsiteY19" fmla="*/ 8213677 h 10695515"/>
              <a:gd name="connsiteX20" fmla="*/ 9074 w 4106520"/>
              <a:gd name="connsiteY20" fmla="*/ 8117697 h 10695515"/>
              <a:gd name="connsiteX0" fmla="*/ 9074 w 4106520"/>
              <a:gd name="connsiteY0" fmla="*/ 8117697 h 10695515"/>
              <a:gd name="connsiteX1" fmla="*/ 6625 w 4106520"/>
              <a:gd name="connsiteY1" fmla="*/ 7658609 h 10695515"/>
              <a:gd name="connsiteX2" fmla="*/ 9074 w 4106520"/>
              <a:gd name="connsiteY2" fmla="*/ 7295316 h 10695515"/>
              <a:gd name="connsiteX3" fmla="*/ 6337 w 4106520"/>
              <a:gd name="connsiteY3" fmla="*/ 7269284 h 10695515"/>
              <a:gd name="connsiteX4" fmla="*/ 9074 w 4106520"/>
              <a:gd name="connsiteY4" fmla="*/ 7181458 h 10695515"/>
              <a:gd name="connsiteX5" fmla="*/ 5346 w 4106520"/>
              <a:gd name="connsiteY5" fmla="*/ 7168704 h 10695515"/>
              <a:gd name="connsiteX6" fmla="*/ 9074 w 4106520"/>
              <a:gd name="connsiteY6" fmla="*/ 7082840 h 10695515"/>
              <a:gd name="connsiteX7" fmla="*/ 463 w 4106520"/>
              <a:gd name="connsiteY7" fmla="*/ 40543 h 10695515"/>
              <a:gd name="connsiteX8" fmla="*/ 25706 w 4106520"/>
              <a:gd name="connsiteY8" fmla="*/ 4670 h 10695515"/>
              <a:gd name="connsiteX9" fmla="*/ 46561 w 4106520"/>
              <a:gd name="connsiteY9" fmla="*/ 37 h 10695515"/>
              <a:gd name="connsiteX10" fmla="*/ 4068803 w 4106520"/>
              <a:gd name="connsiteY10" fmla="*/ 0 h 10695515"/>
              <a:gd name="connsiteX11" fmla="*/ 4102330 w 4106520"/>
              <a:gd name="connsiteY11" fmla="*/ 33528 h 10695515"/>
              <a:gd name="connsiteX12" fmla="*/ 4102329 w 4106520"/>
              <a:gd name="connsiteY12" fmla="*/ 10662081 h 10695515"/>
              <a:gd name="connsiteX13" fmla="*/ 4068802 w 4106520"/>
              <a:gd name="connsiteY13" fmla="*/ 10695514 h 10695515"/>
              <a:gd name="connsiteX14" fmla="*/ 4051295 w 4106520"/>
              <a:gd name="connsiteY14" fmla="*/ 10695514 h 10695515"/>
              <a:gd name="connsiteX15" fmla="*/ 4051295 w 4106520"/>
              <a:gd name="connsiteY15" fmla="*/ 10695515 h 10695515"/>
              <a:gd name="connsiteX16" fmla="*/ 46547 w 4106520"/>
              <a:gd name="connsiteY16" fmla="*/ 10695515 h 10695515"/>
              <a:gd name="connsiteX17" fmla="*/ 9074 w 4106520"/>
              <a:gd name="connsiteY17" fmla="*/ 10659953 h 10695515"/>
              <a:gd name="connsiteX18" fmla="*/ 9074 w 4106520"/>
              <a:gd name="connsiteY18" fmla="*/ 8213677 h 10695515"/>
              <a:gd name="connsiteX19" fmla="*/ 9074 w 4106520"/>
              <a:gd name="connsiteY19" fmla="*/ 8117697 h 10695515"/>
              <a:gd name="connsiteX0" fmla="*/ 9074 w 4106520"/>
              <a:gd name="connsiteY0" fmla="*/ 8117697 h 10695515"/>
              <a:gd name="connsiteX1" fmla="*/ 9074 w 4106520"/>
              <a:gd name="connsiteY1" fmla="*/ 7295316 h 10695515"/>
              <a:gd name="connsiteX2" fmla="*/ 6337 w 4106520"/>
              <a:gd name="connsiteY2" fmla="*/ 7269284 h 10695515"/>
              <a:gd name="connsiteX3" fmla="*/ 9074 w 4106520"/>
              <a:gd name="connsiteY3" fmla="*/ 7181458 h 10695515"/>
              <a:gd name="connsiteX4" fmla="*/ 5346 w 4106520"/>
              <a:gd name="connsiteY4" fmla="*/ 7168704 h 10695515"/>
              <a:gd name="connsiteX5" fmla="*/ 9074 w 4106520"/>
              <a:gd name="connsiteY5" fmla="*/ 7082840 h 10695515"/>
              <a:gd name="connsiteX6" fmla="*/ 463 w 4106520"/>
              <a:gd name="connsiteY6" fmla="*/ 40543 h 10695515"/>
              <a:gd name="connsiteX7" fmla="*/ 25706 w 4106520"/>
              <a:gd name="connsiteY7" fmla="*/ 4670 h 10695515"/>
              <a:gd name="connsiteX8" fmla="*/ 46561 w 4106520"/>
              <a:gd name="connsiteY8" fmla="*/ 37 h 10695515"/>
              <a:gd name="connsiteX9" fmla="*/ 4068803 w 4106520"/>
              <a:gd name="connsiteY9" fmla="*/ 0 h 10695515"/>
              <a:gd name="connsiteX10" fmla="*/ 4102330 w 4106520"/>
              <a:gd name="connsiteY10" fmla="*/ 33528 h 10695515"/>
              <a:gd name="connsiteX11" fmla="*/ 4102329 w 4106520"/>
              <a:gd name="connsiteY11" fmla="*/ 10662081 h 10695515"/>
              <a:gd name="connsiteX12" fmla="*/ 4068802 w 4106520"/>
              <a:gd name="connsiteY12" fmla="*/ 10695514 h 10695515"/>
              <a:gd name="connsiteX13" fmla="*/ 4051295 w 4106520"/>
              <a:gd name="connsiteY13" fmla="*/ 10695514 h 10695515"/>
              <a:gd name="connsiteX14" fmla="*/ 4051295 w 4106520"/>
              <a:gd name="connsiteY14" fmla="*/ 10695515 h 10695515"/>
              <a:gd name="connsiteX15" fmla="*/ 46547 w 4106520"/>
              <a:gd name="connsiteY15" fmla="*/ 10695515 h 10695515"/>
              <a:gd name="connsiteX16" fmla="*/ 9074 w 4106520"/>
              <a:gd name="connsiteY16" fmla="*/ 10659953 h 10695515"/>
              <a:gd name="connsiteX17" fmla="*/ 9074 w 4106520"/>
              <a:gd name="connsiteY17" fmla="*/ 8213677 h 10695515"/>
              <a:gd name="connsiteX18" fmla="*/ 9074 w 4106520"/>
              <a:gd name="connsiteY18" fmla="*/ 8117697 h 10695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4106520" h="10695515">
                <a:moveTo>
                  <a:pt x="9074" y="8117697"/>
                </a:moveTo>
                <a:cubicBezTo>
                  <a:pt x="9074" y="7964637"/>
                  <a:pt x="9530" y="7436718"/>
                  <a:pt x="9074" y="7295316"/>
                </a:cubicBezTo>
                <a:lnTo>
                  <a:pt x="6337" y="7269284"/>
                </a:lnTo>
                <a:cubicBezTo>
                  <a:pt x="7249" y="7240009"/>
                  <a:pt x="8162" y="7210733"/>
                  <a:pt x="9074" y="7181458"/>
                </a:cubicBezTo>
                <a:lnTo>
                  <a:pt x="5346" y="7168704"/>
                </a:lnTo>
                <a:lnTo>
                  <a:pt x="9074" y="7082840"/>
                </a:lnTo>
                <a:cubicBezTo>
                  <a:pt x="8260" y="5894813"/>
                  <a:pt x="-2309" y="1220238"/>
                  <a:pt x="463" y="40543"/>
                </a:cubicBezTo>
                <a:cubicBezTo>
                  <a:pt x="8877" y="19945"/>
                  <a:pt x="11191" y="16628"/>
                  <a:pt x="25706" y="4670"/>
                </a:cubicBezTo>
                <a:lnTo>
                  <a:pt x="46561" y="37"/>
                </a:lnTo>
                <a:lnTo>
                  <a:pt x="4068803" y="0"/>
                </a:lnTo>
                <a:cubicBezTo>
                  <a:pt x="4087300" y="52"/>
                  <a:pt x="4102283" y="15032"/>
                  <a:pt x="4102330" y="33528"/>
                </a:cubicBezTo>
                <a:cubicBezTo>
                  <a:pt x="4107918" y="1810541"/>
                  <a:pt x="4107917" y="8885083"/>
                  <a:pt x="4102329" y="10662081"/>
                </a:cubicBezTo>
                <a:cubicBezTo>
                  <a:pt x="4102224" y="10680541"/>
                  <a:pt x="4087261" y="10695466"/>
                  <a:pt x="4068802" y="10695514"/>
                </a:cubicBezTo>
                <a:lnTo>
                  <a:pt x="4051295" y="10695514"/>
                </a:lnTo>
                <a:lnTo>
                  <a:pt x="4051295" y="10695515"/>
                </a:lnTo>
                <a:lnTo>
                  <a:pt x="46547" y="10695515"/>
                </a:lnTo>
                <a:cubicBezTo>
                  <a:pt x="25857" y="10695403"/>
                  <a:pt x="9128" y="10679532"/>
                  <a:pt x="9074" y="10659953"/>
                </a:cubicBezTo>
                <a:lnTo>
                  <a:pt x="9074" y="8213677"/>
                </a:lnTo>
                <a:lnTo>
                  <a:pt x="9074" y="8117697"/>
                </a:lnTo>
                <a:close/>
              </a:path>
            </a:pathLst>
          </a:custGeom>
          <a:solidFill>
            <a:srgbClr val="FFFFFF"/>
          </a:soli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4" name="Video 3">
            <a:extLst>
              <a:ext uri="{FF2B5EF4-FFF2-40B4-BE49-F238E27FC236}">
                <a16:creationId xmlns:a16="http://schemas.microsoft.com/office/drawing/2014/main" id="{06DF0314-288F-4D25-A09F-8E69678E20E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r="-1" b="283"/>
          <a:stretch/>
        </p:blipFill>
        <p:spPr>
          <a:xfrm>
            <a:off x="1881661" y="787233"/>
            <a:ext cx="8615387" cy="483239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C7A0A10-6170-44C4-AA12-9D1F0F44085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115568" y="4916011"/>
            <a:ext cx="8442372" cy="879447"/>
          </a:xfrm>
        </p:spPr>
        <p:txBody>
          <a:bodyPr>
            <a:normAutofit/>
          </a:bodyPr>
          <a:lstStyle/>
          <a:p>
            <a:pPr algn="ctr"/>
            <a:r>
              <a:rPr lang="en-US" sz="3600">
                <a:latin typeface="#9Slide03 Arima Madurai Bold" panose="00000800000000000000" pitchFamily="2" charset="0"/>
                <a:cs typeface="#9Slide03 Arima Madurai Bold" panose="00000800000000000000" pitchFamily="2" charset="0"/>
              </a:rPr>
              <a:t>CHƯƠNG 2. ĐỘNG LỰC HỌC CHẤT ĐIỂM</a:t>
            </a:r>
          </a:p>
        </p:txBody>
      </p:sp>
      <p:sp>
        <p:nvSpPr>
          <p:cNvPr id="36" name="Freeform: Shape 25">
            <a:extLst>
              <a:ext uri="{FF2B5EF4-FFF2-40B4-BE49-F238E27FC236}">
                <a16:creationId xmlns:a16="http://schemas.microsoft.com/office/drawing/2014/main" id="{165B8C92-2D61-44A2-857C-E6980C2A22E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5287043">
            <a:off x="740665" y="-390458"/>
            <a:ext cx="464589" cy="1890251"/>
          </a:xfrm>
          <a:custGeom>
            <a:avLst/>
            <a:gdLst>
              <a:gd name="connsiteX0" fmla="*/ 0 w 555597"/>
              <a:gd name="connsiteY0" fmla="*/ 83880 h 1999290"/>
              <a:gd name="connsiteX1" fmla="*/ 49282 w 555597"/>
              <a:gd name="connsiteY1" fmla="*/ 71215 h 1999290"/>
              <a:gd name="connsiteX2" fmla="*/ 174397 w 555597"/>
              <a:gd name="connsiteY2" fmla="*/ 45224 h 1999290"/>
              <a:gd name="connsiteX3" fmla="*/ 242049 w 555597"/>
              <a:gd name="connsiteY3" fmla="*/ 54744 h 1999290"/>
              <a:gd name="connsiteX4" fmla="*/ 326503 w 555597"/>
              <a:gd name="connsiteY4" fmla="*/ 39434 h 1999290"/>
              <a:gd name="connsiteX5" fmla="*/ 343350 w 555597"/>
              <a:gd name="connsiteY5" fmla="*/ 40491 h 1999290"/>
              <a:gd name="connsiteX6" fmla="*/ 349790 w 555597"/>
              <a:gd name="connsiteY6" fmla="*/ 52348 h 1999290"/>
              <a:gd name="connsiteX7" fmla="*/ 355722 w 555597"/>
              <a:gd name="connsiteY7" fmla="*/ 54552 h 1999290"/>
              <a:gd name="connsiteX8" fmla="*/ 374741 w 555597"/>
              <a:gd name="connsiteY8" fmla="*/ 39676 h 1999290"/>
              <a:gd name="connsiteX9" fmla="*/ 469664 w 555597"/>
              <a:gd name="connsiteY9" fmla="*/ 48453 h 1999290"/>
              <a:gd name="connsiteX10" fmla="*/ 521607 w 555597"/>
              <a:gd name="connsiteY10" fmla="*/ 10408 h 1999290"/>
              <a:gd name="connsiteX11" fmla="*/ 555597 w 555597"/>
              <a:gd name="connsiteY11" fmla="*/ 0 h 1999290"/>
              <a:gd name="connsiteX12" fmla="*/ 555597 w 555597"/>
              <a:gd name="connsiteY12" fmla="*/ 1995494 h 1999290"/>
              <a:gd name="connsiteX13" fmla="*/ 537215 w 555597"/>
              <a:gd name="connsiteY13" fmla="*/ 1991185 h 1999290"/>
              <a:gd name="connsiteX14" fmla="*/ 479386 w 555597"/>
              <a:gd name="connsiteY14" fmla="*/ 1992931 h 1999290"/>
              <a:gd name="connsiteX15" fmla="*/ 462617 w 555597"/>
              <a:gd name="connsiteY15" fmla="*/ 1999290 h 1999290"/>
              <a:gd name="connsiteX16" fmla="*/ 420522 w 555597"/>
              <a:gd name="connsiteY16" fmla="*/ 1999290 h 1999290"/>
              <a:gd name="connsiteX17" fmla="*/ 382909 w 555597"/>
              <a:gd name="connsiteY17" fmla="*/ 1988738 h 1999290"/>
              <a:gd name="connsiteX18" fmla="*/ 295360 w 555597"/>
              <a:gd name="connsiteY18" fmla="*/ 1977122 h 1999290"/>
              <a:gd name="connsiteX19" fmla="*/ 256969 w 555597"/>
              <a:gd name="connsiteY19" fmla="*/ 1970444 h 1999290"/>
              <a:gd name="connsiteX20" fmla="*/ 227096 w 555597"/>
              <a:gd name="connsiteY20" fmla="*/ 1951548 h 1999290"/>
              <a:gd name="connsiteX21" fmla="*/ 222890 w 555597"/>
              <a:gd name="connsiteY21" fmla="*/ 1935696 h 1999290"/>
              <a:gd name="connsiteX22" fmla="*/ 202274 w 555597"/>
              <a:gd name="connsiteY22" fmla="*/ 1929911 h 1999290"/>
              <a:gd name="connsiteX23" fmla="*/ 197448 w 555597"/>
              <a:gd name="connsiteY23" fmla="*/ 1925621 h 1999290"/>
              <a:gd name="connsiteX24" fmla="*/ 169099 w 555597"/>
              <a:gd name="connsiteY24" fmla="*/ 1903786 h 1999290"/>
              <a:gd name="connsiteX25" fmla="*/ 92344 w 555597"/>
              <a:gd name="connsiteY25" fmla="*/ 1925464 h 1999290"/>
              <a:gd name="connsiteX26" fmla="*/ 11266 w 555597"/>
              <a:gd name="connsiteY26" fmla="*/ 1895947 h 1999290"/>
              <a:gd name="connsiteX27" fmla="*/ 0 w 555597"/>
              <a:gd name="connsiteY27" fmla="*/ 1893933 h 1999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555597" h="1999290">
                <a:moveTo>
                  <a:pt x="0" y="83880"/>
                </a:moveTo>
                <a:lnTo>
                  <a:pt x="49282" y="71215"/>
                </a:lnTo>
                <a:cubicBezTo>
                  <a:pt x="91656" y="63184"/>
                  <a:pt x="135655" y="58277"/>
                  <a:pt x="174397" y="45224"/>
                </a:cubicBezTo>
                <a:cubicBezTo>
                  <a:pt x="225837" y="94025"/>
                  <a:pt x="195077" y="47856"/>
                  <a:pt x="242049" y="54744"/>
                </a:cubicBezTo>
                <a:lnTo>
                  <a:pt x="326503" y="39434"/>
                </a:lnTo>
                <a:lnTo>
                  <a:pt x="343350" y="40491"/>
                </a:lnTo>
                <a:lnTo>
                  <a:pt x="349790" y="52348"/>
                </a:lnTo>
                <a:lnTo>
                  <a:pt x="355722" y="54552"/>
                </a:lnTo>
                <a:lnTo>
                  <a:pt x="374741" y="39676"/>
                </a:lnTo>
                <a:cubicBezTo>
                  <a:pt x="402796" y="31662"/>
                  <a:pt x="441033" y="50452"/>
                  <a:pt x="469664" y="48453"/>
                </a:cubicBezTo>
                <a:cubicBezTo>
                  <a:pt x="478380" y="29604"/>
                  <a:pt x="496522" y="19255"/>
                  <a:pt x="521607" y="10408"/>
                </a:cubicBezTo>
                <a:lnTo>
                  <a:pt x="555597" y="0"/>
                </a:lnTo>
                <a:lnTo>
                  <a:pt x="555597" y="1995494"/>
                </a:lnTo>
                <a:lnTo>
                  <a:pt x="537215" y="1991185"/>
                </a:lnTo>
                <a:cubicBezTo>
                  <a:pt x="514565" y="1988101"/>
                  <a:pt x="490837" y="1988688"/>
                  <a:pt x="479386" y="1992931"/>
                </a:cubicBezTo>
                <a:lnTo>
                  <a:pt x="462617" y="1999290"/>
                </a:lnTo>
                <a:lnTo>
                  <a:pt x="420522" y="1999290"/>
                </a:lnTo>
                <a:lnTo>
                  <a:pt x="382909" y="1988738"/>
                </a:lnTo>
                <a:cubicBezTo>
                  <a:pt x="350860" y="1976654"/>
                  <a:pt x="320299" y="1963332"/>
                  <a:pt x="295360" y="1977122"/>
                </a:cubicBezTo>
                <a:cubicBezTo>
                  <a:pt x="281004" y="1978006"/>
                  <a:pt x="268406" y="1975325"/>
                  <a:pt x="256969" y="1970444"/>
                </a:cubicBezTo>
                <a:lnTo>
                  <a:pt x="227096" y="1951548"/>
                </a:lnTo>
                <a:lnTo>
                  <a:pt x="222890" y="1935696"/>
                </a:lnTo>
                <a:lnTo>
                  <a:pt x="202274" y="1929911"/>
                </a:lnTo>
                <a:lnTo>
                  <a:pt x="197448" y="1925621"/>
                </a:lnTo>
                <a:cubicBezTo>
                  <a:pt x="188240" y="1917376"/>
                  <a:pt x="178991" y="1909643"/>
                  <a:pt x="169099" y="1903786"/>
                </a:cubicBezTo>
                <a:cubicBezTo>
                  <a:pt x="158518" y="1969055"/>
                  <a:pt x="83191" y="1864739"/>
                  <a:pt x="92344" y="1925464"/>
                </a:cubicBezTo>
                <a:cubicBezTo>
                  <a:pt x="36140" y="1904645"/>
                  <a:pt x="59596" y="1967908"/>
                  <a:pt x="11266" y="1895947"/>
                </a:cubicBezTo>
                <a:lnTo>
                  <a:pt x="0" y="1893933"/>
                </a:lnTo>
                <a:close/>
              </a:path>
            </a:pathLst>
          </a:custGeom>
          <a:blipFill dpi="0" rotWithShape="1">
            <a:blip r:embed="rId5">
              <a:alphaModFix amt="84000"/>
            </a:blip>
            <a:srcRect/>
            <a:tile tx="0" ty="0" sx="100000" sy="100000" flip="none" algn="tl"/>
          </a:blipFill>
          <a:ln>
            <a:noFill/>
          </a:ln>
          <a:effectLst>
            <a:outerShdw blurRad="63500" dist="12700" dir="8100000" algn="tr" rotWithShape="0">
              <a:prstClr val="black">
                <a:alpha val="3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37" name="Group 27">
            <a:extLst>
              <a:ext uri="{FF2B5EF4-FFF2-40B4-BE49-F238E27FC236}">
                <a16:creationId xmlns:a16="http://schemas.microsoft.com/office/drawing/2014/main" id="{4BD4796F-4D50-4634-A058-0EEBBC75A51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74436" y="6388259"/>
            <a:ext cx="358083" cy="368964"/>
            <a:chOff x="4135740" y="1795926"/>
            <a:chExt cx="558732" cy="575710"/>
          </a:xfrm>
        </p:grpSpPr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AFCC4C22-47D5-430A-918F-5F0BC92101B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GrpSpPr>
          <p:grpSpPr>
            <a:xfrm>
              <a:off x="4135740" y="1795926"/>
              <a:ext cx="558732" cy="575710"/>
              <a:chOff x="1028007" y="1706560"/>
              <a:chExt cx="575710" cy="575710"/>
            </a:xfrm>
          </p:grpSpPr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0E1F53A8-026D-49F9-8C99-4D93566EA214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29F1A894-FB93-4D02-91C3-2E6004FF5759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 rot="16200000"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78BEE1C4-1B24-44C9-909C-3C3ACE161B8B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36389" y="1946248"/>
              <a:ext cx="157434" cy="1574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174722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9151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4" fill="hold" grpId="0" nodeType="withEffect" p14:presetBounceEnd="76000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76000">
                                          <p:cBhvr additive="base">
                                            <p:cTn id="9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76000">
                                          <p:cBhvr additive="base">
                                            <p:cTn id="10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11" restart="whenNotActive" fill="hold" evtFilter="cancelBubble" nodeType="interactiveSeq">
                    <p:stCondLst>
                      <p:cond evt="onClick" delay="0">
                        <p:tgtEl>
                          <p:spTgt spid="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" fill="hold">
                          <p:stCondLst>
                            <p:cond delay="0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2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togglePause">
                                          <p:cBhvr>
                                            <p:cTn id="15" dur="1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"/>
                      </p:tgtEl>
                    </p:cond>
                  </p:nextCondLst>
                </p:seq>
                <p:video>
                  <p:cMediaNode mute="1">
                    <p:cTn id="16" repeatCount="indefinite" fill="hold" display="0">
                      <p:stCondLst>
                        <p:cond delay="indefinite"/>
                      </p:stCondLst>
                    </p:cTn>
                    <p:tgtEl>
                      <p:spTgt spid="4"/>
                    </p:tgtEl>
                  </p:cMediaNode>
                </p:video>
              </p:childTnLst>
            </p:cTn>
          </p:par>
        </p:tnLst>
        <p:bldLst>
          <p:bldP spid="2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1" presetClass="mediacall" presetSubtype="0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playFrom(0.0)">
                                          <p:cBhvr>
                                            <p:cTn id="6" dur="9151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  <p:par>
                                    <p:cTn id="7" presetID="2" presetClass="entr" presetSubtype="4" fill="hold" grpId="0" nodeType="withEffect">
                                      <p:stCondLst>
                                        <p:cond delay="500"/>
                                      </p:stCondLst>
                                      <p:childTnLst>
                                        <p:set>
                                          <p:cBhvr>
                                            <p:cTn id="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9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10" dur="1250" fill="hold"/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1+#ppt_h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  <p:seq concurrent="1" nextAc="seek">
                  <p:cTn id="11" restart="whenNotActive" fill="hold" evtFilter="cancelBubble" nodeType="interactiveSeq">
                    <p:stCondLst>
                      <p:cond evt="onClick" delay="0">
                        <p:tgtEl>
                          <p:spTgt spid="4"/>
                        </p:tgtEl>
                      </p:cond>
                    </p:stCondLst>
                    <p:endSync evt="end" delay="0">
                      <p:rtn val="all"/>
                    </p:endSync>
                    <p:childTnLst>
                      <p:par>
                        <p:cTn id="12" fill="hold">
                          <p:stCondLst>
                            <p:cond delay="0"/>
                          </p:stCondLst>
                          <p:childTnLst>
                            <p:par>
                              <p:cTn id="1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4" presetID="2" presetClass="mediacall" presetSubtype="0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cmd type="call" cmd="togglePause">
                                          <p:cBhvr>
                                            <p:cTn id="15" dur="1" fill="hold"/>
                                            <p:tgtEl>
                                              <p:spTgt spid="4"/>
                                            </p:tgtEl>
                                          </p:cBhvr>
                                        </p:cmd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nextCondLst>
                    <p:cond evt="onClick" delay="0">
                      <p:tgtEl>
                        <p:spTgt spid="4"/>
                      </p:tgtEl>
                    </p:cond>
                  </p:nextCondLst>
                </p:seq>
                <p:video>
                  <p:cMediaNode mute="1">
                    <p:cTn id="16" repeatCount="indefinite" fill="hold" display="0">
                      <p:stCondLst>
                        <p:cond delay="indefinite"/>
                      </p:stCondLst>
                    </p:cTn>
                    <p:tgtEl>
                      <p:spTgt spid="4"/>
                    </p:tgtEl>
                  </p:cMediaNode>
                </p:video>
              </p:childTnLst>
            </p:cTn>
          </p:par>
        </p:tnLst>
        <p:bldLst>
          <p:bldP spid="2" grpId="0"/>
        </p:bldLst>
      </p:timing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!!2" descr="Schematic&#10;&#10;Description automatically generated with medium confidence">
            <a:extLst>
              <a:ext uri="{FF2B5EF4-FFF2-40B4-BE49-F238E27FC236}">
                <a16:creationId xmlns:a16="http://schemas.microsoft.com/office/drawing/2014/main" id="{7675ABAB-383F-4F3C-970A-9AD8278E5C4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509" b="30324"/>
          <a:stretch/>
        </p:blipFill>
        <p:spPr>
          <a:xfrm>
            <a:off x="0" y="32447"/>
            <a:ext cx="12192000" cy="5141843"/>
          </a:xfrm>
          <a:prstGeom prst="rect">
            <a:avLst/>
          </a:prstGeom>
        </p:spPr>
      </p:pic>
      <p:sp>
        <p:nvSpPr>
          <p:cNvPr id="2" name="!!1">
            <a:extLst>
              <a:ext uri="{FF2B5EF4-FFF2-40B4-BE49-F238E27FC236}">
                <a16:creationId xmlns:a16="http://schemas.microsoft.com/office/drawing/2014/main" id="{71606D1C-B085-4EC0-A80D-176D352EEA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05896" y="3962406"/>
            <a:ext cx="6429651" cy="1211884"/>
          </a:xfrm>
        </p:spPr>
        <p:txBody>
          <a:bodyPr/>
          <a:lstStyle/>
          <a:p>
            <a:pPr algn="ctr"/>
            <a:r>
              <a:rPr lang="en-US"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ổng hợp và phân tích lực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72B1CD8-6008-4A1B-B657-6C0F21B4E5EB}"/>
              </a:ext>
            </a:extLst>
          </p:cNvPr>
          <p:cNvSpPr txBox="1"/>
          <p:nvPr/>
        </p:nvSpPr>
        <p:spPr>
          <a:xfrm>
            <a:off x="4956313" y="2403561"/>
            <a:ext cx="1961322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400">
                <a:highlight>
                  <a:srgbClr val="FFFF00"/>
                </a:highlight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Bài 9</a:t>
            </a:r>
            <a:endParaRPr lang="en-US" sz="4400">
              <a:highlight>
                <a:srgbClr val="FFFF00"/>
              </a:highlight>
            </a:endParaRPr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E7C6F259-039C-4AB1-AB94-386AAC28A7FC}"/>
              </a:ext>
            </a:extLst>
          </p:cNvPr>
          <p:cNvSpPr txBox="1">
            <a:spLocks/>
          </p:cNvSpPr>
          <p:nvPr/>
        </p:nvSpPr>
        <p:spPr>
          <a:xfrm>
            <a:off x="2184261" y="5075119"/>
            <a:ext cx="8072920" cy="1211884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4000" i="1" kern="1200">
                <a:solidFill>
                  <a:srgbClr val="000000"/>
                </a:solidFill>
                <a:highlight>
                  <a:srgbClr val="FFFF00"/>
                </a:highligh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Điều kiện cân bằng của chất điểm</a:t>
            </a:r>
          </a:p>
        </p:txBody>
      </p:sp>
    </p:spTree>
    <p:extLst>
      <p:ext uri="{BB962C8B-B14F-4D97-AF65-F5344CB8AC3E}">
        <p14:creationId xmlns:p14="http://schemas.microsoft.com/office/powerpoint/2010/main" val="649488225"/>
      </p:ext>
    </p:extLst>
  </p:cSld>
  <p:clrMapOvr>
    <a:masterClrMapping/>
  </p:clrMapOvr>
  <p:transition spd="slow">
    <p:push dir="u"/>
  </p:transition>
  <mc:AlternateContent xmlns:mc="http://schemas.openxmlformats.org/markup-compatibility/2006">
    <mc:Choice xmlns:p14="http://schemas.microsoft.com/office/powerpoint/2010/main"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 p14:presetBounceEnd="53333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3333">
                                          <p:cBhvr additive="base">
                                            <p:cTn id="7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3333">
                                          <p:cBhvr additive="base">
                                            <p:cTn id="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0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10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750"/>
                                </p:stCondLst>
                                <p:childTnLst>
                                  <p:par>
                                    <p:cTn id="14" presetID="2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7" grpId="0"/>
          <p:bldP spid="8" grpId="0"/>
        </p:bldLst>
      </p:timing>
    </mc:Choice>
    <mc:Fallback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750" fill="hold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750"/>
                                </p:stCondLst>
                                <p:childTnLst>
                                  <p:par>
                                    <p:cTn id="10" presetID="2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10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750"/>
                                </p:stCondLst>
                                <p:childTnLst>
                                  <p:par>
                                    <p:cTn id="14" presetID="22" presetClass="entr" presetSubtype="2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right)">
                                          <p:cBhvr>
                                            <p:cTn id="16" dur="10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2" grpId="0"/>
          <p:bldP spid="7" grpId="0"/>
          <p:bldP spid="8" grpId="0"/>
        </p:bldLst>
      </p:timing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40F9F56E-5A69-4F79-A578-5963B46C14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1">
            <a:extLst>
              <a:ext uri="{FF2B5EF4-FFF2-40B4-BE49-F238E27FC236}">
                <a16:creationId xmlns:a16="http://schemas.microsoft.com/office/drawing/2014/main" id="{3CE137CF-B448-4D30-A7A0-B2D139A277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6315" y="303829"/>
            <a:ext cx="6039567" cy="732155"/>
          </a:xfrm>
        </p:spPr>
        <p:txBody>
          <a:bodyPr>
            <a:noAutofit/>
          </a:bodyPr>
          <a:lstStyle/>
          <a:p>
            <a:r>
              <a:rPr lang="en-US" sz="3200"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I. LỰC. CÂN BẰNG LỰC</a:t>
            </a: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E99323BC-1B70-447E-A2E4-BD7851671A1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54245">
            <a:off x="7357309" y="579304"/>
            <a:ext cx="4207231" cy="5687459"/>
          </a:xfrm>
          <a:custGeom>
            <a:avLst/>
            <a:gdLst>
              <a:gd name="connsiteX0" fmla="*/ 0 w 4212976"/>
              <a:gd name="connsiteY0" fmla="*/ 0 h 5687201"/>
              <a:gd name="connsiteX1" fmla="*/ 4212976 w 4212976"/>
              <a:gd name="connsiteY1" fmla="*/ 0 h 5687201"/>
              <a:gd name="connsiteX2" fmla="*/ 4212976 w 4212976"/>
              <a:gd name="connsiteY2" fmla="*/ 5687201 h 5687201"/>
              <a:gd name="connsiteX3" fmla="*/ 0 w 4212976"/>
              <a:gd name="connsiteY3" fmla="*/ 5687201 h 5687201"/>
              <a:gd name="connsiteX4" fmla="*/ 0 w 4212976"/>
              <a:gd name="connsiteY4" fmla="*/ 0 h 5687201"/>
              <a:gd name="connsiteX0" fmla="*/ 0 w 4212976"/>
              <a:gd name="connsiteY0" fmla="*/ 0 h 5687201"/>
              <a:gd name="connsiteX1" fmla="*/ 4212976 w 4212976"/>
              <a:gd name="connsiteY1" fmla="*/ 0 h 5687201"/>
              <a:gd name="connsiteX2" fmla="*/ 4212976 w 4212976"/>
              <a:gd name="connsiteY2" fmla="*/ 5687201 h 5687201"/>
              <a:gd name="connsiteX3" fmla="*/ 22981 w 4212976"/>
              <a:gd name="connsiteY3" fmla="*/ 5686169 h 5687201"/>
              <a:gd name="connsiteX4" fmla="*/ 0 w 4212976"/>
              <a:gd name="connsiteY4" fmla="*/ 0 h 5687201"/>
              <a:gd name="connsiteX0" fmla="*/ 0 w 4207231"/>
              <a:gd name="connsiteY0" fmla="*/ 0 h 5687459"/>
              <a:gd name="connsiteX1" fmla="*/ 4207231 w 4207231"/>
              <a:gd name="connsiteY1" fmla="*/ 258 h 5687459"/>
              <a:gd name="connsiteX2" fmla="*/ 4207231 w 4207231"/>
              <a:gd name="connsiteY2" fmla="*/ 5687459 h 5687459"/>
              <a:gd name="connsiteX3" fmla="*/ 17236 w 4207231"/>
              <a:gd name="connsiteY3" fmla="*/ 5686427 h 5687459"/>
              <a:gd name="connsiteX4" fmla="*/ 0 w 4207231"/>
              <a:gd name="connsiteY4" fmla="*/ 0 h 5687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07231" h="5687459">
                <a:moveTo>
                  <a:pt x="0" y="0"/>
                </a:moveTo>
                <a:lnTo>
                  <a:pt x="4207231" y="258"/>
                </a:lnTo>
                <a:lnTo>
                  <a:pt x="4207231" y="5687459"/>
                </a:lnTo>
                <a:lnTo>
                  <a:pt x="17236" y="5686427"/>
                </a:lnTo>
                <a:cubicBezTo>
                  <a:pt x="9576" y="3791037"/>
                  <a:pt x="7660" y="1895390"/>
                  <a:pt x="0" y="0"/>
                </a:cubicBezTo>
                <a:close/>
              </a:path>
            </a:pathLst>
          </a:custGeom>
          <a:solidFill>
            <a:schemeClr val="tx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1FFF5263-8C19-4573-8C94-FC74D1ED10D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561469">
            <a:off x="7347250" y="569415"/>
            <a:ext cx="4259614" cy="5705181"/>
          </a:xfrm>
          <a:custGeom>
            <a:avLst/>
            <a:gdLst>
              <a:gd name="connsiteX0" fmla="*/ 412307 w 4662328"/>
              <a:gd name="connsiteY0" fmla="*/ 0 h 5549975"/>
              <a:gd name="connsiteX1" fmla="*/ 3414493 w 4662328"/>
              <a:gd name="connsiteY1" fmla="*/ 171842 h 5549975"/>
              <a:gd name="connsiteX2" fmla="*/ 4243304 w 4662328"/>
              <a:gd name="connsiteY2" fmla="*/ 226950 h 5549975"/>
              <a:gd name="connsiteX3" fmla="*/ 4616498 w 4662328"/>
              <a:gd name="connsiteY3" fmla="*/ 247374 h 5549975"/>
              <a:gd name="connsiteX4" fmla="*/ 4644377 w 4662328"/>
              <a:gd name="connsiteY4" fmla="*/ 269179 h 5549975"/>
              <a:gd name="connsiteX5" fmla="*/ 4642603 w 4662328"/>
              <a:gd name="connsiteY5" fmla="*/ 300930 h 5549975"/>
              <a:gd name="connsiteX6" fmla="*/ 4645525 w 4662328"/>
              <a:gd name="connsiteY6" fmla="*/ 302647 h 5549975"/>
              <a:gd name="connsiteX7" fmla="*/ 4661951 w 4662328"/>
              <a:gd name="connsiteY7" fmla="*/ 334222 h 5549975"/>
              <a:gd name="connsiteX8" fmla="*/ 4639690 w 4662328"/>
              <a:gd name="connsiteY8" fmla="*/ 391868 h 5549975"/>
              <a:gd name="connsiteX9" fmla="*/ 4636202 w 4662328"/>
              <a:gd name="connsiteY9" fmla="*/ 415489 h 5549975"/>
              <a:gd name="connsiteX10" fmla="*/ 4631097 w 4662328"/>
              <a:gd name="connsiteY10" fmla="*/ 506828 h 5549975"/>
              <a:gd name="connsiteX11" fmla="*/ 4630447 w 4662328"/>
              <a:gd name="connsiteY11" fmla="*/ 553245 h 5549975"/>
              <a:gd name="connsiteX12" fmla="*/ 4627348 w 4662328"/>
              <a:gd name="connsiteY12" fmla="*/ 581709 h 5549975"/>
              <a:gd name="connsiteX13" fmla="*/ 4626679 w 4662328"/>
              <a:gd name="connsiteY13" fmla="*/ 585890 h 5549975"/>
              <a:gd name="connsiteX14" fmla="*/ 4613742 w 4662328"/>
              <a:gd name="connsiteY14" fmla="*/ 817404 h 5549975"/>
              <a:gd name="connsiteX15" fmla="*/ 4615455 w 4662328"/>
              <a:gd name="connsiteY15" fmla="*/ 822238 h 5549975"/>
              <a:gd name="connsiteX16" fmla="*/ 4613304 w 4662328"/>
              <a:gd name="connsiteY16" fmla="*/ 846069 h 5549975"/>
              <a:gd name="connsiteX17" fmla="*/ 4611704 w 4662328"/>
              <a:gd name="connsiteY17" fmla="*/ 853854 h 5549975"/>
              <a:gd name="connsiteX18" fmla="*/ 4605466 w 4662328"/>
              <a:gd name="connsiteY18" fmla="*/ 965485 h 5549975"/>
              <a:gd name="connsiteX19" fmla="*/ 4607543 w 4662328"/>
              <a:gd name="connsiteY19" fmla="*/ 966385 h 5549975"/>
              <a:gd name="connsiteX20" fmla="*/ 4611662 w 4662328"/>
              <a:gd name="connsiteY20" fmla="*/ 1002567 h 5549975"/>
              <a:gd name="connsiteX21" fmla="*/ 4606864 w 4662328"/>
              <a:gd name="connsiteY21" fmla="*/ 1101094 h 5549975"/>
              <a:gd name="connsiteX22" fmla="*/ 4606759 w 4662328"/>
              <a:gd name="connsiteY22" fmla="*/ 1159389 h 5549975"/>
              <a:gd name="connsiteX23" fmla="*/ 4611062 w 4662328"/>
              <a:gd name="connsiteY23" fmla="*/ 1180505 h 5549975"/>
              <a:gd name="connsiteX24" fmla="*/ 4614152 w 4662328"/>
              <a:gd name="connsiteY24" fmla="*/ 1210687 h 5549975"/>
              <a:gd name="connsiteX25" fmla="*/ 4622969 w 4662328"/>
              <a:gd name="connsiteY25" fmla="*/ 1263157 h 5549975"/>
              <a:gd name="connsiteX26" fmla="*/ 4625246 w 4662328"/>
              <a:gd name="connsiteY26" fmla="*/ 1313374 h 5549975"/>
              <a:gd name="connsiteX27" fmla="*/ 4624366 w 4662328"/>
              <a:gd name="connsiteY27" fmla="*/ 1347004 h 5549975"/>
              <a:gd name="connsiteX28" fmla="*/ 4623903 w 4662328"/>
              <a:gd name="connsiteY28" fmla="*/ 1351864 h 5549975"/>
              <a:gd name="connsiteX29" fmla="*/ 4614784 w 4662328"/>
              <a:gd name="connsiteY29" fmla="*/ 1391762 h 5549975"/>
              <a:gd name="connsiteX30" fmla="*/ 4618048 w 4662328"/>
              <a:gd name="connsiteY30" fmla="*/ 1395707 h 5549975"/>
              <a:gd name="connsiteX31" fmla="*/ 4620890 w 4662328"/>
              <a:gd name="connsiteY31" fmla="*/ 1408524 h 5549975"/>
              <a:gd name="connsiteX32" fmla="*/ 4616149 w 4662328"/>
              <a:gd name="connsiteY32" fmla="*/ 1419109 h 5549975"/>
              <a:gd name="connsiteX33" fmla="*/ 4605965 w 4662328"/>
              <a:gd name="connsiteY33" fmla="*/ 1469337 h 5549975"/>
              <a:gd name="connsiteX34" fmla="*/ 4595068 w 4662328"/>
              <a:gd name="connsiteY34" fmla="*/ 1543038 h 5549975"/>
              <a:gd name="connsiteX35" fmla="*/ 4590187 w 4662328"/>
              <a:gd name="connsiteY35" fmla="*/ 1553997 h 5549975"/>
              <a:gd name="connsiteX36" fmla="*/ 4575759 w 4662328"/>
              <a:gd name="connsiteY36" fmla="*/ 1626071 h 5549975"/>
              <a:gd name="connsiteX37" fmla="*/ 4572044 w 4662328"/>
              <a:gd name="connsiteY37" fmla="*/ 1664103 h 5549975"/>
              <a:gd name="connsiteX38" fmla="*/ 4575704 w 4662328"/>
              <a:gd name="connsiteY38" fmla="*/ 1668558 h 5549975"/>
              <a:gd name="connsiteX39" fmla="*/ 4574054 w 4662328"/>
              <a:gd name="connsiteY39" fmla="*/ 1679756 h 5549975"/>
              <a:gd name="connsiteX40" fmla="*/ 4574466 w 4662328"/>
              <a:gd name="connsiteY40" fmla="*/ 1682815 h 5549975"/>
              <a:gd name="connsiteX41" fmla="*/ 4575977 w 4662328"/>
              <a:gd name="connsiteY41" fmla="*/ 1700268 h 5549975"/>
              <a:gd name="connsiteX42" fmla="*/ 4564507 w 4662328"/>
              <a:gd name="connsiteY42" fmla="*/ 1735163 h 5549975"/>
              <a:gd name="connsiteX43" fmla="*/ 4562447 w 4662328"/>
              <a:gd name="connsiteY43" fmla="*/ 1735289 h 5549975"/>
              <a:gd name="connsiteX44" fmla="*/ 4553949 w 4662328"/>
              <a:gd name="connsiteY44" fmla="*/ 1887374 h 5549975"/>
              <a:gd name="connsiteX45" fmla="*/ 4562640 w 4662328"/>
              <a:gd name="connsiteY45" fmla="*/ 1911536 h 5549975"/>
              <a:gd name="connsiteX46" fmla="*/ 4564918 w 4662328"/>
              <a:gd name="connsiteY46" fmla="*/ 1961755 h 5549975"/>
              <a:gd name="connsiteX47" fmla="*/ 4564037 w 4662328"/>
              <a:gd name="connsiteY47" fmla="*/ 1995384 h 5549975"/>
              <a:gd name="connsiteX48" fmla="*/ 4563575 w 4662328"/>
              <a:gd name="connsiteY48" fmla="*/ 2000244 h 5549975"/>
              <a:gd name="connsiteX49" fmla="*/ 4554455 w 4662328"/>
              <a:gd name="connsiteY49" fmla="*/ 2040142 h 5549975"/>
              <a:gd name="connsiteX50" fmla="*/ 4557720 w 4662328"/>
              <a:gd name="connsiteY50" fmla="*/ 2044087 h 5549975"/>
              <a:gd name="connsiteX51" fmla="*/ 4560561 w 4662328"/>
              <a:gd name="connsiteY51" fmla="*/ 2056904 h 5549975"/>
              <a:gd name="connsiteX52" fmla="*/ 4555820 w 4662328"/>
              <a:gd name="connsiteY52" fmla="*/ 2067489 h 5549975"/>
              <a:gd name="connsiteX53" fmla="*/ 4545636 w 4662328"/>
              <a:gd name="connsiteY53" fmla="*/ 2117719 h 5549975"/>
              <a:gd name="connsiteX54" fmla="*/ 4538305 w 4662328"/>
              <a:gd name="connsiteY54" fmla="*/ 2167300 h 5549975"/>
              <a:gd name="connsiteX55" fmla="*/ 4482222 w 4662328"/>
              <a:gd name="connsiteY55" fmla="*/ 3223633 h 5549975"/>
              <a:gd name="connsiteX56" fmla="*/ 4469436 w 4662328"/>
              <a:gd name="connsiteY56" fmla="*/ 3477281 h 5549975"/>
              <a:gd name="connsiteX57" fmla="*/ 4458351 w 4662328"/>
              <a:gd name="connsiteY57" fmla="*/ 3639984 h 5549975"/>
              <a:gd name="connsiteX58" fmla="*/ 4367590 w 4662328"/>
              <a:gd name="connsiteY58" fmla="*/ 5278921 h 5549975"/>
              <a:gd name="connsiteX59" fmla="*/ 4372888 w 4662328"/>
              <a:gd name="connsiteY59" fmla="*/ 5315626 h 5549975"/>
              <a:gd name="connsiteX60" fmla="*/ 4376422 w 4662328"/>
              <a:gd name="connsiteY60" fmla="*/ 5350090 h 5549975"/>
              <a:gd name="connsiteX61" fmla="*/ 4379254 w 4662328"/>
              <a:gd name="connsiteY61" fmla="*/ 5450399 h 5549975"/>
              <a:gd name="connsiteX62" fmla="*/ 4360697 w 4662328"/>
              <a:gd name="connsiteY62" fmla="*/ 5484804 h 5549975"/>
              <a:gd name="connsiteX63" fmla="*/ 4356045 w 4662328"/>
              <a:gd name="connsiteY63" fmla="*/ 5487504 h 5549975"/>
              <a:gd name="connsiteX64" fmla="*/ 4352588 w 4662328"/>
              <a:gd name="connsiteY64" fmla="*/ 5549951 h 5549975"/>
              <a:gd name="connsiteX65" fmla="*/ 121904 w 4662328"/>
              <a:gd name="connsiteY65" fmla="*/ 5314089 h 5549975"/>
              <a:gd name="connsiteX66" fmla="*/ 125710 w 4662328"/>
              <a:gd name="connsiteY66" fmla="*/ 5243704 h 5549975"/>
              <a:gd name="connsiteX67" fmla="*/ 113205 w 4662328"/>
              <a:gd name="connsiteY67" fmla="*/ 5239903 h 5549975"/>
              <a:gd name="connsiteX68" fmla="*/ 117425 w 4662328"/>
              <a:gd name="connsiteY68" fmla="*/ 5233298 h 5549975"/>
              <a:gd name="connsiteX69" fmla="*/ 117694 w 4662328"/>
              <a:gd name="connsiteY69" fmla="*/ 5230552 h 5549975"/>
              <a:gd name="connsiteX70" fmla="*/ 117964 w 4662328"/>
              <a:gd name="connsiteY70" fmla="*/ 5227804 h 5549975"/>
              <a:gd name="connsiteX71" fmla="*/ 118501 w 4662328"/>
              <a:gd name="connsiteY71" fmla="*/ 5222308 h 5549975"/>
              <a:gd name="connsiteX72" fmla="*/ 118186 w 4662328"/>
              <a:gd name="connsiteY72" fmla="*/ 5216405 h 5549975"/>
              <a:gd name="connsiteX73" fmla="*/ 117602 w 4662328"/>
              <a:gd name="connsiteY73" fmla="*/ 5213249 h 5549975"/>
              <a:gd name="connsiteX74" fmla="*/ 117871 w 4662328"/>
              <a:gd name="connsiteY74" fmla="*/ 5210500 h 5549975"/>
              <a:gd name="connsiteX75" fmla="*/ 117555 w 4662328"/>
              <a:gd name="connsiteY75" fmla="*/ 5204597 h 5549975"/>
              <a:gd name="connsiteX76" fmla="*/ 116972 w 4662328"/>
              <a:gd name="connsiteY76" fmla="*/ 5201441 h 5549975"/>
              <a:gd name="connsiteX77" fmla="*/ 116342 w 4662328"/>
              <a:gd name="connsiteY77" fmla="*/ 5189632 h 5549975"/>
              <a:gd name="connsiteX78" fmla="*/ 115758 w 4662328"/>
              <a:gd name="connsiteY78" fmla="*/ 5186477 h 5549975"/>
              <a:gd name="connsiteX79" fmla="*/ 116026 w 4662328"/>
              <a:gd name="connsiteY79" fmla="*/ 5183728 h 5549975"/>
              <a:gd name="connsiteX80" fmla="*/ 114591 w 4662328"/>
              <a:gd name="connsiteY80" fmla="*/ 5180163 h 5549975"/>
              <a:gd name="connsiteX81" fmla="*/ 131086 w 4662328"/>
              <a:gd name="connsiteY81" fmla="*/ 5144275 h 5549975"/>
              <a:gd name="connsiteX82" fmla="*/ 152522 w 4662328"/>
              <a:gd name="connsiteY82" fmla="*/ 4747825 h 5549975"/>
              <a:gd name="connsiteX83" fmla="*/ 0 w 4662328"/>
              <a:gd name="connsiteY83" fmla="*/ 4747825 h 5549975"/>
              <a:gd name="connsiteX84" fmla="*/ 0 w 4662328"/>
              <a:gd name="connsiteY84" fmla="*/ 3811601 h 5549975"/>
              <a:gd name="connsiteX85" fmla="*/ 110031 w 4662328"/>
              <a:gd name="connsiteY85" fmla="*/ 3811601 h 5549975"/>
              <a:gd name="connsiteX0" fmla="*/ 412307 w 4662328"/>
              <a:gd name="connsiteY0" fmla="*/ 0 h 5549975"/>
              <a:gd name="connsiteX1" fmla="*/ 3414493 w 4662328"/>
              <a:gd name="connsiteY1" fmla="*/ 171842 h 5549975"/>
              <a:gd name="connsiteX2" fmla="*/ 4243304 w 4662328"/>
              <a:gd name="connsiteY2" fmla="*/ 226950 h 5549975"/>
              <a:gd name="connsiteX3" fmla="*/ 4616498 w 4662328"/>
              <a:gd name="connsiteY3" fmla="*/ 247374 h 5549975"/>
              <a:gd name="connsiteX4" fmla="*/ 4644377 w 4662328"/>
              <a:gd name="connsiteY4" fmla="*/ 269179 h 5549975"/>
              <a:gd name="connsiteX5" fmla="*/ 4642603 w 4662328"/>
              <a:gd name="connsiteY5" fmla="*/ 300930 h 5549975"/>
              <a:gd name="connsiteX6" fmla="*/ 4645525 w 4662328"/>
              <a:gd name="connsiteY6" fmla="*/ 302647 h 5549975"/>
              <a:gd name="connsiteX7" fmla="*/ 4661951 w 4662328"/>
              <a:gd name="connsiteY7" fmla="*/ 334222 h 5549975"/>
              <a:gd name="connsiteX8" fmla="*/ 4639690 w 4662328"/>
              <a:gd name="connsiteY8" fmla="*/ 391868 h 5549975"/>
              <a:gd name="connsiteX9" fmla="*/ 4636202 w 4662328"/>
              <a:gd name="connsiteY9" fmla="*/ 415489 h 5549975"/>
              <a:gd name="connsiteX10" fmla="*/ 4631097 w 4662328"/>
              <a:gd name="connsiteY10" fmla="*/ 506828 h 5549975"/>
              <a:gd name="connsiteX11" fmla="*/ 4630447 w 4662328"/>
              <a:gd name="connsiteY11" fmla="*/ 553245 h 5549975"/>
              <a:gd name="connsiteX12" fmla="*/ 4627348 w 4662328"/>
              <a:gd name="connsiteY12" fmla="*/ 581709 h 5549975"/>
              <a:gd name="connsiteX13" fmla="*/ 4626679 w 4662328"/>
              <a:gd name="connsiteY13" fmla="*/ 585890 h 5549975"/>
              <a:gd name="connsiteX14" fmla="*/ 4613742 w 4662328"/>
              <a:gd name="connsiteY14" fmla="*/ 817404 h 5549975"/>
              <a:gd name="connsiteX15" fmla="*/ 4615455 w 4662328"/>
              <a:gd name="connsiteY15" fmla="*/ 822238 h 5549975"/>
              <a:gd name="connsiteX16" fmla="*/ 4613304 w 4662328"/>
              <a:gd name="connsiteY16" fmla="*/ 846069 h 5549975"/>
              <a:gd name="connsiteX17" fmla="*/ 4611704 w 4662328"/>
              <a:gd name="connsiteY17" fmla="*/ 853854 h 5549975"/>
              <a:gd name="connsiteX18" fmla="*/ 4605466 w 4662328"/>
              <a:gd name="connsiteY18" fmla="*/ 965485 h 5549975"/>
              <a:gd name="connsiteX19" fmla="*/ 4607543 w 4662328"/>
              <a:gd name="connsiteY19" fmla="*/ 966385 h 5549975"/>
              <a:gd name="connsiteX20" fmla="*/ 4611662 w 4662328"/>
              <a:gd name="connsiteY20" fmla="*/ 1002567 h 5549975"/>
              <a:gd name="connsiteX21" fmla="*/ 4606864 w 4662328"/>
              <a:gd name="connsiteY21" fmla="*/ 1101094 h 5549975"/>
              <a:gd name="connsiteX22" fmla="*/ 4606759 w 4662328"/>
              <a:gd name="connsiteY22" fmla="*/ 1159389 h 5549975"/>
              <a:gd name="connsiteX23" fmla="*/ 4611062 w 4662328"/>
              <a:gd name="connsiteY23" fmla="*/ 1180505 h 5549975"/>
              <a:gd name="connsiteX24" fmla="*/ 4614152 w 4662328"/>
              <a:gd name="connsiteY24" fmla="*/ 1210687 h 5549975"/>
              <a:gd name="connsiteX25" fmla="*/ 4622969 w 4662328"/>
              <a:gd name="connsiteY25" fmla="*/ 1263157 h 5549975"/>
              <a:gd name="connsiteX26" fmla="*/ 4625246 w 4662328"/>
              <a:gd name="connsiteY26" fmla="*/ 1313374 h 5549975"/>
              <a:gd name="connsiteX27" fmla="*/ 4624366 w 4662328"/>
              <a:gd name="connsiteY27" fmla="*/ 1347004 h 5549975"/>
              <a:gd name="connsiteX28" fmla="*/ 4623903 w 4662328"/>
              <a:gd name="connsiteY28" fmla="*/ 1351864 h 5549975"/>
              <a:gd name="connsiteX29" fmla="*/ 4614784 w 4662328"/>
              <a:gd name="connsiteY29" fmla="*/ 1391762 h 5549975"/>
              <a:gd name="connsiteX30" fmla="*/ 4618048 w 4662328"/>
              <a:gd name="connsiteY30" fmla="*/ 1395707 h 5549975"/>
              <a:gd name="connsiteX31" fmla="*/ 4620890 w 4662328"/>
              <a:gd name="connsiteY31" fmla="*/ 1408524 h 5549975"/>
              <a:gd name="connsiteX32" fmla="*/ 4616149 w 4662328"/>
              <a:gd name="connsiteY32" fmla="*/ 1419109 h 5549975"/>
              <a:gd name="connsiteX33" fmla="*/ 4605965 w 4662328"/>
              <a:gd name="connsiteY33" fmla="*/ 1469337 h 5549975"/>
              <a:gd name="connsiteX34" fmla="*/ 4595068 w 4662328"/>
              <a:gd name="connsiteY34" fmla="*/ 1543038 h 5549975"/>
              <a:gd name="connsiteX35" fmla="*/ 4590187 w 4662328"/>
              <a:gd name="connsiteY35" fmla="*/ 1553997 h 5549975"/>
              <a:gd name="connsiteX36" fmla="*/ 4575759 w 4662328"/>
              <a:gd name="connsiteY36" fmla="*/ 1626071 h 5549975"/>
              <a:gd name="connsiteX37" fmla="*/ 4572044 w 4662328"/>
              <a:gd name="connsiteY37" fmla="*/ 1664103 h 5549975"/>
              <a:gd name="connsiteX38" fmla="*/ 4575704 w 4662328"/>
              <a:gd name="connsiteY38" fmla="*/ 1668558 h 5549975"/>
              <a:gd name="connsiteX39" fmla="*/ 4574054 w 4662328"/>
              <a:gd name="connsiteY39" fmla="*/ 1679756 h 5549975"/>
              <a:gd name="connsiteX40" fmla="*/ 4574466 w 4662328"/>
              <a:gd name="connsiteY40" fmla="*/ 1682815 h 5549975"/>
              <a:gd name="connsiteX41" fmla="*/ 4575977 w 4662328"/>
              <a:gd name="connsiteY41" fmla="*/ 1700268 h 5549975"/>
              <a:gd name="connsiteX42" fmla="*/ 4564507 w 4662328"/>
              <a:gd name="connsiteY42" fmla="*/ 1735163 h 5549975"/>
              <a:gd name="connsiteX43" fmla="*/ 4562447 w 4662328"/>
              <a:gd name="connsiteY43" fmla="*/ 1735289 h 5549975"/>
              <a:gd name="connsiteX44" fmla="*/ 4553949 w 4662328"/>
              <a:gd name="connsiteY44" fmla="*/ 1887374 h 5549975"/>
              <a:gd name="connsiteX45" fmla="*/ 4562640 w 4662328"/>
              <a:gd name="connsiteY45" fmla="*/ 1911536 h 5549975"/>
              <a:gd name="connsiteX46" fmla="*/ 4564918 w 4662328"/>
              <a:gd name="connsiteY46" fmla="*/ 1961755 h 5549975"/>
              <a:gd name="connsiteX47" fmla="*/ 4564037 w 4662328"/>
              <a:gd name="connsiteY47" fmla="*/ 1995384 h 5549975"/>
              <a:gd name="connsiteX48" fmla="*/ 4563575 w 4662328"/>
              <a:gd name="connsiteY48" fmla="*/ 2000244 h 5549975"/>
              <a:gd name="connsiteX49" fmla="*/ 4554455 w 4662328"/>
              <a:gd name="connsiteY49" fmla="*/ 2040142 h 5549975"/>
              <a:gd name="connsiteX50" fmla="*/ 4557720 w 4662328"/>
              <a:gd name="connsiteY50" fmla="*/ 2044087 h 5549975"/>
              <a:gd name="connsiteX51" fmla="*/ 4560561 w 4662328"/>
              <a:gd name="connsiteY51" fmla="*/ 2056904 h 5549975"/>
              <a:gd name="connsiteX52" fmla="*/ 4555820 w 4662328"/>
              <a:gd name="connsiteY52" fmla="*/ 2067489 h 5549975"/>
              <a:gd name="connsiteX53" fmla="*/ 4545636 w 4662328"/>
              <a:gd name="connsiteY53" fmla="*/ 2117719 h 5549975"/>
              <a:gd name="connsiteX54" fmla="*/ 4538305 w 4662328"/>
              <a:gd name="connsiteY54" fmla="*/ 2167300 h 5549975"/>
              <a:gd name="connsiteX55" fmla="*/ 4482222 w 4662328"/>
              <a:gd name="connsiteY55" fmla="*/ 3223633 h 5549975"/>
              <a:gd name="connsiteX56" fmla="*/ 4469436 w 4662328"/>
              <a:gd name="connsiteY56" fmla="*/ 3477281 h 5549975"/>
              <a:gd name="connsiteX57" fmla="*/ 4458351 w 4662328"/>
              <a:gd name="connsiteY57" fmla="*/ 3639984 h 5549975"/>
              <a:gd name="connsiteX58" fmla="*/ 4367590 w 4662328"/>
              <a:gd name="connsiteY58" fmla="*/ 5278921 h 5549975"/>
              <a:gd name="connsiteX59" fmla="*/ 4372888 w 4662328"/>
              <a:gd name="connsiteY59" fmla="*/ 5315626 h 5549975"/>
              <a:gd name="connsiteX60" fmla="*/ 4376422 w 4662328"/>
              <a:gd name="connsiteY60" fmla="*/ 5350090 h 5549975"/>
              <a:gd name="connsiteX61" fmla="*/ 4379254 w 4662328"/>
              <a:gd name="connsiteY61" fmla="*/ 5450399 h 5549975"/>
              <a:gd name="connsiteX62" fmla="*/ 4360697 w 4662328"/>
              <a:gd name="connsiteY62" fmla="*/ 5484804 h 5549975"/>
              <a:gd name="connsiteX63" fmla="*/ 4356045 w 4662328"/>
              <a:gd name="connsiteY63" fmla="*/ 5487504 h 5549975"/>
              <a:gd name="connsiteX64" fmla="*/ 4352588 w 4662328"/>
              <a:gd name="connsiteY64" fmla="*/ 5549951 h 5549975"/>
              <a:gd name="connsiteX65" fmla="*/ 121904 w 4662328"/>
              <a:gd name="connsiteY65" fmla="*/ 5314089 h 5549975"/>
              <a:gd name="connsiteX66" fmla="*/ 125710 w 4662328"/>
              <a:gd name="connsiteY66" fmla="*/ 5243704 h 5549975"/>
              <a:gd name="connsiteX67" fmla="*/ 113205 w 4662328"/>
              <a:gd name="connsiteY67" fmla="*/ 5239903 h 5549975"/>
              <a:gd name="connsiteX68" fmla="*/ 117425 w 4662328"/>
              <a:gd name="connsiteY68" fmla="*/ 5233298 h 5549975"/>
              <a:gd name="connsiteX69" fmla="*/ 117694 w 4662328"/>
              <a:gd name="connsiteY69" fmla="*/ 5230552 h 5549975"/>
              <a:gd name="connsiteX70" fmla="*/ 117964 w 4662328"/>
              <a:gd name="connsiteY70" fmla="*/ 5227804 h 5549975"/>
              <a:gd name="connsiteX71" fmla="*/ 118501 w 4662328"/>
              <a:gd name="connsiteY71" fmla="*/ 5222308 h 5549975"/>
              <a:gd name="connsiteX72" fmla="*/ 118186 w 4662328"/>
              <a:gd name="connsiteY72" fmla="*/ 5216405 h 5549975"/>
              <a:gd name="connsiteX73" fmla="*/ 117602 w 4662328"/>
              <a:gd name="connsiteY73" fmla="*/ 5213249 h 5549975"/>
              <a:gd name="connsiteX74" fmla="*/ 117871 w 4662328"/>
              <a:gd name="connsiteY74" fmla="*/ 5210500 h 5549975"/>
              <a:gd name="connsiteX75" fmla="*/ 117555 w 4662328"/>
              <a:gd name="connsiteY75" fmla="*/ 5204597 h 5549975"/>
              <a:gd name="connsiteX76" fmla="*/ 116972 w 4662328"/>
              <a:gd name="connsiteY76" fmla="*/ 5201441 h 5549975"/>
              <a:gd name="connsiteX77" fmla="*/ 116342 w 4662328"/>
              <a:gd name="connsiteY77" fmla="*/ 5189632 h 5549975"/>
              <a:gd name="connsiteX78" fmla="*/ 115758 w 4662328"/>
              <a:gd name="connsiteY78" fmla="*/ 5186477 h 5549975"/>
              <a:gd name="connsiteX79" fmla="*/ 116026 w 4662328"/>
              <a:gd name="connsiteY79" fmla="*/ 5183728 h 5549975"/>
              <a:gd name="connsiteX80" fmla="*/ 114591 w 4662328"/>
              <a:gd name="connsiteY80" fmla="*/ 5180163 h 5549975"/>
              <a:gd name="connsiteX81" fmla="*/ 131086 w 4662328"/>
              <a:gd name="connsiteY81" fmla="*/ 5144275 h 5549975"/>
              <a:gd name="connsiteX82" fmla="*/ 152522 w 4662328"/>
              <a:gd name="connsiteY82" fmla="*/ 4747825 h 5549975"/>
              <a:gd name="connsiteX83" fmla="*/ 0 w 4662328"/>
              <a:gd name="connsiteY83" fmla="*/ 4747825 h 5549975"/>
              <a:gd name="connsiteX84" fmla="*/ 110031 w 4662328"/>
              <a:gd name="connsiteY84" fmla="*/ 3811601 h 5549975"/>
              <a:gd name="connsiteX85" fmla="*/ 412307 w 4662328"/>
              <a:gd name="connsiteY85" fmla="*/ 0 h 5549975"/>
              <a:gd name="connsiteX0" fmla="*/ 302276 w 4552297"/>
              <a:gd name="connsiteY0" fmla="*/ 0 h 5549975"/>
              <a:gd name="connsiteX1" fmla="*/ 3304462 w 4552297"/>
              <a:gd name="connsiteY1" fmla="*/ 171842 h 5549975"/>
              <a:gd name="connsiteX2" fmla="*/ 4133273 w 4552297"/>
              <a:gd name="connsiteY2" fmla="*/ 226950 h 5549975"/>
              <a:gd name="connsiteX3" fmla="*/ 4506467 w 4552297"/>
              <a:gd name="connsiteY3" fmla="*/ 247374 h 5549975"/>
              <a:gd name="connsiteX4" fmla="*/ 4534346 w 4552297"/>
              <a:gd name="connsiteY4" fmla="*/ 269179 h 5549975"/>
              <a:gd name="connsiteX5" fmla="*/ 4532572 w 4552297"/>
              <a:gd name="connsiteY5" fmla="*/ 300930 h 5549975"/>
              <a:gd name="connsiteX6" fmla="*/ 4535494 w 4552297"/>
              <a:gd name="connsiteY6" fmla="*/ 302647 h 5549975"/>
              <a:gd name="connsiteX7" fmla="*/ 4551920 w 4552297"/>
              <a:gd name="connsiteY7" fmla="*/ 334222 h 5549975"/>
              <a:gd name="connsiteX8" fmla="*/ 4529659 w 4552297"/>
              <a:gd name="connsiteY8" fmla="*/ 391868 h 5549975"/>
              <a:gd name="connsiteX9" fmla="*/ 4526171 w 4552297"/>
              <a:gd name="connsiteY9" fmla="*/ 415489 h 5549975"/>
              <a:gd name="connsiteX10" fmla="*/ 4521066 w 4552297"/>
              <a:gd name="connsiteY10" fmla="*/ 506828 h 5549975"/>
              <a:gd name="connsiteX11" fmla="*/ 4520416 w 4552297"/>
              <a:gd name="connsiteY11" fmla="*/ 553245 h 5549975"/>
              <a:gd name="connsiteX12" fmla="*/ 4517317 w 4552297"/>
              <a:gd name="connsiteY12" fmla="*/ 581709 h 5549975"/>
              <a:gd name="connsiteX13" fmla="*/ 4516648 w 4552297"/>
              <a:gd name="connsiteY13" fmla="*/ 585890 h 5549975"/>
              <a:gd name="connsiteX14" fmla="*/ 4503711 w 4552297"/>
              <a:gd name="connsiteY14" fmla="*/ 817404 h 5549975"/>
              <a:gd name="connsiteX15" fmla="*/ 4505424 w 4552297"/>
              <a:gd name="connsiteY15" fmla="*/ 822238 h 5549975"/>
              <a:gd name="connsiteX16" fmla="*/ 4503273 w 4552297"/>
              <a:gd name="connsiteY16" fmla="*/ 846069 h 5549975"/>
              <a:gd name="connsiteX17" fmla="*/ 4501673 w 4552297"/>
              <a:gd name="connsiteY17" fmla="*/ 853854 h 5549975"/>
              <a:gd name="connsiteX18" fmla="*/ 4495435 w 4552297"/>
              <a:gd name="connsiteY18" fmla="*/ 965485 h 5549975"/>
              <a:gd name="connsiteX19" fmla="*/ 4497512 w 4552297"/>
              <a:gd name="connsiteY19" fmla="*/ 966385 h 5549975"/>
              <a:gd name="connsiteX20" fmla="*/ 4501631 w 4552297"/>
              <a:gd name="connsiteY20" fmla="*/ 1002567 h 5549975"/>
              <a:gd name="connsiteX21" fmla="*/ 4496833 w 4552297"/>
              <a:gd name="connsiteY21" fmla="*/ 1101094 h 5549975"/>
              <a:gd name="connsiteX22" fmla="*/ 4496728 w 4552297"/>
              <a:gd name="connsiteY22" fmla="*/ 1159389 h 5549975"/>
              <a:gd name="connsiteX23" fmla="*/ 4501031 w 4552297"/>
              <a:gd name="connsiteY23" fmla="*/ 1180505 h 5549975"/>
              <a:gd name="connsiteX24" fmla="*/ 4504121 w 4552297"/>
              <a:gd name="connsiteY24" fmla="*/ 1210687 h 5549975"/>
              <a:gd name="connsiteX25" fmla="*/ 4512938 w 4552297"/>
              <a:gd name="connsiteY25" fmla="*/ 1263157 h 5549975"/>
              <a:gd name="connsiteX26" fmla="*/ 4515215 w 4552297"/>
              <a:gd name="connsiteY26" fmla="*/ 1313374 h 5549975"/>
              <a:gd name="connsiteX27" fmla="*/ 4514335 w 4552297"/>
              <a:gd name="connsiteY27" fmla="*/ 1347004 h 5549975"/>
              <a:gd name="connsiteX28" fmla="*/ 4513872 w 4552297"/>
              <a:gd name="connsiteY28" fmla="*/ 1351864 h 5549975"/>
              <a:gd name="connsiteX29" fmla="*/ 4504753 w 4552297"/>
              <a:gd name="connsiteY29" fmla="*/ 1391762 h 5549975"/>
              <a:gd name="connsiteX30" fmla="*/ 4508017 w 4552297"/>
              <a:gd name="connsiteY30" fmla="*/ 1395707 h 5549975"/>
              <a:gd name="connsiteX31" fmla="*/ 4510859 w 4552297"/>
              <a:gd name="connsiteY31" fmla="*/ 1408524 h 5549975"/>
              <a:gd name="connsiteX32" fmla="*/ 4506118 w 4552297"/>
              <a:gd name="connsiteY32" fmla="*/ 1419109 h 5549975"/>
              <a:gd name="connsiteX33" fmla="*/ 4495934 w 4552297"/>
              <a:gd name="connsiteY33" fmla="*/ 1469337 h 5549975"/>
              <a:gd name="connsiteX34" fmla="*/ 4485037 w 4552297"/>
              <a:gd name="connsiteY34" fmla="*/ 1543038 h 5549975"/>
              <a:gd name="connsiteX35" fmla="*/ 4480156 w 4552297"/>
              <a:gd name="connsiteY35" fmla="*/ 1553997 h 5549975"/>
              <a:gd name="connsiteX36" fmla="*/ 4465728 w 4552297"/>
              <a:gd name="connsiteY36" fmla="*/ 1626071 h 5549975"/>
              <a:gd name="connsiteX37" fmla="*/ 4462013 w 4552297"/>
              <a:gd name="connsiteY37" fmla="*/ 1664103 h 5549975"/>
              <a:gd name="connsiteX38" fmla="*/ 4465673 w 4552297"/>
              <a:gd name="connsiteY38" fmla="*/ 1668558 h 5549975"/>
              <a:gd name="connsiteX39" fmla="*/ 4464023 w 4552297"/>
              <a:gd name="connsiteY39" fmla="*/ 1679756 h 5549975"/>
              <a:gd name="connsiteX40" fmla="*/ 4464435 w 4552297"/>
              <a:gd name="connsiteY40" fmla="*/ 1682815 h 5549975"/>
              <a:gd name="connsiteX41" fmla="*/ 4465946 w 4552297"/>
              <a:gd name="connsiteY41" fmla="*/ 1700268 h 5549975"/>
              <a:gd name="connsiteX42" fmla="*/ 4454476 w 4552297"/>
              <a:gd name="connsiteY42" fmla="*/ 1735163 h 5549975"/>
              <a:gd name="connsiteX43" fmla="*/ 4452416 w 4552297"/>
              <a:gd name="connsiteY43" fmla="*/ 1735289 h 5549975"/>
              <a:gd name="connsiteX44" fmla="*/ 4443918 w 4552297"/>
              <a:gd name="connsiteY44" fmla="*/ 1887374 h 5549975"/>
              <a:gd name="connsiteX45" fmla="*/ 4452609 w 4552297"/>
              <a:gd name="connsiteY45" fmla="*/ 1911536 h 5549975"/>
              <a:gd name="connsiteX46" fmla="*/ 4454887 w 4552297"/>
              <a:gd name="connsiteY46" fmla="*/ 1961755 h 5549975"/>
              <a:gd name="connsiteX47" fmla="*/ 4454006 w 4552297"/>
              <a:gd name="connsiteY47" fmla="*/ 1995384 h 5549975"/>
              <a:gd name="connsiteX48" fmla="*/ 4453544 w 4552297"/>
              <a:gd name="connsiteY48" fmla="*/ 2000244 h 5549975"/>
              <a:gd name="connsiteX49" fmla="*/ 4444424 w 4552297"/>
              <a:gd name="connsiteY49" fmla="*/ 2040142 h 5549975"/>
              <a:gd name="connsiteX50" fmla="*/ 4447689 w 4552297"/>
              <a:gd name="connsiteY50" fmla="*/ 2044087 h 5549975"/>
              <a:gd name="connsiteX51" fmla="*/ 4450530 w 4552297"/>
              <a:gd name="connsiteY51" fmla="*/ 2056904 h 5549975"/>
              <a:gd name="connsiteX52" fmla="*/ 4445789 w 4552297"/>
              <a:gd name="connsiteY52" fmla="*/ 2067489 h 5549975"/>
              <a:gd name="connsiteX53" fmla="*/ 4435605 w 4552297"/>
              <a:gd name="connsiteY53" fmla="*/ 2117719 h 5549975"/>
              <a:gd name="connsiteX54" fmla="*/ 4428274 w 4552297"/>
              <a:gd name="connsiteY54" fmla="*/ 2167300 h 5549975"/>
              <a:gd name="connsiteX55" fmla="*/ 4372191 w 4552297"/>
              <a:gd name="connsiteY55" fmla="*/ 3223633 h 5549975"/>
              <a:gd name="connsiteX56" fmla="*/ 4359405 w 4552297"/>
              <a:gd name="connsiteY56" fmla="*/ 3477281 h 5549975"/>
              <a:gd name="connsiteX57" fmla="*/ 4348320 w 4552297"/>
              <a:gd name="connsiteY57" fmla="*/ 3639984 h 5549975"/>
              <a:gd name="connsiteX58" fmla="*/ 4257559 w 4552297"/>
              <a:gd name="connsiteY58" fmla="*/ 5278921 h 5549975"/>
              <a:gd name="connsiteX59" fmla="*/ 4262857 w 4552297"/>
              <a:gd name="connsiteY59" fmla="*/ 5315626 h 5549975"/>
              <a:gd name="connsiteX60" fmla="*/ 4266391 w 4552297"/>
              <a:gd name="connsiteY60" fmla="*/ 5350090 h 5549975"/>
              <a:gd name="connsiteX61" fmla="*/ 4269223 w 4552297"/>
              <a:gd name="connsiteY61" fmla="*/ 5450399 h 5549975"/>
              <a:gd name="connsiteX62" fmla="*/ 4250666 w 4552297"/>
              <a:gd name="connsiteY62" fmla="*/ 5484804 h 5549975"/>
              <a:gd name="connsiteX63" fmla="*/ 4246014 w 4552297"/>
              <a:gd name="connsiteY63" fmla="*/ 5487504 h 5549975"/>
              <a:gd name="connsiteX64" fmla="*/ 4242557 w 4552297"/>
              <a:gd name="connsiteY64" fmla="*/ 5549951 h 5549975"/>
              <a:gd name="connsiteX65" fmla="*/ 11873 w 4552297"/>
              <a:gd name="connsiteY65" fmla="*/ 5314089 h 5549975"/>
              <a:gd name="connsiteX66" fmla="*/ 15679 w 4552297"/>
              <a:gd name="connsiteY66" fmla="*/ 5243704 h 5549975"/>
              <a:gd name="connsiteX67" fmla="*/ 3174 w 4552297"/>
              <a:gd name="connsiteY67" fmla="*/ 5239903 h 5549975"/>
              <a:gd name="connsiteX68" fmla="*/ 7394 w 4552297"/>
              <a:gd name="connsiteY68" fmla="*/ 5233298 h 5549975"/>
              <a:gd name="connsiteX69" fmla="*/ 7663 w 4552297"/>
              <a:gd name="connsiteY69" fmla="*/ 5230552 h 5549975"/>
              <a:gd name="connsiteX70" fmla="*/ 7933 w 4552297"/>
              <a:gd name="connsiteY70" fmla="*/ 5227804 h 5549975"/>
              <a:gd name="connsiteX71" fmla="*/ 8470 w 4552297"/>
              <a:gd name="connsiteY71" fmla="*/ 5222308 h 5549975"/>
              <a:gd name="connsiteX72" fmla="*/ 8155 w 4552297"/>
              <a:gd name="connsiteY72" fmla="*/ 5216405 h 5549975"/>
              <a:gd name="connsiteX73" fmla="*/ 7571 w 4552297"/>
              <a:gd name="connsiteY73" fmla="*/ 5213249 h 5549975"/>
              <a:gd name="connsiteX74" fmla="*/ 7840 w 4552297"/>
              <a:gd name="connsiteY74" fmla="*/ 5210500 h 5549975"/>
              <a:gd name="connsiteX75" fmla="*/ 7524 w 4552297"/>
              <a:gd name="connsiteY75" fmla="*/ 5204597 h 5549975"/>
              <a:gd name="connsiteX76" fmla="*/ 6941 w 4552297"/>
              <a:gd name="connsiteY76" fmla="*/ 5201441 h 5549975"/>
              <a:gd name="connsiteX77" fmla="*/ 6311 w 4552297"/>
              <a:gd name="connsiteY77" fmla="*/ 5189632 h 5549975"/>
              <a:gd name="connsiteX78" fmla="*/ 5727 w 4552297"/>
              <a:gd name="connsiteY78" fmla="*/ 5186477 h 5549975"/>
              <a:gd name="connsiteX79" fmla="*/ 5995 w 4552297"/>
              <a:gd name="connsiteY79" fmla="*/ 5183728 h 5549975"/>
              <a:gd name="connsiteX80" fmla="*/ 4560 w 4552297"/>
              <a:gd name="connsiteY80" fmla="*/ 5180163 h 5549975"/>
              <a:gd name="connsiteX81" fmla="*/ 21055 w 4552297"/>
              <a:gd name="connsiteY81" fmla="*/ 5144275 h 5549975"/>
              <a:gd name="connsiteX82" fmla="*/ 42491 w 4552297"/>
              <a:gd name="connsiteY82" fmla="*/ 4747825 h 5549975"/>
              <a:gd name="connsiteX83" fmla="*/ 0 w 4552297"/>
              <a:gd name="connsiteY83" fmla="*/ 3811601 h 5549975"/>
              <a:gd name="connsiteX84" fmla="*/ 302276 w 4552297"/>
              <a:gd name="connsiteY84" fmla="*/ 0 h 5549975"/>
              <a:gd name="connsiteX0" fmla="*/ 299102 w 4549123"/>
              <a:gd name="connsiteY0" fmla="*/ 0 h 5549975"/>
              <a:gd name="connsiteX1" fmla="*/ 3301288 w 4549123"/>
              <a:gd name="connsiteY1" fmla="*/ 171842 h 5549975"/>
              <a:gd name="connsiteX2" fmla="*/ 4130099 w 4549123"/>
              <a:gd name="connsiteY2" fmla="*/ 226950 h 5549975"/>
              <a:gd name="connsiteX3" fmla="*/ 4503293 w 4549123"/>
              <a:gd name="connsiteY3" fmla="*/ 247374 h 5549975"/>
              <a:gd name="connsiteX4" fmla="*/ 4531172 w 4549123"/>
              <a:gd name="connsiteY4" fmla="*/ 269179 h 5549975"/>
              <a:gd name="connsiteX5" fmla="*/ 4529398 w 4549123"/>
              <a:gd name="connsiteY5" fmla="*/ 300930 h 5549975"/>
              <a:gd name="connsiteX6" fmla="*/ 4532320 w 4549123"/>
              <a:gd name="connsiteY6" fmla="*/ 302647 h 5549975"/>
              <a:gd name="connsiteX7" fmla="*/ 4548746 w 4549123"/>
              <a:gd name="connsiteY7" fmla="*/ 334222 h 5549975"/>
              <a:gd name="connsiteX8" fmla="*/ 4526485 w 4549123"/>
              <a:gd name="connsiteY8" fmla="*/ 391868 h 5549975"/>
              <a:gd name="connsiteX9" fmla="*/ 4522997 w 4549123"/>
              <a:gd name="connsiteY9" fmla="*/ 415489 h 5549975"/>
              <a:gd name="connsiteX10" fmla="*/ 4517892 w 4549123"/>
              <a:gd name="connsiteY10" fmla="*/ 506828 h 5549975"/>
              <a:gd name="connsiteX11" fmla="*/ 4517242 w 4549123"/>
              <a:gd name="connsiteY11" fmla="*/ 553245 h 5549975"/>
              <a:gd name="connsiteX12" fmla="*/ 4514143 w 4549123"/>
              <a:gd name="connsiteY12" fmla="*/ 581709 h 5549975"/>
              <a:gd name="connsiteX13" fmla="*/ 4513474 w 4549123"/>
              <a:gd name="connsiteY13" fmla="*/ 585890 h 5549975"/>
              <a:gd name="connsiteX14" fmla="*/ 4500537 w 4549123"/>
              <a:gd name="connsiteY14" fmla="*/ 817404 h 5549975"/>
              <a:gd name="connsiteX15" fmla="*/ 4502250 w 4549123"/>
              <a:gd name="connsiteY15" fmla="*/ 822238 h 5549975"/>
              <a:gd name="connsiteX16" fmla="*/ 4500099 w 4549123"/>
              <a:gd name="connsiteY16" fmla="*/ 846069 h 5549975"/>
              <a:gd name="connsiteX17" fmla="*/ 4498499 w 4549123"/>
              <a:gd name="connsiteY17" fmla="*/ 853854 h 5549975"/>
              <a:gd name="connsiteX18" fmla="*/ 4492261 w 4549123"/>
              <a:gd name="connsiteY18" fmla="*/ 965485 h 5549975"/>
              <a:gd name="connsiteX19" fmla="*/ 4494338 w 4549123"/>
              <a:gd name="connsiteY19" fmla="*/ 966385 h 5549975"/>
              <a:gd name="connsiteX20" fmla="*/ 4498457 w 4549123"/>
              <a:gd name="connsiteY20" fmla="*/ 1002567 h 5549975"/>
              <a:gd name="connsiteX21" fmla="*/ 4493659 w 4549123"/>
              <a:gd name="connsiteY21" fmla="*/ 1101094 h 5549975"/>
              <a:gd name="connsiteX22" fmla="*/ 4493554 w 4549123"/>
              <a:gd name="connsiteY22" fmla="*/ 1159389 h 5549975"/>
              <a:gd name="connsiteX23" fmla="*/ 4497857 w 4549123"/>
              <a:gd name="connsiteY23" fmla="*/ 1180505 h 5549975"/>
              <a:gd name="connsiteX24" fmla="*/ 4500947 w 4549123"/>
              <a:gd name="connsiteY24" fmla="*/ 1210687 h 5549975"/>
              <a:gd name="connsiteX25" fmla="*/ 4509764 w 4549123"/>
              <a:gd name="connsiteY25" fmla="*/ 1263157 h 5549975"/>
              <a:gd name="connsiteX26" fmla="*/ 4512041 w 4549123"/>
              <a:gd name="connsiteY26" fmla="*/ 1313374 h 5549975"/>
              <a:gd name="connsiteX27" fmla="*/ 4511161 w 4549123"/>
              <a:gd name="connsiteY27" fmla="*/ 1347004 h 5549975"/>
              <a:gd name="connsiteX28" fmla="*/ 4510698 w 4549123"/>
              <a:gd name="connsiteY28" fmla="*/ 1351864 h 5549975"/>
              <a:gd name="connsiteX29" fmla="*/ 4501579 w 4549123"/>
              <a:gd name="connsiteY29" fmla="*/ 1391762 h 5549975"/>
              <a:gd name="connsiteX30" fmla="*/ 4504843 w 4549123"/>
              <a:gd name="connsiteY30" fmla="*/ 1395707 h 5549975"/>
              <a:gd name="connsiteX31" fmla="*/ 4507685 w 4549123"/>
              <a:gd name="connsiteY31" fmla="*/ 1408524 h 5549975"/>
              <a:gd name="connsiteX32" fmla="*/ 4502944 w 4549123"/>
              <a:gd name="connsiteY32" fmla="*/ 1419109 h 5549975"/>
              <a:gd name="connsiteX33" fmla="*/ 4492760 w 4549123"/>
              <a:gd name="connsiteY33" fmla="*/ 1469337 h 5549975"/>
              <a:gd name="connsiteX34" fmla="*/ 4481863 w 4549123"/>
              <a:gd name="connsiteY34" fmla="*/ 1543038 h 5549975"/>
              <a:gd name="connsiteX35" fmla="*/ 4476982 w 4549123"/>
              <a:gd name="connsiteY35" fmla="*/ 1553997 h 5549975"/>
              <a:gd name="connsiteX36" fmla="*/ 4462554 w 4549123"/>
              <a:gd name="connsiteY36" fmla="*/ 1626071 h 5549975"/>
              <a:gd name="connsiteX37" fmla="*/ 4458839 w 4549123"/>
              <a:gd name="connsiteY37" fmla="*/ 1664103 h 5549975"/>
              <a:gd name="connsiteX38" fmla="*/ 4462499 w 4549123"/>
              <a:gd name="connsiteY38" fmla="*/ 1668558 h 5549975"/>
              <a:gd name="connsiteX39" fmla="*/ 4460849 w 4549123"/>
              <a:gd name="connsiteY39" fmla="*/ 1679756 h 5549975"/>
              <a:gd name="connsiteX40" fmla="*/ 4461261 w 4549123"/>
              <a:gd name="connsiteY40" fmla="*/ 1682815 h 5549975"/>
              <a:gd name="connsiteX41" fmla="*/ 4462772 w 4549123"/>
              <a:gd name="connsiteY41" fmla="*/ 1700268 h 5549975"/>
              <a:gd name="connsiteX42" fmla="*/ 4451302 w 4549123"/>
              <a:gd name="connsiteY42" fmla="*/ 1735163 h 5549975"/>
              <a:gd name="connsiteX43" fmla="*/ 4449242 w 4549123"/>
              <a:gd name="connsiteY43" fmla="*/ 1735289 h 5549975"/>
              <a:gd name="connsiteX44" fmla="*/ 4440744 w 4549123"/>
              <a:gd name="connsiteY44" fmla="*/ 1887374 h 5549975"/>
              <a:gd name="connsiteX45" fmla="*/ 4449435 w 4549123"/>
              <a:gd name="connsiteY45" fmla="*/ 1911536 h 5549975"/>
              <a:gd name="connsiteX46" fmla="*/ 4451713 w 4549123"/>
              <a:gd name="connsiteY46" fmla="*/ 1961755 h 5549975"/>
              <a:gd name="connsiteX47" fmla="*/ 4450832 w 4549123"/>
              <a:gd name="connsiteY47" fmla="*/ 1995384 h 5549975"/>
              <a:gd name="connsiteX48" fmla="*/ 4450370 w 4549123"/>
              <a:gd name="connsiteY48" fmla="*/ 2000244 h 5549975"/>
              <a:gd name="connsiteX49" fmla="*/ 4441250 w 4549123"/>
              <a:gd name="connsiteY49" fmla="*/ 2040142 h 5549975"/>
              <a:gd name="connsiteX50" fmla="*/ 4444515 w 4549123"/>
              <a:gd name="connsiteY50" fmla="*/ 2044087 h 5549975"/>
              <a:gd name="connsiteX51" fmla="*/ 4447356 w 4549123"/>
              <a:gd name="connsiteY51" fmla="*/ 2056904 h 5549975"/>
              <a:gd name="connsiteX52" fmla="*/ 4442615 w 4549123"/>
              <a:gd name="connsiteY52" fmla="*/ 2067489 h 5549975"/>
              <a:gd name="connsiteX53" fmla="*/ 4432431 w 4549123"/>
              <a:gd name="connsiteY53" fmla="*/ 2117719 h 5549975"/>
              <a:gd name="connsiteX54" fmla="*/ 4425100 w 4549123"/>
              <a:gd name="connsiteY54" fmla="*/ 2167300 h 5549975"/>
              <a:gd name="connsiteX55" fmla="*/ 4369017 w 4549123"/>
              <a:gd name="connsiteY55" fmla="*/ 3223633 h 5549975"/>
              <a:gd name="connsiteX56" fmla="*/ 4356231 w 4549123"/>
              <a:gd name="connsiteY56" fmla="*/ 3477281 h 5549975"/>
              <a:gd name="connsiteX57" fmla="*/ 4345146 w 4549123"/>
              <a:gd name="connsiteY57" fmla="*/ 3639984 h 5549975"/>
              <a:gd name="connsiteX58" fmla="*/ 4254385 w 4549123"/>
              <a:gd name="connsiteY58" fmla="*/ 5278921 h 5549975"/>
              <a:gd name="connsiteX59" fmla="*/ 4259683 w 4549123"/>
              <a:gd name="connsiteY59" fmla="*/ 5315626 h 5549975"/>
              <a:gd name="connsiteX60" fmla="*/ 4263217 w 4549123"/>
              <a:gd name="connsiteY60" fmla="*/ 5350090 h 5549975"/>
              <a:gd name="connsiteX61" fmla="*/ 4266049 w 4549123"/>
              <a:gd name="connsiteY61" fmla="*/ 5450399 h 5549975"/>
              <a:gd name="connsiteX62" fmla="*/ 4247492 w 4549123"/>
              <a:gd name="connsiteY62" fmla="*/ 5484804 h 5549975"/>
              <a:gd name="connsiteX63" fmla="*/ 4242840 w 4549123"/>
              <a:gd name="connsiteY63" fmla="*/ 5487504 h 5549975"/>
              <a:gd name="connsiteX64" fmla="*/ 4239383 w 4549123"/>
              <a:gd name="connsiteY64" fmla="*/ 5549951 h 5549975"/>
              <a:gd name="connsiteX65" fmla="*/ 8699 w 4549123"/>
              <a:gd name="connsiteY65" fmla="*/ 5314089 h 5549975"/>
              <a:gd name="connsiteX66" fmla="*/ 12505 w 4549123"/>
              <a:gd name="connsiteY66" fmla="*/ 5243704 h 5549975"/>
              <a:gd name="connsiteX67" fmla="*/ 0 w 4549123"/>
              <a:gd name="connsiteY67" fmla="*/ 5239903 h 5549975"/>
              <a:gd name="connsiteX68" fmla="*/ 4220 w 4549123"/>
              <a:gd name="connsiteY68" fmla="*/ 5233298 h 5549975"/>
              <a:gd name="connsiteX69" fmla="*/ 4489 w 4549123"/>
              <a:gd name="connsiteY69" fmla="*/ 5230552 h 5549975"/>
              <a:gd name="connsiteX70" fmla="*/ 4759 w 4549123"/>
              <a:gd name="connsiteY70" fmla="*/ 5227804 h 5549975"/>
              <a:gd name="connsiteX71" fmla="*/ 5296 w 4549123"/>
              <a:gd name="connsiteY71" fmla="*/ 5222308 h 5549975"/>
              <a:gd name="connsiteX72" fmla="*/ 4981 w 4549123"/>
              <a:gd name="connsiteY72" fmla="*/ 5216405 h 5549975"/>
              <a:gd name="connsiteX73" fmla="*/ 4397 w 4549123"/>
              <a:gd name="connsiteY73" fmla="*/ 5213249 h 5549975"/>
              <a:gd name="connsiteX74" fmla="*/ 4666 w 4549123"/>
              <a:gd name="connsiteY74" fmla="*/ 5210500 h 5549975"/>
              <a:gd name="connsiteX75" fmla="*/ 4350 w 4549123"/>
              <a:gd name="connsiteY75" fmla="*/ 5204597 h 5549975"/>
              <a:gd name="connsiteX76" fmla="*/ 3767 w 4549123"/>
              <a:gd name="connsiteY76" fmla="*/ 5201441 h 5549975"/>
              <a:gd name="connsiteX77" fmla="*/ 3137 w 4549123"/>
              <a:gd name="connsiteY77" fmla="*/ 5189632 h 5549975"/>
              <a:gd name="connsiteX78" fmla="*/ 2553 w 4549123"/>
              <a:gd name="connsiteY78" fmla="*/ 5186477 h 5549975"/>
              <a:gd name="connsiteX79" fmla="*/ 2821 w 4549123"/>
              <a:gd name="connsiteY79" fmla="*/ 5183728 h 5549975"/>
              <a:gd name="connsiteX80" fmla="*/ 1386 w 4549123"/>
              <a:gd name="connsiteY80" fmla="*/ 5180163 h 5549975"/>
              <a:gd name="connsiteX81" fmla="*/ 17881 w 4549123"/>
              <a:gd name="connsiteY81" fmla="*/ 5144275 h 5549975"/>
              <a:gd name="connsiteX82" fmla="*/ 39317 w 4549123"/>
              <a:gd name="connsiteY82" fmla="*/ 4747825 h 5549975"/>
              <a:gd name="connsiteX83" fmla="*/ 218499 w 4549123"/>
              <a:gd name="connsiteY83" fmla="*/ 3822685 h 5549975"/>
              <a:gd name="connsiteX84" fmla="*/ 299102 w 4549123"/>
              <a:gd name="connsiteY84" fmla="*/ 0 h 5549975"/>
              <a:gd name="connsiteX0" fmla="*/ 299102 w 4549123"/>
              <a:gd name="connsiteY0" fmla="*/ 0 h 5549975"/>
              <a:gd name="connsiteX1" fmla="*/ 3301288 w 4549123"/>
              <a:gd name="connsiteY1" fmla="*/ 171842 h 5549975"/>
              <a:gd name="connsiteX2" fmla="*/ 4130099 w 4549123"/>
              <a:gd name="connsiteY2" fmla="*/ 226950 h 5549975"/>
              <a:gd name="connsiteX3" fmla="*/ 4503293 w 4549123"/>
              <a:gd name="connsiteY3" fmla="*/ 247374 h 5549975"/>
              <a:gd name="connsiteX4" fmla="*/ 4531172 w 4549123"/>
              <a:gd name="connsiteY4" fmla="*/ 269179 h 5549975"/>
              <a:gd name="connsiteX5" fmla="*/ 4529398 w 4549123"/>
              <a:gd name="connsiteY5" fmla="*/ 300930 h 5549975"/>
              <a:gd name="connsiteX6" fmla="*/ 4532320 w 4549123"/>
              <a:gd name="connsiteY6" fmla="*/ 302647 h 5549975"/>
              <a:gd name="connsiteX7" fmla="*/ 4548746 w 4549123"/>
              <a:gd name="connsiteY7" fmla="*/ 334222 h 5549975"/>
              <a:gd name="connsiteX8" fmla="*/ 4526485 w 4549123"/>
              <a:gd name="connsiteY8" fmla="*/ 391868 h 5549975"/>
              <a:gd name="connsiteX9" fmla="*/ 4522997 w 4549123"/>
              <a:gd name="connsiteY9" fmla="*/ 415489 h 5549975"/>
              <a:gd name="connsiteX10" fmla="*/ 4517892 w 4549123"/>
              <a:gd name="connsiteY10" fmla="*/ 506828 h 5549975"/>
              <a:gd name="connsiteX11" fmla="*/ 4517242 w 4549123"/>
              <a:gd name="connsiteY11" fmla="*/ 553245 h 5549975"/>
              <a:gd name="connsiteX12" fmla="*/ 4514143 w 4549123"/>
              <a:gd name="connsiteY12" fmla="*/ 581709 h 5549975"/>
              <a:gd name="connsiteX13" fmla="*/ 4513474 w 4549123"/>
              <a:gd name="connsiteY13" fmla="*/ 585890 h 5549975"/>
              <a:gd name="connsiteX14" fmla="*/ 4500537 w 4549123"/>
              <a:gd name="connsiteY14" fmla="*/ 817404 h 5549975"/>
              <a:gd name="connsiteX15" fmla="*/ 4502250 w 4549123"/>
              <a:gd name="connsiteY15" fmla="*/ 822238 h 5549975"/>
              <a:gd name="connsiteX16" fmla="*/ 4500099 w 4549123"/>
              <a:gd name="connsiteY16" fmla="*/ 846069 h 5549975"/>
              <a:gd name="connsiteX17" fmla="*/ 4498499 w 4549123"/>
              <a:gd name="connsiteY17" fmla="*/ 853854 h 5549975"/>
              <a:gd name="connsiteX18" fmla="*/ 4492261 w 4549123"/>
              <a:gd name="connsiteY18" fmla="*/ 965485 h 5549975"/>
              <a:gd name="connsiteX19" fmla="*/ 4494338 w 4549123"/>
              <a:gd name="connsiteY19" fmla="*/ 966385 h 5549975"/>
              <a:gd name="connsiteX20" fmla="*/ 4498457 w 4549123"/>
              <a:gd name="connsiteY20" fmla="*/ 1002567 h 5549975"/>
              <a:gd name="connsiteX21" fmla="*/ 4493659 w 4549123"/>
              <a:gd name="connsiteY21" fmla="*/ 1101094 h 5549975"/>
              <a:gd name="connsiteX22" fmla="*/ 4493554 w 4549123"/>
              <a:gd name="connsiteY22" fmla="*/ 1159389 h 5549975"/>
              <a:gd name="connsiteX23" fmla="*/ 4497857 w 4549123"/>
              <a:gd name="connsiteY23" fmla="*/ 1180505 h 5549975"/>
              <a:gd name="connsiteX24" fmla="*/ 4500947 w 4549123"/>
              <a:gd name="connsiteY24" fmla="*/ 1210687 h 5549975"/>
              <a:gd name="connsiteX25" fmla="*/ 4509764 w 4549123"/>
              <a:gd name="connsiteY25" fmla="*/ 1263157 h 5549975"/>
              <a:gd name="connsiteX26" fmla="*/ 4512041 w 4549123"/>
              <a:gd name="connsiteY26" fmla="*/ 1313374 h 5549975"/>
              <a:gd name="connsiteX27" fmla="*/ 4511161 w 4549123"/>
              <a:gd name="connsiteY27" fmla="*/ 1347004 h 5549975"/>
              <a:gd name="connsiteX28" fmla="*/ 4510698 w 4549123"/>
              <a:gd name="connsiteY28" fmla="*/ 1351864 h 5549975"/>
              <a:gd name="connsiteX29" fmla="*/ 4501579 w 4549123"/>
              <a:gd name="connsiteY29" fmla="*/ 1391762 h 5549975"/>
              <a:gd name="connsiteX30" fmla="*/ 4504843 w 4549123"/>
              <a:gd name="connsiteY30" fmla="*/ 1395707 h 5549975"/>
              <a:gd name="connsiteX31" fmla="*/ 4507685 w 4549123"/>
              <a:gd name="connsiteY31" fmla="*/ 1408524 h 5549975"/>
              <a:gd name="connsiteX32" fmla="*/ 4502944 w 4549123"/>
              <a:gd name="connsiteY32" fmla="*/ 1419109 h 5549975"/>
              <a:gd name="connsiteX33" fmla="*/ 4492760 w 4549123"/>
              <a:gd name="connsiteY33" fmla="*/ 1469337 h 5549975"/>
              <a:gd name="connsiteX34" fmla="*/ 4481863 w 4549123"/>
              <a:gd name="connsiteY34" fmla="*/ 1543038 h 5549975"/>
              <a:gd name="connsiteX35" fmla="*/ 4476982 w 4549123"/>
              <a:gd name="connsiteY35" fmla="*/ 1553997 h 5549975"/>
              <a:gd name="connsiteX36" fmla="*/ 4462554 w 4549123"/>
              <a:gd name="connsiteY36" fmla="*/ 1626071 h 5549975"/>
              <a:gd name="connsiteX37" fmla="*/ 4458839 w 4549123"/>
              <a:gd name="connsiteY37" fmla="*/ 1664103 h 5549975"/>
              <a:gd name="connsiteX38" fmla="*/ 4462499 w 4549123"/>
              <a:gd name="connsiteY38" fmla="*/ 1668558 h 5549975"/>
              <a:gd name="connsiteX39" fmla="*/ 4460849 w 4549123"/>
              <a:gd name="connsiteY39" fmla="*/ 1679756 h 5549975"/>
              <a:gd name="connsiteX40" fmla="*/ 4461261 w 4549123"/>
              <a:gd name="connsiteY40" fmla="*/ 1682815 h 5549975"/>
              <a:gd name="connsiteX41" fmla="*/ 4462772 w 4549123"/>
              <a:gd name="connsiteY41" fmla="*/ 1700268 h 5549975"/>
              <a:gd name="connsiteX42" fmla="*/ 4451302 w 4549123"/>
              <a:gd name="connsiteY42" fmla="*/ 1735163 h 5549975"/>
              <a:gd name="connsiteX43" fmla="*/ 4449242 w 4549123"/>
              <a:gd name="connsiteY43" fmla="*/ 1735289 h 5549975"/>
              <a:gd name="connsiteX44" fmla="*/ 4440744 w 4549123"/>
              <a:gd name="connsiteY44" fmla="*/ 1887374 h 5549975"/>
              <a:gd name="connsiteX45" fmla="*/ 4449435 w 4549123"/>
              <a:gd name="connsiteY45" fmla="*/ 1911536 h 5549975"/>
              <a:gd name="connsiteX46" fmla="*/ 4451713 w 4549123"/>
              <a:gd name="connsiteY46" fmla="*/ 1961755 h 5549975"/>
              <a:gd name="connsiteX47" fmla="*/ 4450832 w 4549123"/>
              <a:gd name="connsiteY47" fmla="*/ 1995384 h 5549975"/>
              <a:gd name="connsiteX48" fmla="*/ 4450370 w 4549123"/>
              <a:gd name="connsiteY48" fmla="*/ 2000244 h 5549975"/>
              <a:gd name="connsiteX49" fmla="*/ 4441250 w 4549123"/>
              <a:gd name="connsiteY49" fmla="*/ 2040142 h 5549975"/>
              <a:gd name="connsiteX50" fmla="*/ 4444515 w 4549123"/>
              <a:gd name="connsiteY50" fmla="*/ 2044087 h 5549975"/>
              <a:gd name="connsiteX51" fmla="*/ 4447356 w 4549123"/>
              <a:gd name="connsiteY51" fmla="*/ 2056904 h 5549975"/>
              <a:gd name="connsiteX52" fmla="*/ 4442615 w 4549123"/>
              <a:gd name="connsiteY52" fmla="*/ 2067489 h 5549975"/>
              <a:gd name="connsiteX53" fmla="*/ 4432431 w 4549123"/>
              <a:gd name="connsiteY53" fmla="*/ 2117719 h 5549975"/>
              <a:gd name="connsiteX54" fmla="*/ 4425100 w 4549123"/>
              <a:gd name="connsiteY54" fmla="*/ 2167300 h 5549975"/>
              <a:gd name="connsiteX55" fmla="*/ 4369017 w 4549123"/>
              <a:gd name="connsiteY55" fmla="*/ 3223633 h 5549975"/>
              <a:gd name="connsiteX56" fmla="*/ 4356231 w 4549123"/>
              <a:gd name="connsiteY56" fmla="*/ 3477281 h 5549975"/>
              <a:gd name="connsiteX57" fmla="*/ 4345146 w 4549123"/>
              <a:gd name="connsiteY57" fmla="*/ 3639984 h 5549975"/>
              <a:gd name="connsiteX58" fmla="*/ 4254385 w 4549123"/>
              <a:gd name="connsiteY58" fmla="*/ 5278921 h 5549975"/>
              <a:gd name="connsiteX59" fmla="*/ 4259683 w 4549123"/>
              <a:gd name="connsiteY59" fmla="*/ 5315626 h 5549975"/>
              <a:gd name="connsiteX60" fmla="*/ 4263217 w 4549123"/>
              <a:gd name="connsiteY60" fmla="*/ 5350090 h 5549975"/>
              <a:gd name="connsiteX61" fmla="*/ 4266049 w 4549123"/>
              <a:gd name="connsiteY61" fmla="*/ 5450399 h 5549975"/>
              <a:gd name="connsiteX62" fmla="*/ 4247492 w 4549123"/>
              <a:gd name="connsiteY62" fmla="*/ 5484804 h 5549975"/>
              <a:gd name="connsiteX63" fmla="*/ 4242840 w 4549123"/>
              <a:gd name="connsiteY63" fmla="*/ 5487504 h 5549975"/>
              <a:gd name="connsiteX64" fmla="*/ 4239383 w 4549123"/>
              <a:gd name="connsiteY64" fmla="*/ 5549951 h 5549975"/>
              <a:gd name="connsiteX65" fmla="*/ 8699 w 4549123"/>
              <a:gd name="connsiteY65" fmla="*/ 5314089 h 5549975"/>
              <a:gd name="connsiteX66" fmla="*/ 12505 w 4549123"/>
              <a:gd name="connsiteY66" fmla="*/ 5243704 h 5549975"/>
              <a:gd name="connsiteX67" fmla="*/ 0 w 4549123"/>
              <a:gd name="connsiteY67" fmla="*/ 5239903 h 5549975"/>
              <a:gd name="connsiteX68" fmla="*/ 4220 w 4549123"/>
              <a:gd name="connsiteY68" fmla="*/ 5233298 h 5549975"/>
              <a:gd name="connsiteX69" fmla="*/ 4489 w 4549123"/>
              <a:gd name="connsiteY69" fmla="*/ 5230552 h 5549975"/>
              <a:gd name="connsiteX70" fmla="*/ 4759 w 4549123"/>
              <a:gd name="connsiteY70" fmla="*/ 5227804 h 5549975"/>
              <a:gd name="connsiteX71" fmla="*/ 5296 w 4549123"/>
              <a:gd name="connsiteY71" fmla="*/ 5222308 h 5549975"/>
              <a:gd name="connsiteX72" fmla="*/ 4981 w 4549123"/>
              <a:gd name="connsiteY72" fmla="*/ 5216405 h 5549975"/>
              <a:gd name="connsiteX73" fmla="*/ 4397 w 4549123"/>
              <a:gd name="connsiteY73" fmla="*/ 5213249 h 5549975"/>
              <a:gd name="connsiteX74" fmla="*/ 4666 w 4549123"/>
              <a:gd name="connsiteY74" fmla="*/ 5210500 h 5549975"/>
              <a:gd name="connsiteX75" fmla="*/ 4350 w 4549123"/>
              <a:gd name="connsiteY75" fmla="*/ 5204597 h 5549975"/>
              <a:gd name="connsiteX76" fmla="*/ 3767 w 4549123"/>
              <a:gd name="connsiteY76" fmla="*/ 5201441 h 5549975"/>
              <a:gd name="connsiteX77" fmla="*/ 3137 w 4549123"/>
              <a:gd name="connsiteY77" fmla="*/ 5189632 h 5549975"/>
              <a:gd name="connsiteX78" fmla="*/ 2553 w 4549123"/>
              <a:gd name="connsiteY78" fmla="*/ 5186477 h 5549975"/>
              <a:gd name="connsiteX79" fmla="*/ 2821 w 4549123"/>
              <a:gd name="connsiteY79" fmla="*/ 5183728 h 5549975"/>
              <a:gd name="connsiteX80" fmla="*/ 1386 w 4549123"/>
              <a:gd name="connsiteY80" fmla="*/ 5180163 h 5549975"/>
              <a:gd name="connsiteX81" fmla="*/ 17881 w 4549123"/>
              <a:gd name="connsiteY81" fmla="*/ 5144275 h 5549975"/>
              <a:gd name="connsiteX82" fmla="*/ 39317 w 4549123"/>
              <a:gd name="connsiteY82" fmla="*/ 4747825 h 5549975"/>
              <a:gd name="connsiteX83" fmla="*/ 74412 w 4549123"/>
              <a:gd name="connsiteY83" fmla="*/ 3839310 h 5549975"/>
              <a:gd name="connsiteX84" fmla="*/ 299102 w 4549123"/>
              <a:gd name="connsiteY84" fmla="*/ 0 h 5549975"/>
              <a:gd name="connsiteX0" fmla="*/ 299102 w 4549123"/>
              <a:gd name="connsiteY0" fmla="*/ 0 h 5549975"/>
              <a:gd name="connsiteX1" fmla="*/ 3301288 w 4549123"/>
              <a:gd name="connsiteY1" fmla="*/ 171842 h 5549975"/>
              <a:gd name="connsiteX2" fmla="*/ 4130099 w 4549123"/>
              <a:gd name="connsiteY2" fmla="*/ 226950 h 5549975"/>
              <a:gd name="connsiteX3" fmla="*/ 4503293 w 4549123"/>
              <a:gd name="connsiteY3" fmla="*/ 247374 h 5549975"/>
              <a:gd name="connsiteX4" fmla="*/ 4531172 w 4549123"/>
              <a:gd name="connsiteY4" fmla="*/ 269179 h 5549975"/>
              <a:gd name="connsiteX5" fmla="*/ 4529398 w 4549123"/>
              <a:gd name="connsiteY5" fmla="*/ 300930 h 5549975"/>
              <a:gd name="connsiteX6" fmla="*/ 4532320 w 4549123"/>
              <a:gd name="connsiteY6" fmla="*/ 302647 h 5549975"/>
              <a:gd name="connsiteX7" fmla="*/ 4548746 w 4549123"/>
              <a:gd name="connsiteY7" fmla="*/ 334222 h 5549975"/>
              <a:gd name="connsiteX8" fmla="*/ 4526485 w 4549123"/>
              <a:gd name="connsiteY8" fmla="*/ 391868 h 5549975"/>
              <a:gd name="connsiteX9" fmla="*/ 4522997 w 4549123"/>
              <a:gd name="connsiteY9" fmla="*/ 415489 h 5549975"/>
              <a:gd name="connsiteX10" fmla="*/ 4517892 w 4549123"/>
              <a:gd name="connsiteY10" fmla="*/ 506828 h 5549975"/>
              <a:gd name="connsiteX11" fmla="*/ 4517242 w 4549123"/>
              <a:gd name="connsiteY11" fmla="*/ 553245 h 5549975"/>
              <a:gd name="connsiteX12" fmla="*/ 4514143 w 4549123"/>
              <a:gd name="connsiteY12" fmla="*/ 581709 h 5549975"/>
              <a:gd name="connsiteX13" fmla="*/ 4513474 w 4549123"/>
              <a:gd name="connsiteY13" fmla="*/ 585890 h 5549975"/>
              <a:gd name="connsiteX14" fmla="*/ 4500537 w 4549123"/>
              <a:gd name="connsiteY14" fmla="*/ 817404 h 5549975"/>
              <a:gd name="connsiteX15" fmla="*/ 4502250 w 4549123"/>
              <a:gd name="connsiteY15" fmla="*/ 822238 h 5549975"/>
              <a:gd name="connsiteX16" fmla="*/ 4500099 w 4549123"/>
              <a:gd name="connsiteY16" fmla="*/ 846069 h 5549975"/>
              <a:gd name="connsiteX17" fmla="*/ 4498499 w 4549123"/>
              <a:gd name="connsiteY17" fmla="*/ 853854 h 5549975"/>
              <a:gd name="connsiteX18" fmla="*/ 4492261 w 4549123"/>
              <a:gd name="connsiteY18" fmla="*/ 965485 h 5549975"/>
              <a:gd name="connsiteX19" fmla="*/ 4494338 w 4549123"/>
              <a:gd name="connsiteY19" fmla="*/ 966385 h 5549975"/>
              <a:gd name="connsiteX20" fmla="*/ 4498457 w 4549123"/>
              <a:gd name="connsiteY20" fmla="*/ 1002567 h 5549975"/>
              <a:gd name="connsiteX21" fmla="*/ 4493659 w 4549123"/>
              <a:gd name="connsiteY21" fmla="*/ 1101094 h 5549975"/>
              <a:gd name="connsiteX22" fmla="*/ 4493554 w 4549123"/>
              <a:gd name="connsiteY22" fmla="*/ 1159389 h 5549975"/>
              <a:gd name="connsiteX23" fmla="*/ 4497857 w 4549123"/>
              <a:gd name="connsiteY23" fmla="*/ 1180505 h 5549975"/>
              <a:gd name="connsiteX24" fmla="*/ 4500947 w 4549123"/>
              <a:gd name="connsiteY24" fmla="*/ 1210687 h 5549975"/>
              <a:gd name="connsiteX25" fmla="*/ 4509764 w 4549123"/>
              <a:gd name="connsiteY25" fmla="*/ 1263157 h 5549975"/>
              <a:gd name="connsiteX26" fmla="*/ 4512041 w 4549123"/>
              <a:gd name="connsiteY26" fmla="*/ 1313374 h 5549975"/>
              <a:gd name="connsiteX27" fmla="*/ 4511161 w 4549123"/>
              <a:gd name="connsiteY27" fmla="*/ 1347004 h 5549975"/>
              <a:gd name="connsiteX28" fmla="*/ 4510698 w 4549123"/>
              <a:gd name="connsiteY28" fmla="*/ 1351864 h 5549975"/>
              <a:gd name="connsiteX29" fmla="*/ 4501579 w 4549123"/>
              <a:gd name="connsiteY29" fmla="*/ 1391762 h 5549975"/>
              <a:gd name="connsiteX30" fmla="*/ 4504843 w 4549123"/>
              <a:gd name="connsiteY30" fmla="*/ 1395707 h 5549975"/>
              <a:gd name="connsiteX31" fmla="*/ 4507685 w 4549123"/>
              <a:gd name="connsiteY31" fmla="*/ 1408524 h 5549975"/>
              <a:gd name="connsiteX32" fmla="*/ 4502944 w 4549123"/>
              <a:gd name="connsiteY32" fmla="*/ 1419109 h 5549975"/>
              <a:gd name="connsiteX33" fmla="*/ 4492760 w 4549123"/>
              <a:gd name="connsiteY33" fmla="*/ 1469337 h 5549975"/>
              <a:gd name="connsiteX34" fmla="*/ 4481863 w 4549123"/>
              <a:gd name="connsiteY34" fmla="*/ 1543038 h 5549975"/>
              <a:gd name="connsiteX35" fmla="*/ 4476982 w 4549123"/>
              <a:gd name="connsiteY35" fmla="*/ 1553997 h 5549975"/>
              <a:gd name="connsiteX36" fmla="*/ 4462554 w 4549123"/>
              <a:gd name="connsiteY36" fmla="*/ 1626071 h 5549975"/>
              <a:gd name="connsiteX37" fmla="*/ 4458839 w 4549123"/>
              <a:gd name="connsiteY37" fmla="*/ 1664103 h 5549975"/>
              <a:gd name="connsiteX38" fmla="*/ 4462499 w 4549123"/>
              <a:gd name="connsiteY38" fmla="*/ 1668558 h 5549975"/>
              <a:gd name="connsiteX39" fmla="*/ 4460849 w 4549123"/>
              <a:gd name="connsiteY39" fmla="*/ 1679756 h 5549975"/>
              <a:gd name="connsiteX40" fmla="*/ 4461261 w 4549123"/>
              <a:gd name="connsiteY40" fmla="*/ 1682815 h 5549975"/>
              <a:gd name="connsiteX41" fmla="*/ 4462772 w 4549123"/>
              <a:gd name="connsiteY41" fmla="*/ 1700268 h 5549975"/>
              <a:gd name="connsiteX42" fmla="*/ 4451302 w 4549123"/>
              <a:gd name="connsiteY42" fmla="*/ 1735163 h 5549975"/>
              <a:gd name="connsiteX43" fmla="*/ 4449242 w 4549123"/>
              <a:gd name="connsiteY43" fmla="*/ 1735289 h 5549975"/>
              <a:gd name="connsiteX44" fmla="*/ 4440744 w 4549123"/>
              <a:gd name="connsiteY44" fmla="*/ 1887374 h 5549975"/>
              <a:gd name="connsiteX45" fmla="*/ 4449435 w 4549123"/>
              <a:gd name="connsiteY45" fmla="*/ 1911536 h 5549975"/>
              <a:gd name="connsiteX46" fmla="*/ 4451713 w 4549123"/>
              <a:gd name="connsiteY46" fmla="*/ 1961755 h 5549975"/>
              <a:gd name="connsiteX47" fmla="*/ 4450832 w 4549123"/>
              <a:gd name="connsiteY47" fmla="*/ 1995384 h 5549975"/>
              <a:gd name="connsiteX48" fmla="*/ 4450370 w 4549123"/>
              <a:gd name="connsiteY48" fmla="*/ 2000244 h 5549975"/>
              <a:gd name="connsiteX49" fmla="*/ 4441250 w 4549123"/>
              <a:gd name="connsiteY49" fmla="*/ 2040142 h 5549975"/>
              <a:gd name="connsiteX50" fmla="*/ 4444515 w 4549123"/>
              <a:gd name="connsiteY50" fmla="*/ 2044087 h 5549975"/>
              <a:gd name="connsiteX51" fmla="*/ 4447356 w 4549123"/>
              <a:gd name="connsiteY51" fmla="*/ 2056904 h 5549975"/>
              <a:gd name="connsiteX52" fmla="*/ 4442615 w 4549123"/>
              <a:gd name="connsiteY52" fmla="*/ 2067489 h 5549975"/>
              <a:gd name="connsiteX53" fmla="*/ 4432431 w 4549123"/>
              <a:gd name="connsiteY53" fmla="*/ 2117719 h 5549975"/>
              <a:gd name="connsiteX54" fmla="*/ 4425100 w 4549123"/>
              <a:gd name="connsiteY54" fmla="*/ 2167300 h 5549975"/>
              <a:gd name="connsiteX55" fmla="*/ 4369017 w 4549123"/>
              <a:gd name="connsiteY55" fmla="*/ 3223633 h 5549975"/>
              <a:gd name="connsiteX56" fmla="*/ 4356231 w 4549123"/>
              <a:gd name="connsiteY56" fmla="*/ 3477281 h 5549975"/>
              <a:gd name="connsiteX57" fmla="*/ 4345146 w 4549123"/>
              <a:gd name="connsiteY57" fmla="*/ 3639984 h 5549975"/>
              <a:gd name="connsiteX58" fmla="*/ 4254385 w 4549123"/>
              <a:gd name="connsiteY58" fmla="*/ 5278921 h 5549975"/>
              <a:gd name="connsiteX59" fmla="*/ 4259683 w 4549123"/>
              <a:gd name="connsiteY59" fmla="*/ 5315626 h 5549975"/>
              <a:gd name="connsiteX60" fmla="*/ 4263217 w 4549123"/>
              <a:gd name="connsiteY60" fmla="*/ 5350090 h 5549975"/>
              <a:gd name="connsiteX61" fmla="*/ 4266049 w 4549123"/>
              <a:gd name="connsiteY61" fmla="*/ 5450399 h 5549975"/>
              <a:gd name="connsiteX62" fmla="*/ 4247492 w 4549123"/>
              <a:gd name="connsiteY62" fmla="*/ 5484804 h 5549975"/>
              <a:gd name="connsiteX63" fmla="*/ 4242840 w 4549123"/>
              <a:gd name="connsiteY63" fmla="*/ 5487504 h 5549975"/>
              <a:gd name="connsiteX64" fmla="*/ 4239383 w 4549123"/>
              <a:gd name="connsiteY64" fmla="*/ 5549951 h 5549975"/>
              <a:gd name="connsiteX65" fmla="*/ 8699 w 4549123"/>
              <a:gd name="connsiteY65" fmla="*/ 5314089 h 5549975"/>
              <a:gd name="connsiteX66" fmla="*/ 12505 w 4549123"/>
              <a:gd name="connsiteY66" fmla="*/ 5243704 h 5549975"/>
              <a:gd name="connsiteX67" fmla="*/ 0 w 4549123"/>
              <a:gd name="connsiteY67" fmla="*/ 5239903 h 5549975"/>
              <a:gd name="connsiteX68" fmla="*/ 4220 w 4549123"/>
              <a:gd name="connsiteY68" fmla="*/ 5233298 h 5549975"/>
              <a:gd name="connsiteX69" fmla="*/ 4489 w 4549123"/>
              <a:gd name="connsiteY69" fmla="*/ 5230552 h 5549975"/>
              <a:gd name="connsiteX70" fmla="*/ 4759 w 4549123"/>
              <a:gd name="connsiteY70" fmla="*/ 5227804 h 5549975"/>
              <a:gd name="connsiteX71" fmla="*/ 5296 w 4549123"/>
              <a:gd name="connsiteY71" fmla="*/ 5222308 h 5549975"/>
              <a:gd name="connsiteX72" fmla="*/ 4981 w 4549123"/>
              <a:gd name="connsiteY72" fmla="*/ 5216405 h 5549975"/>
              <a:gd name="connsiteX73" fmla="*/ 4397 w 4549123"/>
              <a:gd name="connsiteY73" fmla="*/ 5213249 h 5549975"/>
              <a:gd name="connsiteX74" fmla="*/ 4666 w 4549123"/>
              <a:gd name="connsiteY74" fmla="*/ 5210500 h 5549975"/>
              <a:gd name="connsiteX75" fmla="*/ 4350 w 4549123"/>
              <a:gd name="connsiteY75" fmla="*/ 5204597 h 5549975"/>
              <a:gd name="connsiteX76" fmla="*/ 3767 w 4549123"/>
              <a:gd name="connsiteY76" fmla="*/ 5201441 h 5549975"/>
              <a:gd name="connsiteX77" fmla="*/ 3137 w 4549123"/>
              <a:gd name="connsiteY77" fmla="*/ 5189632 h 5549975"/>
              <a:gd name="connsiteX78" fmla="*/ 2553 w 4549123"/>
              <a:gd name="connsiteY78" fmla="*/ 5186477 h 5549975"/>
              <a:gd name="connsiteX79" fmla="*/ 2821 w 4549123"/>
              <a:gd name="connsiteY79" fmla="*/ 5183728 h 5549975"/>
              <a:gd name="connsiteX80" fmla="*/ 1386 w 4549123"/>
              <a:gd name="connsiteY80" fmla="*/ 5180163 h 5549975"/>
              <a:gd name="connsiteX81" fmla="*/ 17881 w 4549123"/>
              <a:gd name="connsiteY81" fmla="*/ 5144275 h 5549975"/>
              <a:gd name="connsiteX82" fmla="*/ 74412 w 4549123"/>
              <a:gd name="connsiteY82" fmla="*/ 3839310 h 5549975"/>
              <a:gd name="connsiteX83" fmla="*/ 299102 w 4549123"/>
              <a:gd name="connsiteY83" fmla="*/ 0 h 5549975"/>
              <a:gd name="connsiteX0" fmla="*/ 299102 w 4549123"/>
              <a:gd name="connsiteY0" fmla="*/ 0 h 5549975"/>
              <a:gd name="connsiteX1" fmla="*/ 3301288 w 4549123"/>
              <a:gd name="connsiteY1" fmla="*/ 171842 h 5549975"/>
              <a:gd name="connsiteX2" fmla="*/ 4130099 w 4549123"/>
              <a:gd name="connsiteY2" fmla="*/ 226950 h 5549975"/>
              <a:gd name="connsiteX3" fmla="*/ 4503293 w 4549123"/>
              <a:gd name="connsiteY3" fmla="*/ 247374 h 5549975"/>
              <a:gd name="connsiteX4" fmla="*/ 4531172 w 4549123"/>
              <a:gd name="connsiteY4" fmla="*/ 269179 h 5549975"/>
              <a:gd name="connsiteX5" fmla="*/ 4529398 w 4549123"/>
              <a:gd name="connsiteY5" fmla="*/ 300930 h 5549975"/>
              <a:gd name="connsiteX6" fmla="*/ 4532320 w 4549123"/>
              <a:gd name="connsiteY6" fmla="*/ 302647 h 5549975"/>
              <a:gd name="connsiteX7" fmla="*/ 4548746 w 4549123"/>
              <a:gd name="connsiteY7" fmla="*/ 334222 h 5549975"/>
              <a:gd name="connsiteX8" fmla="*/ 4526485 w 4549123"/>
              <a:gd name="connsiteY8" fmla="*/ 391868 h 5549975"/>
              <a:gd name="connsiteX9" fmla="*/ 4522997 w 4549123"/>
              <a:gd name="connsiteY9" fmla="*/ 415489 h 5549975"/>
              <a:gd name="connsiteX10" fmla="*/ 4517892 w 4549123"/>
              <a:gd name="connsiteY10" fmla="*/ 506828 h 5549975"/>
              <a:gd name="connsiteX11" fmla="*/ 4517242 w 4549123"/>
              <a:gd name="connsiteY11" fmla="*/ 553245 h 5549975"/>
              <a:gd name="connsiteX12" fmla="*/ 4514143 w 4549123"/>
              <a:gd name="connsiteY12" fmla="*/ 581709 h 5549975"/>
              <a:gd name="connsiteX13" fmla="*/ 4513474 w 4549123"/>
              <a:gd name="connsiteY13" fmla="*/ 585890 h 5549975"/>
              <a:gd name="connsiteX14" fmla="*/ 4500537 w 4549123"/>
              <a:gd name="connsiteY14" fmla="*/ 817404 h 5549975"/>
              <a:gd name="connsiteX15" fmla="*/ 4502250 w 4549123"/>
              <a:gd name="connsiteY15" fmla="*/ 822238 h 5549975"/>
              <a:gd name="connsiteX16" fmla="*/ 4500099 w 4549123"/>
              <a:gd name="connsiteY16" fmla="*/ 846069 h 5549975"/>
              <a:gd name="connsiteX17" fmla="*/ 4498499 w 4549123"/>
              <a:gd name="connsiteY17" fmla="*/ 853854 h 5549975"/>
              <a:gd name="connsiteX18" fmla="*/ 4492261 w 4549123"/>
              <a:gd name="connsiteY18" fmla="*/ 965485 h 5549975"/>
              <a:gd name="connsiteX19" fmla="*/ 4494338 w 4549123"/>
              <a:gd name="connsiteY19" fmla="*/ 966385 h 5549975"/>
              <a:gd name="connsiteX20" fmla="*/ 4498457 w 4549123"/>
              <a:gd name="connsiteY20" fmla="*/ 1002567 h 5549975"/>
              <a:gd name="connsiteX21" fmla="*/ 4493659 w 4549123"/>
              <a:gd name="connsiteY21" fmla="*/ 1101094 h 5549975"/>
              <a:gd name="connsiteX22" fmla="*/ 4493554 w 4549123"/>
              <a:gd name="connsiteY22" fmla="*/ 1159389 h 5549975"/>
              <a:gd name="connsiteX23" fmla="*/ 4497857 w 4549123"/>
              <a:gd name="connsiteY23" fmla="*/ 1180505 h 5549975"/>
              <a:gd name="connsiteX24" fmla="*/ 4500947 w 4549123"/>
              <a:gd name="connsiteY24" fmla="*/ 1210687 h 5549975"/>
              <a:gd name="connsiteX25" fmla="*/ 4509764 w 4549123"/>
              <a:gd name="connsiteY25" fmla="*/ 1263157 h 5549975"/>
              <a:gd name="connsiteX26" fmla="*/ 4512041 w 4549123"/>
              <a:gd name="connsiteY26" fmla="*/ 1313374 h 5549975"/>
              <a:gd name="connsiteX27" fmla="*/ 4511161 w 4549123"/>
              <a:gd name="connsiteY27" fmla="*/ 1347004 h 5549975"/>
              <a:gd name="connsiteX28" fmla="*/ 4510698 w 4549123"/>
              <a:gd name="connsiteY28" fmla="*/ 1351864 h 5549975"/>
              <a:gd name="connsiteX29" fmla="*/ 4501579 w 4549123"/>
              <a:gd name="connsiteY29" fmla="*/ 1391762 h 5549975"/>
              <a:gd name="connsiteX30" fmla="*/ 4504843 w 4549123"/>
              <a:gd name="connsiteY30" fmla="*/ 1395707 h 5549975"/>
              <a:gd name="connsiteX31" fmla="*/ 4507685 w 4549123"/>
              <a:gd name="connsiteY31" fmla="*/ 1408524 h 5549975"/>
              <a:gd name="connsiteX32" fmla="*/ 4502944 w 4549123"/>
              <a:gd name="connsiteY32" fmla="*/ 1419109 h 5549975"/>
              <a:gd name="connsiteX33" fmla="*/ 4492760 w 4549123"/>
              <a:gd name="connsiteY33" fmla="*/ 1469337 h 5549975"/>
              <a:gd name="connsiteX34" fmla="*/ 4481863 w 4549123"/>
              <a:gd name="connsiteY34" fmla="*/ 1543038 h 5549975"/>
              <a:gd name="connsiteX35" fmla="*/ 4476982 w 4549123"/>
              <a:gd name="connsiteY35" fmla="*/ 1553997 h 5549975"/>
              <a:gd name="connsiteX36" fmla="*/ 4462554 w 4549123"/>
              <a:gd name="connsiteY36" fmla="*/ 1626071 h 5549975"/>
              <a:gd name="connsiteX37" fmla="*/ 4458839 w 4549123"/>
              <a:gd name="connsiteY37" fmla="*/ 1664103 h 5549975"/>
              <a:gd name="connsiteX38" fmla="*/ 4462499 w 4549123"/>
              <a:gd name="connsiteY38" fmla="*/ 1668558 h 5549975"/>
              <a:gd name="connsiteX39" fmla="*/ 4460849 w 4549123"/>
              <a:gd name="connsiteY39" fmla="*/ 1679756 h 5549975"/>
              <a:gd name="connsiteX40" fmla="*/ 4461261 w 4549123"/>
              <a:gd name="connsiteY40" fmla="*/ 1682815 h 5549975"/>
              <a:gd name="connsiteX41" fmla="*/ 4462772 w 4549123"/>
              <a:gd name="connsiteY41" fmla="*/ 1700268 h 5549975"/>
              <a:gd name="connsiteX42" fmla="*/ 4451302 w 4549123"/>
              <a:gd name="connsiteY42" fmla="*/ 1735163 h 5549975"/>
              <a:gd name="connsiteX43" fmla="*/ 4449242 w 4549123"/>
              <a:gd name="connsiteY43" fmla="*/ 1735289 h 5549975"/>
              <a:gd name="connsiteX44" fmla="*/ 4440744 w 4549123"/>
              <a:gd name="connsiteY44" fmla="*/ 1887374 h 5549975"/>
              <a:gd name="connsiteX45" fmla="*/ 4449435 w 4549123"/>
              <a:gd name="connsiteY45" fmla="*/ 1911536 h 5549975"/>
              <a:gd name="connsiteX46" fmla="*/ 4451713 w 4549123"/>
              <a:gd name="connsiteY46" fmla="*/ 1961755 h 5549975"/>
              <a:gd name="connsiteX47" fmla="*/ 4450832 w 4549123"/>
              <a:gd name="connsiteY47" fmla="*/ 1995384 h 5549975"/>
              <a:gd name="connsiteX48" fmla="*/ 4450370 w 4549123"/>
              <a:gd name="connsiteY48" fmla="*/ 2000244 h 5549975"/>
              <a:gd name="connsiteX49" fmla="*/ 4441250 w 4549123"/>
              <a:gd name="connsiteY49" fmla="*/ 2040142 h 5549975"/>
              <a:gd name="connsiteX50" fmla="*/ 4444515 w 4549123"/>
              <a:gd name="connsiteY50" fmla="*/ 2044087 h 5549975"/>
              <a:gd name="connsiteX51" fmla="*/ 4447356 w 4549123"/>
              <a:gd name="connsiteY51" fmla="*/ 2056904 h 5549975"/>
              <a:gd name="connsiteX52" fmla="*/ 4442615 w 4549123"/>
              <a:gd name="connsiteY52" fmla="*/ 2067489 h 5549975"/>
              <a:gd name="connsiteX53" fmla="*/ 4432431 w 4549123"/>
              <a:gd name="connsiteY53" fmla="*/ 2117719 h 5549975"/>
              <a:gd name="connsiteX54" fmla="*/ 4425100 w 4549123"/>
              <a:gd name="connsiteY54" fmla="*/ 2167300 h 5549975"/>
              <a:gd name="connsiteX55" fmla="*/ 4369017 w 4549123"/>
              <a:gd name="connsiteY55" fmla="*/ 3223633 h 5549975"/>
              <a:gd name="connsiteX56" fmla="*/ 4356231 w 4549123"/>
              <a:gd name="connsiteY56" fmla="*/ 3477281 h 5549975"/>
              <a:gd name="connsiteX57" fmla="*/ 4345146 w 4549123"/>
              <a:gd name="connsiteY57" fmla="*/ 3639984 h 5549975"/>
              <a:gd name="connsiteX58" fmla="*/ 4254385 w 4549123"/>
              <a:gd name="connsiteY58" fmla="*/ 5278921 h 5549975"/>
              <a:gd name="connsiteX59" fmla="*/ 4259683 w 4549123"/>
              <a:gd name="connsiteY59" fmla="*/ 5315626 h 5549975"/>
              <a:gd name="connsiteX60" fmla="*/ 4263217 w 4549123"/>
              <a:gd name="connsiteY60" fmla="*/ 5350090 h 5549975"/>
              <a:gd name="connsiteX61" fmla="*/ 4266049 w 4549123"/>
              <a:gd name="connsiteY61" fmla="*/ 5450399 h 5549975"/>
              <a:gd name="connsiteX62" fmla="*/ 4247492 w 4549123"/>
              <a:gd name="connsiteY62" fmla="*/ 5484804 h 5549975"/>
              <a:gd name="connsiteX63" fmla="*/ 4242840 w 4549123"/>
              <a:gd name="connsiteY63" fmla="*/ 5487504 h 5549975"/>
              <a:gd name="connsiteX64" fmla="*/ 4239383 w 4549123"/>
              <a:gd name="connsiteY64" fmla="*/ 5549951 h 5549975"/>
              <a:gd name="connsiteX65" fmla="*/ 8699 w 4549123"/>
              <a:gd name="connsiteY65" fmla="*/ 5314089 h 5549975"/>
              <a:gd name="connsiteX66" fmla="*/ 12505 w 4549123"/>
              <a:gd name="connsiteY66" fmla="*/ 5243704 h 5549975"/>
              <a:gd name="connsiteX67" fmla="*/ 0 w 4549123"/>
              <a:gd name="connsiteY67" fmla="*/ 5239903 h 5549975"/>
              <a:gd name="connsiteX68" fmla="*/ 4220 w 4549123"/>
              <a:gd name="connsiteY68" fmla="*/ 5233298 h 5549975"/>
              <a:gd name="connsiteX69" fmla="*/ 4489 w 4549123"/>
              <a:gd name="connsiteY69" fmla="*/ 5230552 h 5549975"/>
              <a:gd name="connsiteX70" fmla="*/ 4759 w 4549123"/>
              <a:gd name="connsiteY70" fmla="*/ 5227804 h 5549975"/>
              <a:gd name="connsiteX71" fmla="*/ 5296 w 4549123"/>
              <a:gd name="connsiteY71" fmla="*/ 5222308 h 5549975"/>
              <a:gd name="connsiteX72" fmla="*/ 4981 w 4549123"/>
              <a:gd name="connsiteY72" fmla="*/ 5216405 h 5549975"/>
              <a:gd name="connsiteX73" fmla="*/ 4397 w 4549123"/>
              <a:gd name="connsiteY73" fmla="*/ 5213249 h 5549975"/>
              <a:gd name="connsiteX74" fmla="*/ 4666 w 4549123"/>
              <a:gd name="connsiteY74" fmla="*/ 5210500 h 5549975"/>
              <a:gd name="connsiteX75" fmla="*/ 4350 w 4549123"/>
              <a:gd name="connsiteY75" fmla="*/ 5204597 h 5549975"/>
              <a:gd name="connsiteX76" fmla="*/ 3767 w 4549123"/>
              <a:gd name="connsiteY76" fmla="*/ 5201441 h 5549975"/>
              <a:gd name="connsiteX77" fmla="*/ 3137 w 4549123"/>
              <a:gd name="connsiteY77" fmla="*/ 5189632 h 5549975"/>
              <a:gd name="connsiteX78" fmla="*/ 2553 w 4549123"/>
              <a:gd name="connsiteY78" fmla="*/ 5186477 h 5549975"/>
              <a:gd name="connsiteX79" fmla="*/ 2821 w 4549123"/>
              <a:gd name="connsiteY79" fmla="*/ 5183728 h 5549975"/>
              <a:gd name="connsiteX80" fmla="*/ 1386 w 4549123"/>
              <a:gd name="connsiteY80" fmla="*/ 5180163 h 5549975"/>
              <a:gd name="connsiteX81" fmla="*/ 6798 w 4549123"/>
              <a:gd name="connsiteY81" fmla="*/ 5116566 h 5549975"/>
              <a:gd name="connsiteX82" fmla="*/ 74412 w 4549123"/>
              <a:gd name="connsiteY82" fmla="*/ 3839310 h 5549975"/>
              <a:gd name="connsiteX83" fmla="*/ 299102 w 4549123"/>
              <a:gd name="connsiteY83" fmla="*/ 0 h 5549975"/>
              <a:gd name="connsiteX0" fmla="*/ 304427 w 4554448"/>
              <a:gd name="connsiteY0" fmla="*/ 0 h 5549970"/>
              <a:gd name="connsiteX1" fmla="*/ 3306613 w 4554448"/>
              <a:gd name="connsiteY1" fmla="*/ 171842 h 5549970"/>
              <a:gd name="connsiteX2" fmla="*/ 4135424 w 4554448"/>
              <a:gd name="connsiteY2" fmla="*/ 226950 h 5549970"/>
              <a:gd name="connsiteX3" fmla="*/ 4508618 w 4554448"/>
              <a:gd name="connsiteY3" fmla="*/ 247374 h 5549970"/>
              <a:gd name="connsiteX4" fmla="*/ 4536497 w 4554448"/>
              <a:gd name="connsiteY4" fmla="*/ 269179 h 5549970"/>
              <a:gd name="connsiteX5" fmla="*/ 4534723 w 4554448"/>
              <a:gd name="connsiteY5" fmla="*/ 300930 h 5549970"/>
              <a:gd name="connsiteX6" fmla="*/ 4537645 w 4554448"/>
              <a:gd name="connsiteY6" fmla="*/ 302647 h 5549970"/>
              <a:gd name="connsiteX7" fmla="*/ 4554071 w 4554448"/>
              <a:gd name="connsiteY7" fmla="*/ 334222 h 5549970"/>
              <a:gd name="connsiteX8" fmla="*/ 4531810 w 4554448"/>
              <a:gd name="connsiteY8" fmla="*/ 391868 h 5549970"/>
              <a:gd name="connsiteX9" fmla="*/ 4528322 w 4554448"/>
              <a:gd name="connsiteY9" fmla="*/ 415489 h 5549970"/>
              <a:gd name="connsiteX10" fmla="*/ 4523217 w 4554448"/>
              <a:gd name="connsiteY10" fmla="*/ 506828 h 5549970"/>
              <a:gd name="connsiteX11" fmla="*/ 4522567 w 4554448"/>
              <a:gd name="connsiteY11" fmla="*/ 553245 h 5549970"/>
              <a:gd name="connsiteX12" fmla="*/ 4519468 w 4554448"/>
              <a:gd name="connsiteY12" fmla="*/ 581709 h 5549970"/>
              <a:gd name="connsiteX13" fmla="*/ 4518799 w 4554448"/>
              <a:gd name="connsiteY13" fmla="*/ 585890 h 5549970"/>
              <a:gd name="connsiteX14" fmla="*/ 4505862 w 4554448"/>
              <a:gd name="connsiteY14" fmla="*/ 817404 h 5549970"/>
              <a:gd name="connsiteX15" fmla="*/ 4507575 w 4554448"/>
              <a:gd name="connsiteY15" fmla="*/ 822238 h 5549970"/>
              <a:gd name="connsiteX16" fmla="*/ 4505424 w 4554448"/>
              <a:gd name="connsiteY16" fmla="*/ 846069 h 5549970"/>
              <a:gd name="connsiteX17" fmla="*/ 4503824 w 4554448"/>
              <a:gd name="connsiteY17" fmla="*/ 853854 h 5549970"/>
              <a:gd name="connsiteX18" fmla="*/ 4497586 w 4554448"/>
              <a:gd name="connsiteY18" fmla="*/ 965485 h 5549970"/>
              <a:gd name="connsiteX19" fmla="*/ 4499663 w 4554448"/>
              <a:gd name="connsiteY19" fmla="*/ 966385 h 5549970"/>
              <a:gd name="connsiteX20" fmla="*/ 4503782 w 4554448"/>
              <a:gd name="connsiteY20" fmla="*/ 1002567 h 5549970"/>
              <a:gd name="connsiteX21" fmla="*/ 4498984 w 4554448"/>
              <a:gd name="connsiteY21" fmla="*/ 1101094 h 5549970"/>
              <a:gd name="connsiteX22" fmla="*/ 4498879 w 4554448"/>
              <a:gd name="connsiteY22" fmla="*/ 1159389 h 5549970"/>
              <a:gd name="connsiteX23" fmla="*/ 4503182 w 4554448"/>
              <a:gd name="connsiteY23" fmla="*/ 1180505 h 5549970"/>
              <a:gd name="connsiteX24" fmla="*/ 4506272 w 4554448"/>
              <a:gd name="connsiteY24" fmla="*/ 1210687 h 5549970"/>
              <a:gd name="connsiteX25" fmla="*/ 4515089 w 4554448"/>
              <a:gd name="connsiteY25" fmla="*/ 1263157 h 5549970"/>
              <a:gd name="connsiteX26" fmla="*/ 4517366 w 4554448"/>
              <a:gd name="connsiteY26" fmla="*/ 1313374 h 5549970"/>
              <a:gd name="connsiteX27" fmla="*/ 4516486 w 4554448"/>
              <a:gd name="connsiteY27" fmla="*/ 1347004 h 5549970"/>
              <a:gd name="connsiteX28" fmla="*/ 4516023 w 4554448"/>
              <a:gd name="connsiteY28" fmla="*/ 1351864 h 5549970"/>
              <a:gd name="connsiteX29" fmla="*/ 4506904 w 4554448"/>
              <a:gd name="connsiteY29" fmla="*/ 1391762 h 5549970"/>
              <a:gd name="connsiteX30" fmla="*/ 4510168 w 4554448"/>
              <a:gd name="connsiteY30" fmla="*/ 1395707 h 5549970"/>
              <a:gd name="connsiteX31" fmla="*/ 4513010 w 4554448"/>
              <a:gd name="connsiteY31" fmla="*/ 1408524 h 5549970"/>
              <a:gd name="connsiteX32" fmla="*/ 4508269 w 4554448"/>
              <a:gd name="connsiteY32" fmla="*/ 1419109 h 5549970"/>
              <a:gd name="connsiteX33" fmla="*/ 4498085 w 4554448"/>
              <a:gd name="connsiteY33" fmla="*/ 1469337 h 5549970"/>
              <a:gd name="connsiteX34" fmla="*/ 4487188 w 4554448"/>
              <a:gd name="connsiteY34" fmla="*/ 1543038 h 5549970"/>
              <a:gd name="connsiteX35" fmla="*/ 4482307 w 4554448"/>
              <a:gd name="connsiteY35" fmla="*/ 1553997 h 5549970"/>
              <a:gd name="connsiteX36" fmla="*/ 4467879 w 4554448"/>
              <a:gd name="connsiteY36" fmla="*/ 1626071 h 5549970"/>
              <a:gd name="connsiteX37" fmla="*/ 4464164 w 4554448"/>
              <a:gd name="connsiteY37" fmla="*/ 1664103 h 5549970"/>
              <a:gd name="connsiteX38" fmla="*/ 4467824 w 4554448"/>
              <a:gd name="connsiteY38" fmla="*/ 1668558 h 5549970"/>
              <a:gd name="connsiteX39" fmla="*/ 4466174 w 4554448"/>
              <a:gd name="connsiteY39" fmla="*/ 1679756 h 5549970"/>
              <a:gd name="connsiteX40" fmla="*/ 4466586 w 4554448"/>
              <a:gd name="connsiteY40" fmla="*/ 1682815 h 5549970"/>
              <a:gd name="connsiteX41" fmla="*/ 4468097 w 4554448"/>
              <a:gd name="connsiteY41" fmla="*/ 1700268 h 5549970"/>
              <a:gd name="connsiteX42" fmla="*/ 4456627 w 4554448"/>
              <a:gd name="connsiteY42" fmla="*/ 1735163 h 5549970"/>
              <a:gd name="connsiteX43" fmla="*/ 4454567 w 4554448"/>
              <a:gd name="connsiteY43" fmla="*/ 1735289 h 5549970"/>
              <a:gd name="connsiteX44" fmla="*/ 4446069 w 4554448"/>
              <a:gd name="connsiteY44" fmla="*/ 1887374 h 5549970"/>
              <a:gd name="connsiteX45" fmla="*/ 4454760 w 4554448"/>
              <a:gd name="connsiteY45" fmla="*/ 1911536 h 5549970"/>
              <a:gd name="connsiteX46" fmla="*/ 4457038 w 4554448"/>
              <a:gd name="connsiteY46" fmla="*/ 1961755 h 5549970"/>
              <a:gd name="connsiteX47" fmla="*/ 4456157 w 4554448"/>
              <a:gd name="connsiteY47" fmla="*/ 1995384 h 5549970"/>
              <a:gd name="connsiteX48" fmla="*/ 4455695 w 4554448"/>
              <a:gd name="connsiteY48" fmla="*/ 2000244 h 5549970"/>
              <a:gd name="connsiteX49" fmla="*/ 4446575 w 4554448"/>
              <a:gd name="connsiteY49" fmla="*/ 2040142 h 5549970"/>
              <a:gd name="connsiteX50" fmla="*/ 4449840 w 4554448"/>
              <a:gd name="connsiteY50" fmla="*/ 2044087 h 5549970"/>
              <a:gd name="connsiteX51" fmla="*/ 4452681 w 4554448"/>
              <a:gd name="connsiteY51" fmla="*/ 2056904 h 5549970"/>
              <a:gd name="connsiteX52" fmla="*/ 4447940 w 4554448"/>
              <a:gd name="connsiteY52" fmla="*/ 2067489 h 5549970"/>
              <a:gd name="connsiteX53" fmla="*/ 4437756 w 4554448"/>
              <a:gd name="connsiteY53" fmla="*/ 2117719 h 5549970"/>
              <a:gd name="connsiteX54" fmla="*/ 4430425 w 4554448"/>
              <a:gd name="connsiteY54" fmla="*/ 2167300 h 5549970"/>
              <a:gd name="connsiteX55" fmla="*/ 4374342 w 4554448"/>
              <a:gd name="connsiteY55" fmla="*/ 3223633 h 5549970"/>
              <a:gd name="connsiteX56" fmla="*/ 4361556 w 4554448"/>
              <a:gd name="connsiteY56" fmla="*/ 3477281 h 5549970"/>
              <a:gd name="connsiteX57" fmla="*/ 4350471 w 4554448"/>
              <a:gd name="connsiteY57" fmla="*/ 3639984 h 5549970"/>
              <a:gd name="connsiteX58" fmla="*/ 4259710 w 4554448"/>
              <a:gd name="connsiteY58" fmla="*/ 5278921 h 5549970"/>
              <a:gd name="connsiteX59" fmla="*/ 4265008 w 4554448"/>
              <a:gd name="connsiteY59" fmla="*/ 5315626 h 5549970"/>
              <a:gd name="connsiteX60" fmla="*/ 4268542 w 4554448"/>
              <a:gd name="connsiteY60" fmla="*/ 5350090 h 5549970"/>
              <a:gd name="connsiteX61" fmla="*/ 4271374 w 4554448"/>
              <a:gd name="connsiteY61" fmla="*/ 5450399 h 5549970"/>
              <a:gd name="connsiteX62" fmla="*/ 4252817 w 4554448"/>
              <a:gd name="connsiteY62" fmla="*/ 5484804 h 5549970"/>
              <a:gd name="connsiteX63" fmla="*/ 4248165 w 4554448"/>
              <a:gd name="connsiteY63" fmla="*/ 5487504 h 5549970"/>
              <a:gd name="connsiteX64" fmla="*/ 4244708 w 4554448"/>
              <a:gd name="connsiteY64" fmla="*/ 5549951 h 5549970"/>
              <a:gd name="connsiteX65" fmla="*/ 0 w 4554448"/>
              <a:gd name="connsiteY65" fmla="*/ 5272016 h 5549970"/>
              <a:gd name="connsiteX66" fmla="*/ 17830 w 4554448"/>
              <a:gd name="connsiteY66" fmla="*/ 5243704 h 5549970"/>
              <a:gd name="connsiteX67" fmla="*/ 5325 w 4554448"/>
              <a:gd name="connsiteY67" fmla="*/ 5239903 h 5549970"/>
              <a:gd name="connsiteX68" fmla="*/ 9545 w 4554448"/>
              <a:gd name="connsiteY68" fmla="*/ 5233298 h 5549970"/>
              <a:gd name="connsiteX69" fmla="*/ 9814 w 4554448"/>
              <a:gd name="connsiteY69" fmla="*/ 5230552 h 5549970"/>
              <a:gd name="connsiteX70" fmla="*/ 10084 w 4554448"/>
              <a:gd name="connsiteY70" fmla="*/ 5227804 h 5549970"/>
              <a:gd name="connsiteX71" fmla="*/ 10621 w 4554448"/>
              <a:gd name="connsiteY71" fmla="*/ 5222308 h 5549970"/>
              <a:gd name="connsiteX72" fmla="*/ 10306 w 4554448"/>
              <a:gd name="connsiteY72" fmla="*/ 5216405 h 5549970"/>
              <a:gd name="connsiteX73" fmla="*/ 9722 w 4554448"/>
              <a:gd name="connsiteY73" fmla="*/ 5213249 h 5549970"/>
              <a:gd name="connsiteX74" fmla="*/ 9991 w 4554448"/>
              <a:gd name="connsiteY74" fmla="*/ 5210500 h 5549970"/>
              <a:gd name="connsiteX75" fmla="*/ 9675 w 4554448"/>
              <a:gd name="connsiteY75" fmla="*/ 5204597 h 5549970"/>
              <a:gd name="connsiteX76" fmla="*/ 9092 w 4554448"/>
              <a:gd name="connsiteY76" fmla="*/ 5201441 h 5549970"/>
              <a:gd name="connsiteX77" fmla="*/ 8462 w 4554448"/>
              <a:gd name="connsiteY77" fmla="*/ 5189632 h 5549970"/>
              <a:gd name="connsiteX78" fmla="*/ 7878 w 4554448"/>
              <a:gd name="connsiteY78" fmla="*/ 5186477 h 5549970"/>
              <a:gd name="connsiteX79" fmla="*/ 8146 w 4554448"/>
              <a:gd name="connsiteY79" fmla="*/ 5183728 h 5549970"/>
              <a:gd name="connsiteX80" fmla="*/ 6711 w 4554448"/>
              <a:gd name="connsiteY80" fmla="*/ 5180163 h 5549970"/>
              <a:gd name="connsiteX81" fmla="*/ 12123 w 4554448"/>
              <a:gd name="connsiteY81" fmla="*/ 5116566 h 5549970"/>
              <a:gd name="connsiteX82" fmla="*/ 79737 w 4554448"/>
              <a:gd name="connsiteY82" fmla="*/ 3839310 h 5549970"/>
              <a:gd name="connsiteX83" fmla="*/ 304427 w 4554448"/>
              <a:gd name="connsiteY83" fmla="*/ 0 h 5549970"/>
              <a:gd name="connsiteX0" fmla="*/ 338086 w 4588107"/>
              <a:gd name="connsiteY0" fmla="*/ 0 h 5549995"/>
              <a:gd name="connsiteX1" fmla="*/ 3340272 w 4588107"/>
              <a:gd name="connsiteY1" fmla="*/ 171842 h 5549995"/>
              <a:gd name="connsiteX2" fmla="*/ 4169083 w 4588107"/>
              <a:gd name="connsiteY2" fmla="*/ 226950 h 5549995"/>
              <a:gd name="connsiteX3" fmla="*/ 4542277 w 4588107"/>
              <a:gd name="connsiteY3" fmla="*/ 247374 h 5549995"/>
              <a:gd name="connsiteX4" fmla="*/ 4570156 w 4588107"/>
              <a:gd name="connsiteY4" fmla="*/ 269179 h 5549995"/>
              <a:gd name="connsiteX5" fmla="*/ 4568382 w 4588107"/>
              <a:gd name="connsiteY5" fmla="*/ 300930 h 5549995"/>
              <a:gd name="connsiteX6" fmla="*/ 4571304 w 4588107"/>
              <a:gd name="connsiteY6" fmla="*/ 302647 h 5549995"/>
              <a:gd name="connsiteX7" fmla="*/ 4587730 w 4588107"/>
              <a:gd name="connsiteY7" fmla="*/ 334222 h 5549995"/>
              <a:gd name="connsiteX8" fmla="*/ 4565469 w 4588107"/>
              <a:gd name="connsiteY8" fmla="*/ 391868 h 5549995"/>
              <a:gd name="connsiteX9" fmla="*/ 4561981 w 4588107"/>
              <a:gd name="connsiteY9" fmla="*/ 415489 h 5549995"/>
              <a:gd name="connsiteX10" fmla="*/ 4556876 w 4588107"/>
              <a:gd name="connsiteY10" fmla="*/ 506828 h 5549995"/>
              <a:gd name="connsiteX11" fmla="*/ 4556226 w 4588107"/>
              <a:gd name="connsiteY11" fmla="*/ 553245 h 5549995"/>
              <a:gd name="connsiteX12" fmla="*/ 4553127 w 4588107"/>
              <a:gd name="connsiteY12" fmla="*/ 581709 h 5549995"/>
              <a:gd name="connsiteX13" fmla="*/ 4552458 w 4588107"/>
              <a:gd name="connsiteY13" fmla="*/ 585890 h 5549995"/>
              <a:gd name="connsiteX14" fmla="*/ 4539521 w 4588107"/>
              <a:gd name="connsiteY14" fmla="*/ 817404 h 5549995"/>
              <a:gd name="connsiteX15" fmla="*/ 4541234 w 4588107"/>
              <a:gd name="connsiteY15" fmla="*/ 822238 h 5549995"/>
              <a:gd name="connsiteX16" fmla="*/ 4539083 w 4588107"/>
              <a:gd name="connsiteY16" fmla="*/ 846069 h 5549995"/>
              <a:gd name="connsiteX17" fmla="*/ 4537483 w 4588107"/>
              <a:gd name="connsiteY17" fmla="*/ 853854 h 5549995"/>
              <a:gd name="connsiteX18" fmla="*/ 4531245 w 4588107"/>
              <a:gd name="connsiteY18" fmla="*/ 965485 h 5549995"/>
              <a:gd name="connsiteX19" fmla="*/ 4533322 w 4588107"/>
              <a:gd name="connsiteY19" fmla="*/ 966385 h 5549995"/>
              <a:gd name="connsiteX20" fmla="*/ 4537441 w 4588107"/>
              <a:gd name="connsiteY20" fmla="*/ 1002567 h 5549995"/>
              <a:gd name="connsiteX21" fmla="*/ 4532643 w 4588107"/>
              <a:gd name="connsiteY21" fmla="*/ 1101094 h 5549995"/>
              <a:gd name="connsiteX22" fmla="*/ 4532538 w 4588107"/>
              <a:gd name="connsiteY22" fmla="*/ 1159389 h 5549995"/>
              <a:gd name="connsiteX23" fmla="*/ 4536841 w 4588107"/>
              <a:gd name="connsiteY23" fmla="*/ 1180505 h 5549995"/>
              <a:gd name="connsiteX24" fmla="*/ 4539931 w 4588107"/>
              <a:gd name="connsiteY24" fmla="*/ 1210687 h 5549995"/>
              <a:gd name="connsiteX25" fmla="*/ 4548748 w 4588107"/>
              <a:gd name="connsiteY25" fmla="*/ 1263157 h 5549995"/>
              <a:gd name="connsiteX26" fmla="*/ 4551025 w 4588107"/>
              <a:gd name="connsiteY26" fmla="*/ 1313374 h 5549995"/>
              <a:gd name="connsiteX27" fmla="*/ 4550145 w 4588107"/>
              <a:gd name="connsiteY27" fmla="*/ 1347004 h 5549995"/>
              <a:gd name="connsiteX28" fmla="*/ 4549682 w 4588107"/>
              <a:gd name="connsiteY28" fmla="*/ 1351864 h 5549995"/>
              <a:gd name="connsiteX29" fmla="*/ 4540563 w 4588107"/>
              <a:gd name="connsiteY29" fmla="*/ 1391762 h 5549995"/>
              <a:gd name="connsiteX30" fmla="*/ 4543827 w 4588107"/>
              <a:gd name="connsiteY30" fmla="*/ 1395707 h 5549995"/>
              <a:gd name="connsiteX31" fmla="*/ 4546669 w 4588107"/>
              <a:gd name="connsiteY31" fmla="*/ 1408524 h 5549995"/>
              <a:gd name="connsiteX32" fmla="*/ 4541928 w 4588107"/>
              <a:gd name="connsiteY32" fmla="*/ 1419109 h 5549995"/>
              <a:gd name="connsiteX33" fmla="*/ 4531744 w 4588107"/>
              <a:gd name="connsiteY33" fmla="*/ 1469337 h 5549995"/>
              <a:gd name="connsiteX34" fmla="*/ 4520847 w 4588107"/>
              <a:gd name="connsiteY34" fmla="*/ 1543038 h 5549995"/>
              <a:gd name="connsiteX35" fmla="*/ 4515966 w 4588107"/>
              <a:gd name="connsiteY35" fmla="*/ 1553997 h 5549995"/>
              <a:gd name="connsiteX36" fmla="*/ 4501538 w 4588107"/>
              <a:gd name="connsiteY36" fmla="*/ 1626071 h 5549995"/>
              <a:gd name="connsiteX37" fmla="*/ 4497823 w 4588107"/>
              <a:gd name="connsiteY37" fmla="*/ 1664103 h 5549995"/>
              <a:gd name="connsiteX38" fmla="*/ 4501483 w 4588107"/>
              <a:gd name="connsiteY38" fmla="*/ 1668558 h 5549995"/>
              <a:gd name="connsiteX39" fmla="*/ 4499833 w 4588107"/>
              <a:gd name="connsiteY39" fmla="*/ 1679756 h 5549995"/>
              <a:gd name="connsiteX40" fmla="*/ 4500245 w 4588107"/>
              <a:gd name="connsiteY40" fmla="*/ 1682815 h 5549995"/>
              <a:gd name="connsiteX41" fmla="*/ 4501756 w 4588107"/>
              <a:gd name="connsiteY41" fmla="*/ 1700268 h 5549995"/>
              <a:gd name="connsiteX42" fmla="*/ 4490286 w 4588107"/>
              <a:gd name="connsiteY42" fmla="*/ 1735163 h 5549995"/>
              <a:gd name="connsiteX43" fmla="*/ 4488226 w 4588107"/>
              <a:gd name="connsiteY43" fmla="*/ 1735289 h 5549995"/>
              <a:gd name="connsiteX44" fmla="*/ 4479728 w 4588107"/>
              <a:gd name="connsiteY44" fmla="*/ 1887374 h 5549995"/>
              <a:gd name="connsiteX45" fmla="*/ 4488419 w 4588107"/>
              <a:gd name="connsiteY45" fmla="*/ 1911536 h 5549995"/>
              <a:gd name="connsiteX46" fmla="*/ 4490697 w 4588107"/>
              <a:gd name="connsiteY46" fmla="*/ 1961755 h 5549995"/>
              <a:gd name="connsiteX47" fmla="*/ 4489816 w 4588107"/>
              <a:gd name="connsiteY47" fmla="*/ 1995384 h 5549995"/>
              <a:gd name="connsiteX48" fmla="*/ 4489354 w 4588107"/>
              <a:gd name="connsiteY48" fmla="*/ 2000244 h 5549995"/>
              <a:gd name="connsiteX49" fmla="*/ 4480234 w 4588107"/>
              <a:gd name="connsiteY49" fmla="*/ 2040142 h 5549995"/>
              <a:gd name="connsiteX50" fmla="*/ 4483499 w 4588107"/>
              <a:gd name="connsiteY50" fmla="*/ 2044087 h 5549995"/>
              <a:gd name="connsiteX51" fmla="*/ 4486340 w 4588107"/>
              <a:gd name="connsiteY51" fmla="*/ 2056904 h 5549995"/>
              <a:gd name="connsiteX52" fmla="*/ 4481599 w 4588107"/>
              <a:gd name="connsiteY52" fmla="*/ 2067489 h 5549995"/>
              <a:gd name="connsiteX53" fmla="*/ 4471415 w 4588107"/>
              <a:gd name="connsiteY53" fmla="*/ 2117719 h 5549995"/>
              <a:gd name="connsiteX54" fmla="*/ 4464084 w 4588107"/>
              <a:gd name="connsiteY54" fmla="*/ 2167300 h 5549995"/>
              <a:gd name="connsiteX55" fmla="*/ 4408001 w 4588107"/>
              <a:gd name="connsiteY55" fmla="*/ 3223633 h 5549995"/>
              <a:gd name="connsiteX56" fmla="*/ 4395215 w 4588107"/>
              <a:gd name="connsiteY56" fmla="*/ 3477281 h 5549995"/>
              <a:gd name="connsiteX57" fmla="*/ 4384130 w 4588107"/>
              <a:gd name="connsiteY57" fmla="*/ 3639984 h 5549995"/>
              <a:gd name="connsiteX58" fmla="*/ 4293369 w 4588107"/>
              <a:gd name="connsiteY58" fmla="*/ 5278921 h 5549995"/>
              <a:gd name="connsiteX59" fmla="*/ 4298667 w 4588107"/>
              <a:gd name="connsiteY59" fmla="*/ 5315626 h 5549995"/>
              <a:gd name="connsiteX60" fmla="*/ 4302201 w 4588107"/>
              <a:gd name="connsiteY60" fmla="*/ 5350090 h 5549995"/>
              <a:gd name="connsiteX61" fmla="*/ 4305033 w 4588107"/>
              <a:gd name="connsiteY61" fmla="*/ 5450399 h 5549995"/>
              <a:gd name="connsiteX62" fmla="*/ 4286476 w 4588107"/>
              <a:gd name="connsiteY62" fmla="*/ 5484804 h 5549995"/>
              <a:gd name="connsiteX63" fmla="*/ 4281824 w 4588107"/>
              <a:gd name="connsiteY63" fmla="*/ 5487504 h 5549995"/>
              <a:gd name="connsiteX64" fmla="*/ 4278367 w 4588107"/>
              <a:gd name="connsiteY64" fmla="*/ 5549951 h 5549995"/>
              <a:gd name="connsiteX65" fmla="*/ 0 w 4588107"/>
              <a:gd name="connsiteY65" fmla="*/ 5387017 h 5549995"/>
              <a:gd name="connsiteX66" fmla="*/ 51489 w 4588107"/>
              <a:gd name="connsiteY66" fmla="*/ 5243704 h 5549995"/>
              <a:gd name="connsiteX67" fmla="*/ 38984 w 4588107"/>
              <a:gd name="connsiteY67" fmla="*/ 5239903 h 5549995"/>
              <a:gd name="connsiteX68" fmla="*/ 43204 w 4588107"/>
              <a:gd name="connsiteY68" fmla="*/ 5233298 h 5549995"/>
              <a:gd name="connsiteX69" fmla="*/ 43473 w 4588107"/>
              <a:gd name="connsiteY69" fmla="*/ 5230552 h 5549995"/>
              <a:gd name="connsiteX70" fmla="*/ 43743 w 4588107"/>
              <a:gd name="connsiteY70" fmla="*/ 5227804 h 5549995"/>
              <a:gd name="connsiteX71" fmla="*/ 44280 w 4588107"/>
              <a:gd name="connsiteY71" fmla="*/ 5222308 h 5549995"/>
              <a:gd name="connsiteX72" fmla="*/ 43965 w 4588107"/>
              <a:gd name="connsiteY72" fmla="*/ 5216405 h 5549995"/>
              <a:gd name="connsiteX73" fmla="*/ 43381 w 4588107"/>
              <a:gd name="connsiteY73" fmla="*/ 5213249 h 5549995"/>
              <a:gd name="connsiteX74" fmla="*/ 43650 w 4588107"/>
              <a:gd name="connsiteY74" fmla="*/ 5210500 h 5549995"/>
              <a:gd name="connsiteX75" fmla="*/ 43334 w 4588107"/>
              <a:gd name="connsiteY75" fmla="*/ 5204597 h 5549995"/>
              <a:gd name="connsiteX76" fmla="*/ 42751 w 4588107"/>
              <a:gd name="connsiteY76" fmla="*/ 5201441 h 5549995"/>
              <a:gd name="connsiteX77" fmla="*/ 42121 w 4588107"/>
              <a:gd name="connsiteY77" fmla="*/ 5189632 h 5549995"/>
              <a:gd name="connsiteX78" fmla="*/ 41537 w 4588107"/>
              <a:gd name="connsiteY78" fmla="*/ 5186477 h 5549995"/>
              <a:gd name="connsiteX79" fmla="*/ 41805 w 4588107"/>
              <a:gd name="connsiteY79" fmla="*/ 5183728 h 5549995"/>
              <a:gd name="connsiteX80" fmla="*/ 40370 w 4588107"/>
              <a:gd name="connsiteY80" fmla="*/ 5180163 h 5549995"/>
              <a:gd name="connsiteX81" fmla="*/ 45782 w 4588107"/>
              <a:gd name="connsiteY81" fmla="*/ 5116566 h 5549995"/>
              <a:gd name="connsiteX82" fmla="*/ 113396 w 4588107"/>
              <a:gd name="connsiteY82" fmla="*/ 3839310 h 5549995"/>
              <a:gd name="connsiteX83" fmla="*/ 338086 w 4588107"/>
              <a:gd name="connsiteY83" fmla="*/ 0 h 5549995"/>
              <a:gd name="connsiteX0" fmla="*/ 299102 w 4549123"/>
              <a:gd name="connsiteY0" fmla="*/ 0 h 5549966"/>
              <a:gd name="connsiteX1" fmla="*/ 3301288 w 4549123"/>
              <a:gd name="connsiteY1" fmla="*/ 171842 h 5549966"/>
              <a:gd name="connsiteX2" fmla="*/ 4130099 w 4549123"/>
              <a:gd name="connsiteY2" fmla="*/ 226950 h 5549966"/>
              <a:gd name="connsiteX3" fmla="*/ 4503293 w 4549123"/>
              <a:gd name="connsiteY3" fmla="*/ 247374 h 5549966"/>
              <a:gd name="connsiteX4" fmla="*/ 4531172 w 4549123"/>
              <a:gd name="connsiteY4" fmla="*/ 269179 h 5549966"/>
              <a:gd name="connsiteX5" fmla="*/ 4529398 w 4549123"/>
              <a:gd name="connsiteY5" fmla="*/ 300930 h 5549966"/>
              <a:gd name="connsiteX6" fmla="*/ 4532320 w 4549123"/>
              <a:gd name="connsiteY6" fmla="*/ 302647 h 5549966"/>
              <a:gd name="connsiteX7" fmla="*/ 4548746 w 4549123"/>
              <a:gd name="connsiteY7" fmla="*/ 334222 h 5549966"/>
              <a:gd name="connsiteX8" fmla="*/ 4526485 w 4549123"/>
              <a:gd name="connsiteY8" fmla="*/ 391868 h 5549966"/>
              <a:gd name="connsiteX9" fmla="*/ 4522997 w 4549123"/>
              <a:gd name="connsiteY9" fmla="*/ 415489 h 5549966"/>
              <a:gd name="connsiteX10" fmla="*/ 4517892 w 4549123"/>
              <a:gd name="connsiteY10" fmla="*/ 506828 h 5549966"/>
              <a:gd name="connsiteX11" fmla="*/ 4517242 w 4549123"/>
              <a:gd name="connsiteY11" fmla="*/ 553245 h 5549966"/>
              <a:gd name="connsiteX12" fmla="*/ 4514143 w 4549123"/>
              <a:gd name="connsiteY12" fmla="*/ 581709 h 5549966"/>
              <a:gd name="connsiteX13" fmla="*/ 4513474 w 4549123"/>
              <a:gd name="connsiteY13" fmla="*/ 585890 h 5549966"/>
              <a:gd name="connsiteX14" fmla="*/ 4500537 w 4549123"/>
              <a:gd name="connsiteY14" fmla="*/ 817404 h 5549966"/>
              <a:gd name="connsiteX15" fmla="*/ 4502250 w 4549123"/>
              <a:gd name="connsiteY15" fmla="*/ 822238 h 5549966"/>
              <a:gd name="connsiteX16" fmla="*/ 4500099 w 4549123"/>
              <a:gd name="connsiteY16" fmla="*/ 846069 h 5549966"/>
              <a:gd name="connsiteX17" fmla="*/ 4498499 w 4549123"/>
              <a:gd name="connsiteY17" fmla="*/ 853854 h 5549966"/>
              <a:gd name="connsiteX18" fmla="*/ 4492261 w 4549123"/>
              <a:gd name="connsiteY18" fmla="*/ 965485 h 5549966"/>
              <a:gd name="connsiteX19" fmla="*/ 4494338 w 4549123"/>
              <a:gd name="connsiteY19" fmla="*/ 966385 h 5549966"/>
              <a:gd name="connsiteX20" fmla="*/ 4498457 w 4549123"/>
              <a:gd name="connsiteY20" fmla="*/ 1002567 h 5549966"/>
              <a:gd name="connsiteX21" fmla="*/ 4493659 w 4549123"/>
              <a:gd name="connsiteY21" fmla="*/ 1101094 h 5549966"/>
              <a:gd name="connsiteX22" fmla="*/ 4493554 w 4549123"/>
              <a:gd name="connsiteY22" fmla="*/ 1159389 h 5549966"/>
              <a:gd name="connsiteX23" fmla="*/ 4497857 w 4549123"/>
              <a:gd name="connsiteY23" fmla="*/ 1180505 h 5549966"/>
              <a:gd name="connsiteX24" fmla="*/ 4500947 w 4549123"/>
              <a:gd name="connsiteY24" fmla="*/ 1210687 h 5549966"/>
              <a:gd name="connsiteX25" fmla="*/ 4509764 w 4549123"/>
              <a:gd name="connsiteY25" fmla="*/ 1263157 h 5549966"/>
              <a:gd name="connsiteX26" fmla="*/ 4512041 w 4549123"/>
              <a:gd name="connsiteY26" fmla="*/ 1313374 h 5549966"/>
              <a:gd name="connsiteX27" fmla="*/ 4511161 w 4549123"/>
              <a:gd name="connsiteY27" fmla="*/ 1347004 h 5549966"/>
              <a:gd name="connsiteX28" fmla="*/ 4510698 w 4549123"/>
              <a:gd name="connsiteY28" fmla="*/ 1351864 h 5549966"/>
              <a:gd name="connsiteX29" fmla="*/ 4501579 w 4549123"/>
              <a:gd name="connsiteY29" fmla="*/ 1391762 h 5549966"/>
              <a:gd name="connsiteX30" fmla="*/ 4504843 w 4549123"/>
              <a:gd name="connsiteY30" fmla="*/ 1395707 h 5549966"/>
              <a:gd name="connsiteX31" fmla="*/ 4507685 w 4549123"/>
              <a:gd name="connsiteY31" fmla="*/ 1408524 h 5549966"/>
              <a:gd name="connsiteX32" fmla="*/ 4502944 w 4549123"/>
              <a:gd name="connsiteY32" fmla="*/ 1419109 h 5549966"/>
              <a:gd name="connsiteX33" fmla="*/ 4492760 w 4549123"/>
              <a:gd name="connsiteY33" fmla="*/ 1469337 h 5549966"/>
              <a:gd name="connsiteX34" fmla="*/ 4481863 w 4549123"/>
              <a:gd name="connsiteY34" fmla="*/ 1543038 h 5549966"/>
              <a:gd name="connsiteX35" fmla="*/ 4476982 w 4549123"/>
              <a:gd name="connsiteY35" fmla="*/ 1553997 h 5549966"/>
              <a:gd name="connsiteX36" fmla="*/ 4462554 w 4549123"/>
              <a:gd name="connsiteY36" fmla="*/ 1626071 h 5549966"/>
              <a:gd name="connsiteX37" fmla="*/ 4458839 w 4549123"/>
              <a:gd name="connsiteY37" fmla="*/ 1664103 h 5549966"/>
              <a:gd name="connsiteX38" fmla="*/ 4462499 w 4549123"/>
              <a:gd name="connsiteY38" fmla="*/ 1668558 h 5549966"/>
              <a:gd name="connsiteX39" fmla="*/ 4460849 w 4549123"/>
              <a:gd name="connsiteY39" fmla="*/ 1679756 h 5549966"/>
              <a:gd name="connsiteX40" fmla="*/ 4461261 w 4549123"/>
              <a:gd name="connsiteY40" fmla="*/ 1682815 h 5549966"/>
              <a:gd name="connsiteX41" fmla="*/ 4462772 w 4549123"/>
              <a:gd name="connsiteY41" fmla="*/ 1700268 h 5549966"/>
              <a:gd name="connsiteX42" fmla="*/ 4451302 w 4549123"/>
              <a:gd name="connsiteY42" fmla="*/ 1735163 h 5549966"/>
              <a:gd name="connsiteX43" fmla="*/ 4449242 w 4549123"/>
              <a:gd name="connsiteY43" fmla="*/ 1735289 h 5549966"/>
              <a:gd name="connsiteX44" fmla="*/ 4440744 w 4549123"/>
              <a:gd name="connsiteY44" fmla="*/ 1887374 h 5549966"/>
              <a:gd name="connsiteX45" fmla="*/ 4449435 w 4549123"/>
              <a:gd name="connsiteY45" fmla="*/ 1911536 h 5549966"/>
              <a:gd name="connsiteX46" fmla="*/ 4451713 w 4549123"/>
              <a:gd name="connsiteY46" fmla="*/ 1961755 h 5549966"/>
              <a:gd name="connsiteX47" fmla="*/ 4450832 w 4549123"/>
              <a:gd name="connsiteY47" fmla="*/ 1995384 h 5549966"/>
              <a:gd name="connsiteX48" fmla="*/ 4450370 w 4549123"/>
              <a:gd name="connsiteY48" fmla="*/ 2000244 h 5549966"/>
              <a:gd name="connsiteX49" fmla="*/ 4441250 w 4549123"/>
              <a:gd name="connsiteY49" fmla="*/ 2040142 h 5549966"/>
              <a:gd name="connsiteX50" fmla="*/ 4444515 w 4549123"/>
              <a:gd name="connsiteY50" fmla="*/ 2044087 h 5549966"/>
              <a:gd name="connsiteX51" fmla="*/ 4447356 w 4549123"/>
              <a:gd name="connsiteY51" fmla="*/ 2056904 h 5549966"/>
              <a:gd name="connsiteX52" fmla="*/ 4442615 w 4549123"/>
              <a:gd name="connsiteY52" fmla="*/ 2067489 h 5549966"/>
              <a:gd name="connsiteX53" fmla="*/ 4432431 w 4549123"/>
              <a:gd name="connsiteY53" fmla="*/ 2117719 h 5549966"/>
              <a:gd name="connsiteX54" fmla="*/ 4425100 w 4549123"/>
              <a:gd name="connsiteY54" fmla="*/ 2167300 h 5549966"/>
              <a:gd name="connsiteX55" fmla="*/ 4369017 w 4549123"/>
              <a:gd name="connsiteY55" fmla="*/ 3223633 h 5549966"/>
              <a:gd name="connsiteX56" fmla="*/ 4356231 w 4549123"/>
              <a:gd name="connsiteY56" fmla="*/ 3477281 h 5549966"/>
              <a:gd name="connsiteX57" fmla="*/ 4345146 w 4549123"/>
              <a:gd name="connsiteY57" fmla="*/ 3639984 h 5549966"/>
              <a:gd name="connsiteX58" fmla="*/ 4254385 w 4549123"/>
              <a:gd name="connsiteY58" fmla="*/ 5278921 h 5549966"/>
              <a:gd name="connsiteX59" fmla="*/ 4259683 w 4549123"/>
              <a:gd name="connsiteY59" fmla="*/ 5315626 h 5549966"/>
              <a:gd name="connsiteX60" fmla="*/ 4263217 w 4549123"/>
              <a:gd name="connsiteY60" fmla="*/ 5350090 h 5549966"/>
              <a:gd name="connsiteX61" fmla="*/ 4266049 w 4549123"/>
              <a:gd name="connsiteY61" fmla="*/ 5450399 h 5549966"/>
              <a:gd name="connsiteX62" fmla="*/ 4247492 w 4549123"/>
              <a:gd name="connsiteY62" fmla="*/ 5484804 h 5549966"/>
              <a:gd name="connsiteX63" fmla="*/ 4242840 w 4549123"/>
              <a:gd name="connsiteY63" fmla="*/ 5487504 h 5549966"/>
              <a:gd name="connsiteX64" fmla="*/ 4239383 w 4549123"/>
              <a:gd name="connsiteY64" fmla="*/ 5549951 h 5549966"/>
              <a:gd name="connsiteX65" fmla="*/ 266751 w 4549123"/>
              <a:gd name="connsiteY65" fmla="*/ 5218723 h 5549966"/>
              <a:gd name="connsiteX66" fmla="*/ 12505 w 4549123"/>
              <a:gd name="connsiteY66" fmla="*/ 5243704 h 5549966"/>
              <a:gd name="connsiteX67" fmla="*/ 0 w 4549123"/>
              <a:gd name="connsiteY67" fmla="*/ 5239903 h 5549966"/>
              <a:gd name="connsiteX68" fmla="*/ 4220 w 4549123"/>
              <a:gd name="connsiteY68" fmla="*/ 5233298 h 5549966"/>
              <a:gd name="connsiteX69" fmla="*/ 4489 w 4549123"/>
              <a:gd name="connsiteY69" fmla="*/ 5230552 h 5549966"/>
              <a:gd name="connsiteX70" fmla="*/ 4759 w 4549123"/>
              <a:gd name="connsiteY70" fmla="*/ 5227804 h 5549966"/>
              <a:gd name="connsiteX71" fmla="*/ 5296 w 4549123"/>
              <a:gd name="connsiteY71" fmla="*/ 5222308 h 5549966"/>
              <a:gd name="connsiteX72" fmla="*/ 4981 w 4549123"/>
              <a:gd name="connsiteY72" fmla="*/ 5216405 h 5549966"/>
              <a:gd name="connsiteX73" fmla="*/ 4397 w 4549123"/>
              <a:gd name="connsiteY73" fmla="*/ 5213249 h 5549966"/>
              <a:gd name="connsiteX74" fmla="*/ 4666 w 4549123"/>
              <a:gd name="connsiteY74" fmla="*/ 5210500 h 5549966"/>
              <a:gd name="connsiteX75" fmla="*/ 4350 w 4549123"/>
              <a:gd name="connsiteY75" fmla="*/ 5204597 h 5549966"/>
              <a:gd name="connsiteX76" fmla="*/ 3767 w 4549123"/>
              <a:gd name="connsiteY76" fmla="*/ 5201441 h 5549966"/>
              <a:gd name="connsiteX77" fmla="*/ 3137 w 4549123"/>
              <a:gd name="connsiteY77" fmla="*/ 5189632 h 5549966"/>
              <a:gd name="connsiteX78" fmla="*/ 2553 w 4549123"/>
              <a:gd name="connsiteY78" fmla="*/ 5186477 h 5549966"/>
              <a:gd name="connsiteX79" fmla="*/ 2821 w 4549123"/>
              <a:gd name="connsiteY79" fmla="*/ 5183728 h 5549966"/>
              <a:gd name="connsiteX80" fmla="*/ 1386 w 4549123"/>
              <a:gd name="connsiteY80" fmla="*/ 5180163 h 5549966"/>
              <a:gd name="connsiteX81" fmla="*/ 6798 w 4549123"/>
              <a:gd name="connsiteY81" fmla="*/ 5116566 h 5549966"/>
              <a:gd name="connsiteX82" fmla="*/ 74412 w 4549123"/>
              <a:gd name="connsiteY82" fmla="*/ 3839310 h 5549966"/>
              <a:gd name="connsiteX83" fmla="*/ 299102 w 4549123"/>
              <a:gd name="connsiteY83" fmla="*/ 0 h 5549966"/>
              <a:gd name="connsiteX0" fmla="*/ 303426 w 4553447"/>
              <a:gd name="connsiteY0" fmla="*/ 0 h 5549966"/>
              <a:gd name="connsiteX1" fmla="*/ 3305612 w 4553447"/>
              <a:gd name="connsiteY1" fmla="*/ 171842 h 5549966"/>
              <a:gd name="connsiteX2" fmla="*/ 4134423 w 4553447"/>
              <a:gd name="connsiteY2" fmla="*/ 226950 h 5549966"/>
              <a:gd name="connsiteX3" fmla="*/ 4507617 w 4553447"/>
              <a:gd name="connsiteY3" fmla="*/ 247374 h 5549966"/>
              <a:gd name="connsiteX4" fmla="*/ 4535496 w 4553447"/>
              <a:gd name="connsiteY4" fmla="*/ 269179 h 5549966"/>
              <a:gd name="connsiteX5" fmla="*/ 4533722 w 4553447"/>
              <a:gd name="connsiteY5" fmla="*/ 300930 h 5549966"/>
              <a:gd name="connsiteX6" fmla="*/ 4536644 w 4553447"/>
              <a:gd name="connsiteY6" fmla="*/ 302647 h 5549966"/>
              <a:gd name="connsiteX7" fmla="*/ 4553070 w 4553447"/>
              <a:gd name="connsiteY7" fmla="*/ 334222 h 5549966"/>
              <a:gd name="connsiteX8" fmla="*/ 4530809 w 4553447"/>
              <a:gd name="connsiteY8" fmla="*/ 391868 h 5549966"/>
              <a:gd name="connsiteX9" fmla="*/ 4527321 w 4553447"/>
              <a:gd name="connsiteY9" fmla="*/ 415489 h 5549966"/>
              <a:gd name="connsiteX10" fmla="*/ 4522216 w 4553447"/>
              <a:gd name="connsiteY10" fmla="*/ 506828 h 5549966"/>
              <a:gd name="connsiteX11" fmla="*/ 4521566 w 4553447"/>
              <a:gd name="connsiteY11" fmla="*/ 553245 h 5549966"/>
              <a:gd name="connsiteX12" fmla="*/ 4518467 w 4553447"/>
              <a:gd name="connsiteY12" fmla="*/ 581709 h 5549966"/>
              <a:gd name="connsiteX13" fmla="*/ 4517798 w 4553447"/>
              <a:gd name="connsiteY13" fmla="*/ 585890 h 5549966"/>
              <a:gd name="connsiteX14" fmla="*/ 4504861 w 4553447"/>
              <a:gd name="connsiteY14" fmla="*/ 817404 h 5549966"/>
              <a:gd name="connsiteX15" fmla="*/ 4506574 w 4553447"/>
              <a:gd name="connsiteY15" fmla="*/ 822238 h 5549966"/>
              <a:gd name="connsiteX16" fmla="*/ 4504423 w 4553447"/>
              <a:gd name="connsiteY16" fmla="*/ 846069 h 5549966"/>
              <a:gd name="connsiteX17" fmla="*/ 4502823 w 4553447"/>
              <a:gd name="connsiteY17" fmla="*/ 853854 h 5549966"/>
              <a:gd name="connsiteX18" fmla="*/ 4496585 w 4553447"/>
              <a:gd name="connsiteY18" fmla="*/ 965485 h 5549966"/>
              <a:gd name="connsiteX19" fmla="*/ 4498662 w 4553447"/>
              <a:gd name="connsiteY19" fmla="*/ 966385 h 5549966"/>
              <a:gd name="connsiteX20" fmla="*/ 4502781 w 4553447"/>
              <a:gd name="connsiteY20" fmla="*/ 1002567 h 5549966"/>
              <a:gd name="connsiteX21" fmla="*/ 4497983 w 4553447"/>
              <a:gd name="connsiteY21" fmla="*/ 1101094 h 5549966"/>
              <a:gd name="connsiteX22" fmla="*/ 4497878 w 4553447"/>
              <a:gd name="connsiteY22" fmla="*/ 1159389 h 5549966"/>
              <a:gd name="connsiteX23" fmla="*/ 4502181 w 4553447"/>
              <a:gd name="connsiteY23" fmla="*/ 1180505 h 5549966"/>
              <a:gd name="connsiteX24" fmla="*/ 4505271 w 4553447"/>
              <a:gd name="connsiteY24" fmla="*/ 1210687 h 5549966"/>
              <a:gd name="connsiteX25" fmla="*/ 4514088 w 4553447"/>
              <a:gd name="connsiteY25" fmla="*/ 1263157 h 5549966"/>
              <a:gd name="connsiteX26" fmla="*/ 4516365 w 4553447"/>
              <a:gd name="connsiteY26" fmla="*/ 1313374 h 5549966"/>
              <a:gd name="connsiteX27" fmla="*/ 4515485 w 4553447"/>
              <a:gd name="connsiteY27" fmla="*/ 1347004 h 5549966"/>
              <a:gd name="connsiteX28" fmla="*/ 4515022 w 4553447"/>
              <a:gd name="connsiteY28" fmla="*/ 1351864 h 5549966"/>
              <a:gd name="connsiteX29" fmla="*/ 4505903 w 4553447"/>
              <a:gd name="connsiteY29" fmla="*/ 1391762 h 5549966"/>
              <a:gd name="connsiteX30" fmla="*/ 4509167 w 4553447"/>
              <a:gd name="connsiteY30" fmla="*/ 1395707 h 5549966"/>
              <a:gd name="connsiteX31" fmla="*/ 4512009 w 4553447"/>
              <a:gd name="connsiteY31" fmla="*/ 1408524 h 5549966"/>
              <a:gd name="connsiteX32" fmla="*/ 4507268 w 4553447"/>
              <a:gd name="connsiteY32" fmla="*/ 1419109 h 5549966"/>
              <a:gd name="connsiteX33" fmla="*/ 4497084 w 4553447"/>
              <a:gd name="connsiteY33" fmla="*/ 1469337 h 5549966"/>
              <a:gd name="connsiteX34" fmla="*/ 4486187 w 4553447"/>
              <a:gd name="connsiteY34" fmla="*/ 1543038 h 5549966"/>
              <a:gd name="connsiteX35" fmla="*/ 4481306 w 4553447"/>
              <a:gd name="connsiteY35" fmla="*/ 1553997 h 5549966"/>
              <a:gd name="connsiteX36" fmla="*/ 4466878 w 4553447"/>
              <a:gd name="connsiteY36" fmla="*/ 1626071 h 5549966"/>
              <a:gd name="connsiteX37" fmla="*/ 4463163 w 4553447"/>
              <a:gd name="connsiteY37" fmla="*/ 1664103 h 5549966"/>
              <a:gd name="connsiteX38" fmla="*/ 4466823 w 4553447"/>
              <a:gd name="connsiteY38" fmla="*/ 1668558 h 5549966"/>
              <a:gd name="connsiteX39" fmla="*/ 4465173 w 4553447"/>
              <a:gd name="connsiteY39" fmla="*/ 1679756 h 5549966"/>
              <a:gd name="connsiteX40" fmla="*/ 4465585 w 4553447"/>
              <a:gd name="connsiteY40" fmla="*/ 1682815 h 5549966"/>
              <a:gd name="connsiteX41" fmla="*/ 4467096 w 4553447"/>
              <a:gd name="connsiteY41" fmla="*/ 1700268 h 5549966"/>
              <a:gd name="connsiteX42" fmla="*/ 4455626 w 4553447"/>
              <a:gd name="connsiteY42" fmla="*/ 1735163 h 5549966"/>
              <a:gd name="connsiteX43" fmla="*/ 4453566 w 4553447"/>
              <a:gd name="connsiteY43" fmla="*/ 1735289 h 5549966"/>
              <a:gd name="connsiteX44" fmla="*/ 4445068 w 4553447"/>
              <a:gd name="connsiteY44" fmla="*/ 1887374 h 5549966"/>
              <a:gd name="connsiteX45" fmla="*/ 4453759 w 4553447"/>
              <a:gd name="connsiteY45" fmla="*/ 1911536 h 5549966"/>
              <a:gd name="connsiteX46" fmla="*/ 4456037 w 4553447"/>
              <a:gd name="connsiteY46" fmla="*/ 1961755 h 5549966"/>
              <a:gd name="connsiteX47" fmla="*/ 4455156 w 4553447"/>
              <a:gd name="connsiteY47" fmla="*/ 1995384 h 5549966"/>
              <a:gd name="connsiteX48" fmla="*/ 4454694 w 4553447"/>
              <a:gd name="connsiteY48" fmla="*/ 2000244 h 5549966"/>
              <a:gd name="connsiteX49" fmla="*/ 4445574 w 4553447"/>
              <a:gd name="connsiteY49" fmla="*/ 2040142 h 5549966"/>
              <a:gd name="connsiteX50" fmla="*/ 4448839 w 4553447"/>
              <a:gd name="connsiteY50" fmla="*/ 2044087 h 5549966"/>
              <a:gd name="connsiteX51" fmla="*/ 4451680 w 4553447"/>
              <a:gd name="connsiteY51" fmla="*/ 2056904 h 5549966"/>
              <a:gd name="connsiteX52" fmla="*/ 4446939 w 4553447"/>
              <a:gd name="connsiteY52" fmla="*/ 2067489 h 5549966"/>
              <a:gd name="connsiteX53" fmla="*/ 4436755 w 4553447"/>
              <a:gd name="connsiteY53" fmla="*/ 2117719 h 5549966"/>
              <a:gd name="connsiteX54" fmla="*/ 4429424 w 4553447"/>
              <a:gd name="connsiteY54" fmla="*/ 2167300 h 5549966"/>
              <a:gd name="connsiteX55" fmla="*/ 4373341 w 4553447"/>
              <a:gd name="connsiteY55" fmla="*/ 3223633 h 5549966"/>
              <a:gd name="connsiteX56" fmla="*/ 4360555 w 4553447"/>
              <a:gd name="connsiteY56" fmla="*/ 3477281 h 5549966"/>
              <a:gd name="connsiteX57" fmla="*/ 4349470 w 4553447"/>
              <a:gd name="connsiteY57" fmla="*/ 3639984 h 5549966"/>
              <a:gd name="connsiteX58" fmla="*/ 4258709 w 4553447"/>
              <a:gd name="connsiteY58" fmla="*/ 5278921 h 5549966"/>
              <a:gd name="connsiteX59" fmla="*/ 4264007 w 4553447"/>
              <a:gd name="connsiteY59" fmla="*/ 5315626 h 5549966"/>
              <a:gd name="connsiteX60" fmla="*/ 4267541 w 4553447"/>
              <a:gd name="connsiteY60" fmla="*/ 5350090 h 5549966"/>
              <a:gd name="connsiteX61" fmla="*/ 4270373 w 4553447"/>
              <a:gd name="connsiteY61" fmla="*/ 5450399 h 5549966"/>
              <a:gd name="connsiteX62" fmla="*/ 4251816 w 4553447"/>
              <a:gd name="connsiteY62" fmla="*/ 5484804 h 5549966"/>
              <a:gd name="connsiteX63" fmla="*/ 4247164 w 4553447"/>
              <a:gd name="connsiteY63" fmla="*/ 5487504 h 5549966"/>
              <a:gd name="connsiteX64" fmla="*/ 4243707 w 4553447"/>
              <a:gd name="connsiteY64" fmla="*/ 5549951 h 5549966"/>
              <a:gd name="connsiteX65" fmla="*/ 271075 w 4553447"/>
              <a:gd name="connsiteY65" fmla="*/ 5218723 h 5549966"/>
              <a:gd name="connsiteX66" fmla="*/ 0 w 4553447"/>
              <a:gd name="connsiteY66" fmla="*/ 5280167 h 5549966"/>
              <a:gd name="connsiteX67" fmla="*/ 4324 w 4553447"/>
              <a:gd name="connsiteY67" fmla="*/ 5239903 h 5549966"/>
              <a:gd name="connsiteX68" fmla="*/ 8544 w 4553447"/>
              <a:gd name="connsiteY68" fmla="*/ 5233298 h 5549966"/>
              <a:gd name="connsiteX69" fmla="*/ 8813 w 4553447"/>
              <a:gd name="connsiteY69" fmla="*/ 5230552 h 5549966"/>
              <a:gd name="connsiteX70" fmla="*/ 9083 w 4553447"/>
              <a:gd name="connsiteY70" fmla="*/ 5227804 h 5549966"/>
              <a:gd name="connsiteX71" fmla="*/ 9620 w 4553447"/>
              <a:gd name="connsiteY71" fmla="*/ 5222308 h 5549966"/>
              <a:gd name="connsiteX72" fmla="*/ 9305 w 4553447"/>
              <a:gd name="connsiteY72" fmla="*/ 5216405 h 5549966"/>
              <a:gd name="connsiteX73" fmla="*/ 8721 w 4553447"/>
              <a:gd name="connsiteY73" fmla="*/ 5213249 h 5549966"/>
              <a:gd name="connsiteX74" fmla="*/ 8990 w 4553447"/>
              <a:gd name="connsiteY74" fmla="*/ 5210500 h 5549966"/>
              <a:gd name="connsiteX75" fmla="*/ 8674 w 4553447"/>
              <a:gd name="connsiteY75" fmla="*/ 5204597 h 5549966"/>
              <a:gd name="connsiteX76" fmla="*/ 8091 w 4553447"/>
              <a:gd name="connsiteY76" fmla="*/ 5201441 h 5549966"/>
              <a:gd name="connsiteX77" fmla="*/ 7461 w 4553447"/>
              <a:gd name="connsiteY77" fmla="*/ 5189632 h 5549966"/>
              <a:gd name="connsiteX78" fmla="*/ 6877 w 4553447"/>
              <a:gd name="connsiteY78" fmla="*/ 5186477 h 5549966"/>
              <a:gd name="connsiteX79" fmla="*/ 7145 w 4553447"/>
              <a:gd name="connsiteY79" fmla="*/ 5183728 h 5549966"/>
              <a:gd name="connsiteX80" fmla="*/ 5710 w 4553447"/>
              <a:gd name="connsiteY80" fmla="*/ 5180163 h 5549966"/>
              <a:gd name="connsiteX81" fmla="*/ 11122 w 4553447"/>
              <a:gd name="connsiteY81" fmla="*/ 5116566 h 5549966"/>
              <a:gd name="connsiteX82" fmla="*/ 78736 w 4553447"/>
              <a:gd name="connsiteY82" fmla="*/ 3839310 h 5549966"/>
              <a:gd name="connsiteX83" fmla="*/ 303426 w 4553447"/>
              <a:gd name="connsiteY83" fmla="*/ 0 h 5549966"/>
              <a:gd name="connsiteX0" fmla="*/ 303426 w 4553447"/>
              <a:gd name="connsiteY0" fmla="*/ 0 h 5549973"/>
              <a:gd name="connsiteX1" fmla="*/ 3305612 w 4553447"/>
              <a:gd name="connsiteY1" fmla="*/ 171842 h 5549973"/>
              <a:gd name="connsiteX2" fmla="*/ 4134423 w 4553447"/>
              <a:gd name="connsiteY2" fmla="*/ 226950 h 5549973"/>
              <a:gd name="connsiteX3" fmla="*/ 4507617 w 4553447"/>
              <a:gd name="connsiteY3" fmla="*/ 247374 h 5549973"/>
              <a:gd name="connsiteX4" fmla="*/ 4535496 w 4553447"/>
              <a:gd name="connsiteY4" fmla="*/ 269179 h 5549973"/>
              <a:gd name="connsiteX5" fmla="*/ 4533722 w 4553447"/>
              <a:gd name="connsiteY5" fmla="*/ 300930 h 5549973"/>
              <a:gd name="connsiteX6" fmla="*/ 4536644 w 4553447"/>
              <a:gd name="connsiteY6" fmla="*/ 302647 h 5549973"/>
              <a:gd name="connsiteX7" fmla="*/ 4553070 w 4553447"/>
              <a:gd name="connsiteY7" fmla="*/ 334222 h 5549973"/>
              <a:gd name="connsiteX8" fmla="*/ 4530809 w 4553447"/>
              <a:gd name="connsiteY8" fmla="*/ 391868 h 5549973"/>
              <a:gd name="connsiteX9" fmla="*/ 4527321 w 4553447"/>
              <a:gd name="connsiteY9" fmla="*/ 415489 h 5549973"/>
              <a:gd name="connsiteX10" fmla="*/ 4522216 w 4553447"/>
              <a:gd name="connsiteY10" fmla="*/ 506828 h 5549973"/>
              <a:gd name="connsiteX11" fmla="*/ 4521566 w 4553447"/>
              <a:gd name="connsiteY11" fmla="*/ 553245 h 5549973"/>
              <a:gd name="connsiteX12" fmla="*/ 4518467 w 4553447"/>
              <a:gd name="connsiteY12" fmla="*/ 581709 h 5549973"/>
              <a:gd name="connsiteX13" fmla="*/ 4517798 w 4553447"/>
              <a:gd name="connsiteY13" fmla="*/ 585890 h 5549973"/>
              <a:gd name="connsiteX14" fmla="*/ 4504861 w 4553447"/>
              <a:gd name="connsiteY14" fmla="*/ 817404 h 5549973"/>
              <a:gd name="connsiteX15" fmla="*/ 4506574 w 4553447"/>
              <a:gd name="connsiteY15" fmla="*/ 822238 h 5549973"/>
              <a:gd name="connsiteX16" fmla="*/ 4504423 w 4553447"/>
              <a:gd name="connsiteY16" fmla="*/ 846069 h 5549973"/>
              <a:gd name="connsiteX17" fmla="*/ 4502823 w 4553447"/>
              <a:gd name="connsiteY17" fmla="*/ 853854 h 5549973"/>
              <a:gd name="connsiteX18" fmla="*/ 4496585 w 4553447"/>
              <a:gd name="connsiteY18" fmla="*/ 965485 h 5549973"/>
              <a:gd name="connsiteX19" fmla="*/ 4498662 w 4553447"/>
              <a:gd name="connsiteY19" fmla="*/ 966385 h 5549973"/>
              <a:gd name="connsiteX20" fmla="*/ 4502781 w 4553447"/>
              <a:gd name="connsiteY20" fmla="*/ 1002567 h 5549973"/>
              <a:gd name="connsiteX21" fmla="*/ 4497983 w 4553447"/>
              <a:gd name="connsiteY21" fmla="*/ 1101094 h 5549973"/>
              <a:gd name="connsiteX22" fmla="*/ 4497878 w 4553447"/>
              <a:gd name="connsiteY22" fmla="*/ 1159389 h 5549973"/>
              <a:gd name="connsiteX23" fmla="*/ 4502181 w 4553447"/>
              <a:gd name="connsiteY23" fmla="*/ 1180505 h 5549973"/>
              <a:gd name="connsiteX24" fmla="*/ 4505271 w 4553447"/>
              <a:gd name="connsiteY24" fmla="*/ 1210687 h 5549973"/>
              <a:gd name="connsiteX25" fmla="*/ 4514088 w 4553447"/>
              <a:gd name="connsiteY25" fmla="*/ 1263157 h 5549973"/>
              <a:gd name="connsiteX26" fmla="*/ 4516365 w 4553447"/>
              <a:gd name="connsiteY26" fmla="*/ 1313374 h 5549973"/>
              <a:gd name="connsiteX27" fmla="*/ 4515485 w 4553447"/>
              <a:gd name="connsiteY27" fmla="*/ 1347004 h 5549973"/>
              <a:gd name="connsiteX28" fmla="*/ 4515022 w 4553447"/>
              <a:gd name="connsiteY28" fmla="*/ 1351864 h 5549973"/>
              <a:gd name="connsiteX29" fmla="*/ 4505903 w 4553447"/>
              <a:gd name="connsiteY29" fmla="*/ 1391762 h 5549973"/>
              <a:gd name="connsiteX30" fmla="*/ 4509167 w 4553447"/>
              <a:gd name="connsiteY30" fmla="*/ 1395707 h 5549973"/>
              <a:gd name="connsiteX31" fmla="*/ 4512009 w 4553447"/>
              <a:gd name="connsiteY31" fmla="*/ 1408524 h 5549973"/>
              <a:gd name="connsiteX32" fmla="*/ 4507268 w 4553447"/>
              <a:gd name="connsiteY32" fmla="*/ 1419109 h 5549973"/>
              <a:gd name="connsiteX33" fmla="*/ 4497084 w 4553447"/>
              <a:gd name="connsiteY33" fmla="*/ 1469337 h 5549973"/>
              <a:gd name="connsiteX34" fmla="*/ 4486187 w 4553447"/>
              <a:gd name="connsiteY34" fmla="*/ 1543038 h 5549973"/>
              <a:gd name="connsiteX35" fmla="*/ 4481306 w 4553447"/>
              <a:gd name="connsiteY35" fmla="*/ 1553997 h 5549973"/>
              <a:gd name="connsiteX36" fmla="*/ 4466878 w 4553447"/>
              <a:gd name="connsiteY36" fmla="*/ 1626071 h 5549973"/>
              <a:gd name="connsiteX37" fmla="*/ 4463163 w 4553447"/>
              <a:gd name="connsiteY37" fmla="*/ 1664103 h 5549973"/>
              <a:gd name="connsiteX38" fmla="*/ 4466823 w 4553447"/>
              <a:gd name="connsiteY38" fmla="*/ 1668558 h 5549973"/>
              <a:gd name="connsiteX39" fmla="*/ 4465173 w 4553447"/>
              <a:gd name="connsiteY39" fmla="*/ 1679756 h 5549973"/>
              <a:gd name="connsiteX40" fmla="*/ 4465585 w 4553447"/>
              <a:gd name="connsiteY40" fmla="*/ 1682815 h 5549973"/>
              <a:gd name="connsiteX41" fmla="*/ 4467096 w 4553447"/>
              <a:gd name="connsiteY41" fmla="*/ 1700268 h 5549973"/>
              <a:gd name="connsiteX42" fmla="*/ 4455626 w 4553447"/>
              <a:gd name="connsiteY42" fmla="*/ 1735163 h 5549973"/>
              <a:gd name="connsiteX43" fmla="*/ 4453566 w 4553447"/>
              <a:gd name="connsiteY43" fmla="*/ 1735289 h 5549973"/>
              <a:gd name="connsiteX44" fmla="*/ 4445068 w 4553447"/>
              <a:gd name="connsiteY44" fmla="*/ 1887374 h 5549973"/>
              <a:gd name="connsiteX45" fmla="*/ 4453759 w 4553447"/>
              <a:gd name="connsiteY45" fmla="*/ 1911536 h 5549973"/>
              <a:gd name="connsiteX46" fmla="*/ 4456037 w 4553447"/>
              <a:gd name="connsiteY46" fmla="*/ 1961755 h 5549973"/>
              <a:gd name="connsiteX47" fmla="*/ 4455156 w 4553447"/>
              <a:gd name="connsiteY47" fmla="*/ 1995384 h 5549973"/>
              <a:gd name="connsiteX48" fmla="*/ 4454694 w 4553447"/>
              <a:gd name="connsiteY48" fmla="*/ 2000244 h 5549973"/>
              <a:gd name="connsiteX49" fmla="*/ 4445574 w 4553447"/>
              <a:gd name="connsiteY49" fmla="*/ 2040142 h 5549973"/>
              <a:gd name="connsiteX50" fmla="*/ 4448839 w 4553447"/>
              <a:gd name="connsiteY50" fmla="*/ 2044087 h 5549973"/>
              <a:gd name="connsiteX51" fmla="*/ 4451680 w 4553447"/>
              <a:gd name="connsiteY51" fmla="*/ 2056904 h 5549973"/>
              <a:gd name="connsiteX52" fmla="*/ 4446939 w 4553447"/>
              <a:gd name="connsiteY52" fmla="*/ 2067489 h 5549973"/>
              <a:gd name="connsiteX53" fmla="*/ 4436755 w 4553447"/>
              <a:gd name="connsiteY53" fmla="*/ 2117719 h 5549973"/>
              <a:gd name="connsiteX54" fmla="*/ 4429424 w 4553447"/>
              <a:gd name="connsiteY54" fmla="*/ 2167300 h 5549973"/>
              <a:gd name="connsiteX55" fmla="*/ 4373341 w 4553447"/>
              <a:gd name="connsiteY55" fmla="*/ 3223633 h 5549973"/>
              <a:gd name="connsiteX56" fmla="*/ 4360555 w 4553447"/>
              <a:gd name="connsiteY56" fmla="*/ 3477281 h 5549973"/>
              <a:gd name="connsiteX57" fmla="*/ 4349470 w 4553447"/>
              <a:gd name="connsiteY57" fmla="*/ 3639984 h 5549973"/>
              <a:gd name="connsiteX58" fmla="*/ 4258709 w 4553447"/>
              <a:gd name="connsiteY58" fmla="*/ 5278921 h 5549973"/>
              <a:gd name="connsiteX59" fmla="*/ 4264007 w 4553447"/>
              <a:gd name="connsiteY59" fmla="*/ 5315626 h 5549973"/>
              <a:gd name="connsiteX60" fmla="*/ 4267541 w 4553447"/>
              <a:gd name="connsiteY60" fmla="*/ 5350090 h 5549973"/>
              <a:gd name="connsiteX61" fmla="*/ 4270373 w 4553447"/>
              <a:gd name="connsiteY61" fmla="*/ 5450399 h 5549973"/>
              <a:gd name="connsiteX62" fmla="*/ 4251816 w 4553447"/>
              <a:gd name="connsiteY62" fmla="*/ 5484804 h 5549973"/>
              <a:gd name="connsiteX63" fmla="*/ 4247164 w 4553447"/>
              <a:gd name="connsiteY63" fmla="*/ 5487504 h 5549973"/>
              <a:gd name="connsiteX64" fmla="*/ 4243707 w 4553447"/>
              <a:gd name="connsiteY64" fmla="*/ 5549951 h 5549973"/>
              <a:gd name="connsiteX65" fmla="*/ 310344 w 4553447"/>
              <a:gd name="connsiteY65" fmla="*/ 5297261 h 5549973"/>
              <a:gd name="connsiteX66" fmla="*/ 0 w 4553447"/>
              <a:gd name="connsiteY66" fmla="*/ 5280167 h 5549973"/>
              <a:gd name="connsiteX67" fmla="*/ 4324 w 4553447"/>
              <a:gd name="connsiteY67" fmla="*/ 5239903 h 5549973"/>
              <a:gd name="connsiteX68" fmla="*/ 8544 w 4553447"/>
              <a:gd name="connsiteY68" fmla="*/ 5233298 h 5549973"/>
              <a:gd name="connsiteX69" fmla="*/ 8813 w 4553447"/>
              <a:gd name="connsiteY69" fmla="*/ 5230552 h 5549973"/>
              <a:gd name="connsiteX70" fmla="*/ 9083 w 4553447"/>
              <a:gd name="connsiteY70" fmla="*/ 5227804 h 5549973"/>
              <a:gd name="connsiteX71" fmla="*/ 9620 w 4553447"/>
              <a:gd name="connsiteY71" fmla="*/ 5222308 h 5549973"/>
              <a:gd name="connsiteX72" fmla="*/ 9305 w 4553447"/>
              <a:gd name="connsiteY72" fmla="*/ 5216405 h 5549973"/>
              <a:gd name="connsiteX73" fmla="*/ 8721 w 4553447"/>
              <a:gd name="connsiteY73" fmla="*/ 5213249 h 5549973"/>
              <a:gd name="connsiteX74" fmla="*/ 8990 w 4553447"/>
              <a:gd name="connsiteY74" fmla="*/ 5210500 h 5549973"/>
              <a:gd name="connsiteX75" fmla="*/ 8674 w 4553447"/>
              <a:gd name="connsiteY75" fmla="*/ 5204597 h 5549973"/>
              <a:gd name="connsiteX76" fmla="*/ 8091 w 4553447"/>
              <a:gd name="connsiteY76" fmla="*/ 5201441 h 5549973"/>
              <a:gd name="connsiteX77" fmla="*/ 7461 w 4553447"/>
              <a:gd name="connsiteY77" fmla="*/ 5189632 h 5549973"/>
              <a:gd name="connsiteX78" fmla="*/ 6877 w 4553447"/>
              <a:gd name="connsiteY78" fmla="*/ 5186477 h 5549973"/>
              <a:gd name="connsiteX79" fmla="*/ 7145 w 4553447"/>
              <a:gd name="connsiteY79" fmla="*/ 5183728 h 5549973"/>
              <a:gd name="connsiteX80" fmla="*/ 5710 w 4553447"/>
              <a:gd name="connsiteY80" fmla="*/ 5180163 h 5549973"/>
              <a:gd name="connsiteX81" fmla="*/ 11122 w 4553447"/>
              <a:gd name="connsiteY81" fmla="*/ 5116566 h 5549973"/>
              <a:gd name="connsiteX82" fmla="*/ 78736 w 4553447"/>
              <a:gd name="connsiteY82" fmla="*/ 3839310 h 5549973"/>
              <a:gd name="connsiteX83" fmla="*/ 303426 w 4553447"/>
              <a:gd name="connsiteY83" fmla="*/ 0 h 5549973"/>
              <a:gd name="connsiteX0" fmla="*/ 303426 w 4553447"/>
              <a:gd name="connsiteY0" fmla="*/ 0 h 5549974"/>
              <a:gd name="connsiteX1" fmla="*/ 3305612 w 4553447"/>
              <a:gd name="connsiteY1" fmla="*/ 171842 h 5549974"/>
              <a:gd name="connsiteX2" fmla="*/ 4134423 w 4553447"/>
              <a:gd name="connsiteY2" fmla="*/ 226950 h 5549974"/>
              <a:gd name="connsiteX3" fmla="*/ 4507617 w 4553447"/>
              <a:gd name="connsiteY3" fmla="*/ 247374 h 5549974"/>
              <a:gd name="connsiteX4" fmla="*/ 4535496 w 4553447"/>
              <a:gd name="connsiteY4" fmla="*/ 269179 h 5549974"/>
              <a:gd name="connsiteX5" fmla="*/ 4533722 w 4553447"/>
              <a:gd name="connsiteY5" fmla="*/ 300930 h 5549974"/>
              <a:gd name="connsiteX6" fmla="*/ 4536644 w 4553447"/>
              <a:gd name="connsiteY6" fmla="*/ 302647 h 5549974"/>
              <a:gd name="connsiteX7" fmla="*/ 4553070 w 4553447"/>
              <a:gd name="connsiteY7" fmla="*/ 334222 h 5549974"/>
              <a:gd name="connsiteX8" fmla="*/ 4530809 w 4553447"/>
              <a:gd name="connsiteY8" fmla="*/ 391868 h 5549974"/>
              <a:gd name="connsiteX9" fmla="*/ 4527321 w 4553447"/>
              <a:gd name="connsiteY9" fmla="*/ 415489 h 5549974"/>
              <a:gd name="connsiteX10" fmla="*/ 4522216 w 4553447"/>
              <a:gd name="connsiteY10" fmla="*/ 506828 h 5549974"/>
              <a:gd name="connsiteX11" fmla="*/ 4521566 w 4553447"/>
              <a:gd name="connsiteY11" fmla="*/ 553245 h 5549974"/>
              <a:gd name="connsiteX12" fmla="*/ 4518467 w 4553447"/>
              <a:gd name="connsiteY12" fmla="*/ 581709 h 5549974"/>
              <a:gd name="connsiteX13" fmla="*/ 4517798 w 4553447"/>
              <a:gd name="connsiteY13" fmla="*/ 585890 h 5549974"/>
              <a:gd name="connsiteX14" fmla="*/ 4504861 w 4553447"/>
              <a:gd name="connsiteY14" fmla="*/ 817404 h 5549974"/>
              <a:gd name="connsiteX15" fmla="*/ 4506574 w 4553447"/>
              <a:gd name="connsiteY15" fmla="*/ 822238 h 5549974"/>
              <a:gd name="connsiteX16" fmla="*/ 4504423 w 4553447"/>
              <a:gd name="connsiteY16" fmla="*/ 846069 h 5549974"/>
              <a:gd name="connsiteX17" fmla="*/ 4502823 w 4553447"/>
              <a:gd name="connsiteY17" fmla="*/ 853854 h 5549974"/>
              <a:gd name="connsiteX18" fmla="*/ 4496585 w 4553447"/>
              <a:gd name="connsiteY18" fmla="*/ 965485 h 5549974"/>
              <a:gd name="connsiteX19" fmla="*/ 4498662 w 4553447"/>
              <a:gd name="connsiteY19" fmla="*/ 966385 h 5549974"/>
              <a:gd name="connsiteX20" fmla="*/ 4502781 w 4553447"/>
              <a:gd name="connsiteY20" fmla="*/ 1002567 h 5549974"/>
              <a:gd name="connsiteX21" fmla="*/ 4497983 w 4553447"/>
              <a:gd name="connsiteY21" fmla="*/ 1101094 h 5549974"/>
              <a:gd name="connsiteX22" fmla="*/ 4497878 w 4553447"/>
              <a:gd name="connsiteY22" fmla="*/ 1159389 h 5549974"/>
              <a:gd name="connsiteX23" fmla="*/ 4502181 w 4553447"/>
              <a:gd name="connsiteY23" fmla="*/ 1180505 h 5549974"/>
              <a:gd name="connsiteX24" fmla="*/ 4505271 w 4553447"/>
              <a:gd name="connsiteY24" fmla="*/ 1210687 h 5549974"/>
              <a:gd name="connsiteX25" fmla="*/ 4514088 w 4553447"/>
              <a:gd name="connsiteY25" fmla="*/ 1263157 h 5549974"/>
              <a:gd name="connsiteX26" fmla="*/ 4516365 w 4553447"/>
              <a:gd name="connsiteY26" fmla="*/ 1313374 h 5549974"/>
              <a:gd name="connsiteX27" fmla="*/ 4515485 w 4553447"/>
              <a:gd name="connsiteY27" fmla="*/ 1347004 h 5549974"/>
              <a:gd name="connsiteX28" fmla="*/ 4515022 w 4553447"/>
              <a:gd name="connsiteY28" fmla="*/ 1351864 h 5549974"/>
              <a:gd name="connsiteX29" fmla="*/ 4505903 w 4553447"/>
              <a:gd name="connsiteY29" fmla="*/ 1391762 h 5549974"/>
              <a:gd name="connsiteX30" fmla="*/ 4509167 w 4553447"/>
              <a:gd name="connsiteY30" fmla="*/ 1395707 h 5549974"/>
              <a:gd name="connsiteX31" fmla="*/ 4512009 w 4553447"/>
              <a:gd name="connsiteY31" fmla="*/ 1408524 h 5549974"/>
              <a:gd name="connsiteX32" fmla="*/ 4507268 w 4553447"/>
              <a:gd name="connsiteY32" fmla="*/ 1419109 h 5549974"/>
              <a:gd name="connsiteX33" fmla="*/ 4497084 w 4553447"/>
              <a:gd name="connsiteY33" fmla="*/ 1469337 h 5549974"/>
              <a:gd name="connsiteX34" fmla="*/ 4486187 w 4553447"/>
              <a:gd name="connsiteY34" fmla="*/ 1543038 h 5549974"/>
              <a:gd name="connsiteX35" fmla="*/ 4481306 w 4553447"/>
              <a:gd name="connsiteY35" fmla="*/ 1553997 h 5549974"/>
              <a:gd name="connsiteX36" fmla="*/ 4466878 w 4553447"/>
              <a:gd name="connsiteY36" fmla="*/ 1626071 h 5549974"/>
              <a:gd name="connsiteX37" fmla="*/ 4463163 w 4553447"/>
              <a:gd name="connsiteY37" fmla="*/ 1664103 h 5549974"/>
              <a:gd name="connsiteX38" fmla="*/ 4466823 w 4553447"/>
              <a:gd name="connsiteY38" fmla="*/ 1668558 h 5549974"/>
              <a:gd name="connsiteX39" fmla="*/ 4465173 w 4553447"/>
              <a:gd name="connsiteY39" fmla="*/ 1679756 h 5549974"/>
              <a:gd name="connsiteX40" fmla="*/ 4465585 w 4553447"/>
              <a:gd name="connsiteY40" fmla="*/ 1682815 h 5549974"/>
              <a:gd name="connsiteX41" fmla="*/ 4467096 w 4553447"/>
              <a:gd name="connsiteY41" fmla="*/ 1700268 h 5549974"/>
              <a:gd name="connsiteX42" fmla="*/ 4455626 w 4553447"/>
              <a:gd name="connsiteY42" fmla="*/ 1735163 h 5549974"/>
              <a:gd name="connsiteX43" fmla="*/ 4453566 w 4553447"/>
              <a:gd name="connsiteY43" fmla="*/ 1735289 h 5549974"/>
              <a:gd name="connsiteX44" fmla="*/ 4445068 w 4553447"/>
              <a:gd name="connsiteY44" fmla="*/ 1887374 h 5549974"/>
              <a:gd name="connsiteX45" fmla="*/ 4453759 w 4553447"/>
              <a:gd name="connsiteY45" fmla="*/ 1911536 h 5549974"/>
              <a:gd name="connsiteX46" fmla="*/ 4456037 w 4553447"/>
              <a:gd name="connsiteY46" fmla="*/ 1961755 h 5549974"/>
              <a:gd name="connsiteX47" fmla="*/ 4455156 w 4553447"/>
              <a:gd name="connsiteY47" fmla="*/ 1995384 h 5549974"/>
              <a:gd name="connsiteX48" fmla="*/ 4454694 w 4553447"/>
              <a:gd name="connsiteY48" fmla="*/ 2000244 h 5549974"/>
              <a:gd name="connsiteX49" fmla="*/ 4445574 w 4553447"/>
              <a:gd name="connsiteY49" fmla="*/ 2040142 h 5549974"/>
              <a:gd name="connsiteX50" fmla="*/ 4448839 w 4553447"/>
              <a:gd name="connsiteY50" fmla="*/ 2044087 h 5549974"/>
              <a:gd name="connsiteX51" fmla="*/ 4451680 w 4553447"/>
              <a:gd name="connsiteY51" fmla="*/ 2056904 h 5549974"/>
              <a:gd name="connsiteX52" fmla="*/ 4446939 w 4553447"/>
              <a:gd name="connsiteY52" fmla="*/ 2067489 h 5549974"/>
              <a:gd name="connsiteX53" fmla="*/ 4436755 w 4553447"/>
              <a:gd name="connsiteY53" fmla="*/ 2117719 h 5549974"/>
              <a:gd name="connsiteX54" fmla="*/ 4429424 w 4553447"/>
              <a:gd name="connsiteY54" fmla="*/ 2167300 h 5549974"/>
              <a:gd name="connsiteX55" fmla="*/ 4373341 w 4553447"/>
              <a:gd name="connsiteY55" fmla="*/ 3223633 h 5549974"/>
              <a:gd name="connsiteX56" fmla="*/ 4360555 w 4553447"/>
              <a:gd name="connsiteY56" fmla="*/ 3477281 h 5549974"/>
              <a:gd name="connsiteX57" fmla="*/ 4349470 w 4553447"/>
              <a:gd name="connsiteY57" fmla="*/ 3639984 h 5549974"/>
              <a:gd name="connsiteX58" fmla="*/ 4258709 w 4553447"/>
              <a:gd name="connsiteY58" fmla="*/ 5278921 h 5549974"/>
              <a:gd name="connsiteX59" fmla="*/ 4264007 w 4553447"/>
              <a:gd name="connsiteY59" fmla="*/ 5315626 h 5549974"/>
              <a:gd name="connsiteX60" fmla="*/ 4267541 w 4553447"/>
              <a:gd name="connsiteY60" fmla="*/ 5350090 h 5549974"/>
              <a:gd name="connsiteX61" fmla="*/ 4270373 w 4553447"/>
              <a:gd name="connsiteY61" fmla="*/ 5450399 h 5549974"/>
              <a:gd name="connsiteX62" fmla="*/ 4251816 w 4553447"/>
              <a:gd name="connsiteY62" fmla="*/ 5484804 h 5549974"/>
              <a:gd name="connsiteX63" fmla="*/ 4247164 w 4553447"/>
              <a:gd name="connsiteY63" fmla="*/ 5487504 h 5549974"/>
              <a:gd name="connsiteX64" fmla="*/ 4243707 w 4553447"/>
              <a:gd name="connsiteY64" fmla="*/ 5549951 h 5549974"/>
              <a:gd name="connsiteX65" fmla="*/ 310344 w 4553447"/>
              <a:gd name="connsiteY65" fmla="*/ 5297261 h 5549974"/>
              <a:gd name="connsiteX66" fmla="*/ 0 w 4553447"/>
              <a:gd name="connsiteY66" fmla="*/ 5280167 h 5549974"/>
              <a:gd name="connsiteX67" fmla="*/ 4324 w 4553447"/>
              <a:gd name="connsiteY67" fmla="*/ 5239903 h 5549974"/>
              <a:gd name="connsiteX68" fmla="*/ 8544 w 4553447"/>
              <a:gd name="connsiteY68" fmla="*/ 5233298 h 5549974"/>
              <a:gd name="connsiteX69" fmla="*/ 8813 w 4553447"/>
              <a:gd name="connsiteY69" fmla="*/ 5230552 h 5549974"/>
              <a:gd name="connsiteX70" fmla="*/ 9083 w 4553447"/>
              <a:gd name="connsiteY70" fmla="*/ 5227804 h 5549974"/>
              <a:gd name="connsiteX71" fmla="*/ 9620 w 4553447"/>
              <a:gd name="connsiteY71" fmla="*/ 5222308 h 5549974"/>
              <a:gd name="connsiteX72" fmla="*/ 9305 w 4553447"/>
              <a:gd name="connsiteY72" fmla="*/ 5216405 h 5549974"/>
              <a:gd name="connsiteX73" fmla="*/ 8721 w 4553447"/>
              <a:gd name="connsiteY73" fmla="*/ 5213249 h 5549974"/>
              <a:gd name="connsiteX74" fmla="*/ 8990 w 4553447"/>
              <a:gd name="connsiteY74" fmla="*/ 5210500 h 5549974"/>
              <a:gd name="connsiteX75" fmla="*/ 8674 w 4553447"/>
              <a:gd name="connsiteY75" fmla="*/ 5204597 h 5549974"/>
              <a:gd name="connsiteX76" fmla="*/ 8091 w 4553447"/>
              <a:gd name="connsiteY76" fmla="*/ 5201441 h 5549974"/>
              <a:gd name="connsiteX77" fmla="*/ 7461 w 4553447"/>
              <a:gd name="connsiteY77" fmla="*/ 5189632 h 5549974"/>
              <a:gd name="connsiteX78" fmla="*/ 6877 w 4553447"/>
              <a:gd name="connsiteY78" fmla="*/ 5186477 h 5549974"/>
              <a:gd name="connsiteX79" fmla="*/ 7145 w 4553447"/>
              <a:gd name="connsiteY79" fmla="*/ 5183728 h 5549974"/>
              <a:gd name="connsiteX80" fmla="*/ 5710 w 4553447"/>
              <a:gd name="connsiteY80" fmla="*/ 5180163 h 5549974"/>
              <a:gd name="connsiteX81" fmla="*/ 11122 w 4553447"/>
              <a:gd name="connsiteY81" fmla="*/ 5116566 h 5549974"/>
              <a:gd name="connsiteX82" fmla="*/ 78736 w 4553447"/>
              <a:gd name="connsiteY82" fmla="*/ 3839310 h 5549974"/>
              <a:gd name="connsiteX83" fmla="*/ 303426 w 4553447"/>
              <a:gd name="connsiteY83" fmla="*/ 0 h 5549974"/>
              <a:gd name="connsiteX0" fmla="*/ 303343 w 4553364"/>
              <a:gd name="connsiteY0" fmla="*/ 0 h 5549974"/>
              <a:gd name="connsiteX1" fmla="*/ 3305529 w 4553364"/>
              <a:gd name="connsiteY1" fmla="*/ 171842 h 5549974"/>
              <a:gd name="connsiteX2" fmla="*/ 4134340 w 4553364"/>
              <a:gd name="connsiteY2" fmla="*/ 226950 h 5549974"/>
              <a:gd name="connsiteX3" fmla="*/ 4507534 w 4553364"/>
              <a:gd name="connsiteY3" fmla="*/ 247374 h 5549974"/>
              <a:gd name="connsiteX4" fmla="*/ 4535413 w 4553364"/>
              <a:gd name="connsiteY4" fmla="*/ 269179 h 5549974"/>
              <a:gd name="connsiteX5" fmla="*/ 4533639 w 4553364"/>
              <a:gd name="connsiteY5" fmla="*/ 300930 h 5549974"/>
              <a:gd name="connsiteX6" fmla="*/ 4536561 w 4553364"/>
              <a:gd name="connsiteY6" fmla="*/ 302647 h 5549974"/>
              <a:gd name="connsiteX7" fmla="*/ 4552987 w 4553364"/>
              <a:gd name="connsiteY7" fmla="*/ 334222 h 5549974"/>
              <a:gd name="connsiteX8" fmla="*/ 4530726 w 4553364"/>
              <a:gd name="connsiteY8" fmla="*/ 391868 h 5549974"/>
              <a:gd name="connsiteX9" fmla="*/ 4527238 w 4553364"/>
              <a:gd name="connsiteY9" fmla="*/ 415489 h 5549974"/>
              <a:gd name="connsiteX10" fmla="*/ 4522133 w 4553364"/>
              <a:gd name="connsiteY10" fmla="*/ 506828 h 5549974"/>
              <a:gd name="connsiteX11" fmla="*/ 4521483 w 4553364"/>
              <a:gd name="connsiteY11" fmla="*/ 553245 h 5549974"/>
              <a:gd name="connsiteX12" fmla="*/ 4518384 w 4553364"/>
              <a:gd name="connsiteY12" fmla="*/ 581709 h 5549974"/>
              <a:gd name="connsiteX13" fmla="*/ 4517715 w 4553364"/>
              <a:gd name="connsiteY13" fmla="*/ 585890 h 5549974"/>
              <a:gd name="connsiteX14" fmla="*/ 4504778 w 4553364"/>
              <a:gd name="connsiteY14" fmla="*/ 817404 h 5549974"/>
              <a:gd name="connsiteX15" fmla="*/ 4506491 w 4553364"/>
              <a:gd name="connsiteY15" fmla="*/ 822238 h 5549974"/>
              <a:gd name="connsiteX16" fmla="*/ 4504340 w 4553364"/>
              <a:gd name="connsiteY16" fmla="*/ 846069 h 5549974"/>
              <a:gd name="connsiteX17" fmla="*/ 4502740 w 4553364"/>
              <a:gd name="connsiteY17" fmla="*/ 853854 h 5549974"/>
              <a:gd name="connsiteX18" fmla="*/ 4496502 w 4553364"/>
              <a:gd name="connsiteY18" fmla="*/ 965485 h 5549974"/>
              <a:gd name="connsiteX19" fmla="*/ 4498579 w 4553364"/>
              <a:gd name="connsiteY19" fmla="*/ 966385 h 5549974"/>
              <a:gd name="connsiteX20" fmla="*/ 4502698 w 4553364"/>
              <a:gd name="connsiteY20" fmla="*/ 1002567 h 5549974"/>
              <a:gd name="connsiteX21" fmla="*/ 4497900 w 4553364"/>
              <a:gd name="connsiteY21" fmla="*/ 1101094 h 5549974"/>
              <a:gd name="connsiteX22" fmla="*/ 4497795 w 4553364"/>
              <a:gd name="connsiteY22" fmla="*/ 1159389 h 5549974"/>
              <a:gd name="connsiteX23" fmla="*/ 4502098 w 4553364"/>
              <a:gd name="connsiteY23" fmla="*/ 1180505 h 5549974"/>
              <a:gd name="connsiteX24" fmla="*/ 4505188 w 4553364"/>
              <a:gd name="connsiteY24" fmla="*/ 1210687 h 5549974"/>
              <a:gd name="connsiteX25" fmla="*/ 4514005 w 4553364"/>
              <a:gd name="connsiteY25" fmla="*/ 1263157 h 5549974"/>
              <a:gd name="connsiteX26" fmla="*/ 4516282 w 4553364"/>
              <a:gd name="connsiteY26" fmla="*/ 1313374 h 5549974"/>
              <a:gd name="connsiteX27" fmla="*/ 4515402 w 4553364"/>
              <a:gd name="connsiteY27" fmla="*/ 1347004 h 5549974"/>
              <a:gd name="connsiteX28" fmla="*/ 4514939 w 4553364"/>
              <a:gd name="connsiteY28" fmla="*/ 1351864 h 5549974"/>
              <a:gd name="connsiteX29" fmla="*/ 4505820 w 4553364"/>
              <a:gd name="connsiteY29" fmla="*/ 1391762 h 5549974"/>
              <a:gd name="connsiteX30" fmla="*/ 4509084 w 4553364"/>
              <a:gd name="connsiteY30" fmla="*/ 1395707 h 5549974"/>
              <a:gd name="connsiteX31" fmla="*/ 4511926 w 4553364"/>
              <a:gd name="connsiteY31" fmla="*/ 1408524 h 5549974"/>
              <a:gd name="connsiteX32" fmla="*/ 4507185 w 4553364"/>
              <a:gd name="connsiteY32" fmla="*/ 1419109 h 5549974"/>
              <a:gd name="connsiteX33" fmla="*/ 4497001 w 4553364"/>
              <a:gd name="connsiteY33" fmla="*/ 1469337 h 5549974"/>
              <a:gd name="connsiteX34" fmla="*/ 4486104 w 4553364"/>
              <a:gd name="connsiteY34" fmla="*/ 1543038 h 5549974"/>
              <a:gd name="connsiteX35" fmla="*/ 4481223 w 4553364"/>
              <a:gd name="connsiteY35" fmla="*/ 1553997 h 5549974"/>
              <a:gd name="connsiteX36" fmla="*/ 4466795 w 4553364"/>
              <a:gd name="connsiteY36" fmla="*/ 1626071 h 5549974"/>
              <a:gd name="connsiteX37" fmla="*/ 4463080 w 4553364"/>
              <a:gd name="connsiteY37" fmla="*/ 1664103 h 5549974"/>
              <a:gd name="connsiteX38" fmla="*/ 4466740 w 4553364"/>
              <a:gd name="connsiteY38" fmla="*/ 1668558 h 5549974"/>
              <a:gd name="connsiteX39" fmla="*/ 4465090 w 4553364"/>
              <a:gd name="connsiteY39" fmla="*/ 1679756 h 5549974"/>
              <a:gd name="connsiteX40" fmla="*/ 4465502 w 4553364"/>
              <a:gd name="connsiteY40" fmla="*/ 1682815 h 5549974"/>
              <a:gd name="connsiteX41" fmla="*/ 4467013 w 4553364"/>
              <a:gd name="connsiteY41" fmla="*/ 1700268 h 5549974"/>
              <a:gd name="connsiteX42" fmla="*/ 4455543 w 4553364"/>
              <a:gd name="connsiteY42" fmla="*/ 1735163 h 5549974"/>
              <a:gd name="connsiteX43" fmla="*/ 4453483 w 4553364"/>
              <a:gd name="connsiteY43" fmla="*/ 1735289 h 5549974"/>
              <a:gd name="connsiteX44" fmla="*/ 4444985 w 4553364"/>
              <a:gd name="connsiteY44" fmla="*/ 1887374 h 5549974"/>
              <a:gd name="connsiteX45" fmla="*/ 4453676 w 4553364"/>
              <a:gd name="connsiteY45" fmla="*/ 1911536 h 5549974"/>
              <a:gd name="connsiteX46" fmla="*/ 4455954 w 4553364"/>
              <a:gd name="connsiteY46" fmla="*/ 1961755 h 5549974"/>
              <a:gd name="connsiteX47" fmla="*/ 4455073 w 4553364"/>
              <a:gd name="connsiteY47" fmla="*/ 1995384 h 5549974"/>
              <a:gd name="connsiteX48" fmla="*/ 4454611 w 4553364"/>
              <a:gd name="connsiteY48" fmla="*/ 2000244 h 5549974"/>
              <a:gd name="connsiteX49" fmla="*/ 4445491 w 4553364"/>
              <a:gd name="connsiteY49" fmla="*/ 2040142 h 5549974"/>
              <a:gd name="connsiteX50" fmla="*/ 4448756 w 4553364"/>
              <a:gd name="connsiteY50" fmla="*/ 2044087 h 5549974"/>
              <a:gd name="connsiteX51" fmla="*/ 4451597 w 4553364"/>
              <a:gd name="connsiteY51" fmla="*/ 2056904 h 5549974"/>
              <a:gd name="connsiteX52" fmla="*/ 4446856 w 4553364"/>
              <a:gd name="connsiteY52" fmla="*/ 2067489 h 5549974"/>
              <a:gd name="connsiteX53" fmla="*/ 4436672 w 4553364"/>
              <a:gd name="connsiteY53" fmla="*/ 2117719 h 5549974"/>
              <a:gd name="connsiteX54" fmla="*/ 4429341 w 4553364"/>
              <a:gd name="connsiteY54" fmla="*/ 2167300 h 5549974"/>
              <a:gd name="connsiteX55" fmla="*/ 4373258 w 4553364"/>
              <a:gd name="connsiteY55" fmla="*/ 3223633 h 5549974"/>
              <a:gd name="connsiteX56" fmla="*/ 4360472 w 4553364"/>
              <a:gd name="connsiteY56" fmla="*/ 3477281 h 5549974"/>
              <a:gd name="connsiteX57" fmla="*/ 4349387 w 4553364"/>
              <a:gd name="connsiteY57" fmla="*/ 3639984 h 5549974"/>
              <a:gd name="connsiteX58" fmla="*/ 4258626 w 4553364"/>
              <a:gd name="connsiteY58" fmla="*/ 5278921 h 5549974"/>
              <a:gd name="connsiteX59" fmla="*/ 4263924 w 4553364"/>
              <a:gd name="connsiteY59" fmla="*/ 5315626 h 5549974"/>
              <a:gd name="connsiteX60" fmla="*/ 4267458 w 4553364"/>
              <a:gd name="connsiteY60" fmla="*/ 5350090 h 5549974"/>
              <a:gd name="connsiteX61" fmla="*/ 4270290 w 4553364"/>
              <a:gd name="connsiteY61" fmla="*/ 5450399 h 5549974"/>
              <a:gd name="connsiteX62" fmla="*/ 4251733 w 4553364"/>
              <a:gd name="connsiteY62" fmla="*/ 5484804 h 5549974"/>
              <a:gd name="connsiteX63" fmla="*/ 4247081 w 4553364"/>
              <a:gd name="connsiteY63" fmla="*/ 5487504 h 5549974"/>
              <a:gd name="connsiteX64" fmla="*/ 4243624 w 4553364"/>
              <a:gd name="connsiteY64" fmla="*/ 5549951 h 5549974"/>
              <a:gd name="connsiteX65" fmla="*/ 310261 w 4553364"/>
              <a:gd name="connsiteY65" fmla="*/ 5297261 h 5549974"/>
              <a:gd name="connsiteX66" fmla="*/ 0 w 4553364"/>
              <a:gd name="connsiteY66" fmla="*/ 5293146 h 5549974"/>
              <a:gd name="connsiteX67" fmla="*/ 4241 w 4553364"/>
              <a:gd name="connsiteY67" fmla="*/ 5239903 h 5549974"/>
              <a:gd name="connsiteX68" fmla="*/ 8461 w 4553364"/>
              <a:gd name="connsiteY68" fmla="*/ 5233298 h 5549974"/>
              <a:gd name="connsiteX69" fmla="*/ 8730 w 4553364"/>
              <a:gd name="connsiteY69" fmla="*/ 5230552 h 5549974"/>
              <a:gd name="connsiteX70" fmla="*/ 9000 w 4553364"/>
              <a:gd name="connsiteY70" fmla="*/ 5227804 h 5549974"/>
              <a:gd name="connsiteX71" fmla="*/ 9537 w 4553364"/>
              <a:gd name="connsiteY71" fmla="*/ 5222308 h 5549974"/>
              <a:gd name="connsiteX72" fmla="*/ 9222 w 4553364"/>
              <a:gd name="connsiteY72" fmla="*/ 5216405 h 5549974"/>
              <a:gd name="connsiteX73" fmla="*/ 8638 w 4553364"/>
              <a:gd name="connsiteY73" fmla="*/ 5213249 h 5549974"/>
              <a:gd name="connsiteX74" fmla="*/ 8907 w 4553364"/>
              <a:gd name="connsiteY74" fmla="*/ 5210500 h 5549974"/>
              <a:gd name="connsiteX75" fmla="*/ 8591 w 4553364"/>
              <a:gd name="connsiteY75" fmla="*/ 5204597 h 5549974"/>
              <a:gd name="connsiteX76" fmla="*/ 8008 w 4553364"/>
              <a:gd name="connsiteY76" fmla="*/ 5201441 h 5549974"/>
              <a:gd name="connsiteX77" fmla="*/ 7378 w 4553364"/>
              <a:gd name="connsiteY77" fmla="*/ 5189632 h 5549974"/>
              <a:gd name="connsiteX78" fmla="*/ 6794 w 4553364"/>
              <a:gd name="connsiteY78" fmla="*/ 5186477 h 5549974"/>
              <a:gd name="connsiteX79" fmla="*/ 7062 w 4553364"/>
              <a:gd name="connsiteY79" fmla="*/ 5183728 h 5549974"/>
              <a:gd name="connsiteX80" fmla="*/ 5627 w 4553364"/>
              <a:gd name="connsiteY80" fmla="*/ 5180163 h 5549974"/>
              <a:gd name="connsiteX81" fmla="*/ 11039 w 4553364"/>
              <a:gd name="connsiteY81" fmla="*/ 5116566 h 5549974"/>
              <a:gd name="connsiteX82" fmla="*/ 78653 w 4553364"/>
              <a:gd name="connsiteY82" fmla="*/ 3839310 h 5549974"/>
              <a:gd name="connsiteX83" fmla="*/ 303343 w 4553364"/>
              <a:gd name="connsiteY83" fmla="*/ 0 h 5549974"/>
              <a:gd name="connsiteX0" fmla="*/ 303343 w 4553364"/>
              <a:gd name="connsiteY0" fmla="*/ 0 h 5549951"/>
              <a:gd name="connsiteX1" fmla="*/ 3305529 w 4553364"/>
              <a:gd name="connsiteY1" fmla="*/ 171842 h 5549951"/>
              <a:gd name="connsiteX2" fmla="*/ 4134340 w 4553364"/>
              <a:gd name="connsiteY2" fmla="*/ 226950 h 5549951"/>
              <a:gd name="connsiteX3" fmla="*/ 4507534 w 4553364"/>
              <a:gd name="connsiteY3" fmla="*/ 247374 h 5549951"/>
              <a:gd name="connsiteX4" fmla="*/ 4535413 w 4553364"/>
              <a:gd name="connsiteY4" fmla="*/ 269179 h 5549951"/>
              <a:gd name="connsiteX5" fmla="*/ 4533639 w 4553364"/>
              <a:gd name="connsiteY5" fmla="*/ 300930 h 5549951"/>
              <a:gd name="connsiteX6" fmla="*/ 4536561 w 4553364"/>
              <a:gd name="connsiteY6" fmla="*/ 302647 h 5549951"/>
              <a:gd name="connsiteX7" fmla="*/ 4552987 w 4553364"/>
              <a:gd name="connsiteY7" fmla="*/ 334222 h 5549951"/>
              <a:gd name="connsiteX8" fmla="*/ 4530726 w 4553364"/>
              <a:gd name="connsiteY8" fmla="*/ 391868 h 5549951"/>
              <a:gd name="connsiteX9" fmla="*/ 4527238 w 4553364"/>
              <a:gd name="connsiteY9" fmla="*/ 415489 h 5549951"/>
              <a:gd name="connsiteX10" fmla="*/ 4522133 w 4553364"/>
              <a:gd name="connsiteY10" fmla="*/ 506828 h 5549951"/>
              <a:gd name="connsiteX11" fmla="*/ 4521483 w 4553364"/>
              <a:gd name="connsiteY11" fmla="*/ 553245 h 5549951"/>
              <a:gd name="connsiteX12" fmla="*/ 4518384 w 4553364"/>
              <a:gd name="connsiteY12" fmla="*/ 581709 h 5549951"/>
              <a:gd name="connsiteX13" fmla="*/ 4517715 w 4553364"/>
              <a:gd name="connsiteY13" fmla="*/ 585890 h 5549951"/>
              <a:gd name="connsiteX14" fmla="*/ 4504778 w 4553364"/>
              <a:gd name="connsiteY14" fmla="*/ 817404 h 5549951"/>
              <a:gd name="connsiteX15" fmla="*/ 4506491 w 4553364"/>
              <a:gd name="connsiteY15" fmla="*/ 822238 h 5549951"/>
              <a:gd name="connsiteX16" fmla="*/ 4504340 w 4553364"/>
              <a:gd name="connsiteY16" fmla="*/ 846069 h 5549951"/>
              <a:gd name="connsiteX17" fmla="*/ 4502740 w 4553364"/>
              <a:gd name="connsiteY17" fmla="*/ 853854 h 5549951"/>
              <a:gd name="connsiteX18" fmla="*/ 4496502 w 4553364"/>
              <a:gd name="connsiteY18" fmla="*/ 965485 h 5549951"/>
              <a:gd name="connsiteX19" fmla="*/ 4498579 w 4553364"/>
              <a:gd name="connsiteY19" fmla="*/ 966385 h 5549951"/>
              <a:gd name="connsiteX20" fmla="*/ 4502698 w 4553364"/>
              <a:gd name="connsiteY20" fmla="*/ 1002567 h 5549951"/>
              <a:gd name="connsiteX21" fmla="*/ 4497900 w 4553364"/>
              <a:gd name="connsiteY21" fmla="*/ 1101094 h 5549951"/>
              <a:gd name="connsiteX22" fmla="*/ 4497795 w 4553364"/>
              <a:gd name="connsiteY22" fmla="*/ 1159389 h 5549951"/>
              <a:gd name="connsiteX23" fmla="*/ 4502098 w 4553364"/>
              <a:gd name="connsiteY23" fmla="*/ 1180505 h 5549951"/>
              <a:gd name="connsiteX24" fmla="*/ 4505188 w 4553364"/>
              <a:gd name="connsiteY24" fmla="*/ 1210687 h 5549951"/>
              <a:gd name="connsiteX25" fmla="*/ 4514005 w 4553364"/>
              <a:gd name="connsiteY25" fmla="*/ 1263157 h 5549951"/>
              <a:gd name="connsiteX26" fmla="*/ 4516282 w 4553364"/>
              <a:gd name="connsiteY26" fmla="*/ 1313374 h 5549951"/>
              <a:gd name="connsiteX27" fmla="*/ 4515402 w 4553364"/>
              <a:gd name="connsiteY27" fmla="*/ 1347004 h 5549951"/>
              <a:gd name="connsiteX28" fmla="*/ 4514939 w 4553364"/>
              <a:gd name="connsiteY28" fmla="*/ 1351864 h 5549951"/>
              <a:gd name="connsiteX29" fmla="*/ 4505820 w 4553364"/>
              <a:gd name="connsiteY29" fmla="*/ 1391762 h 5549951"/>
              <a:gd name="connsiteX30" fmla="*/ 4509084 w 4553364"/>
              <a:gd name="connsiteY30" fmla="*/ 1395707 h 5549951"/>
              <a:gd name="connsiteX31" fmla="*/ 4511926 w 4553364"/>
              <a:gd name="connsiteY31" fmla="*/ 1408524 h 5549951"/>
              <a:gd name="connsiteX32" fmla="*/ 4507185 w 4553364"/>
              <a:gd name="connsiteY32" fmla="*/ 1419109 h 5549951"/>
              <a:gd name="connsiteX33" fmla="*/ 4497001 w 4553364"/>
              <a:gd name="connsiteY33" fmla="*/ 1469337 h 5549951"/>
              <a:gd name="connsiteX34" fmla="*/ 4486104 w 4553364"/>
              <a:gd name="connsiteY34" fmla="*/ 1543038 h 5549951"/>
              <a:gd name="connsiteX35" fmla="*/ 4481223 w 4553364"/>
              <a:gd name="connsiteY35" fmla="*/ 1553997 h 5549951"/>
              <a:gd name="connsiteX36" fmla="*/ 4466795 w 4553364"/>
              <a:gd name="connsiteY36" fmla="*/ 1626071 h 5549951"/>
              <a:gd name="connsiteX37" fmla="*/ 4463080 w 4553364"/>
              <a:gd name="connsiteY37" fmla="*/ 1664103 h 5549951"/>
              <a:gd name="connsiteX38" fmla="*/ 4466740 w 4553364"/>
              <a:gd name="connsiteY38" fmla="*/ 1668558 h 5549951"/>
              <a:gd name="connsiteX39" fmla="*/ 4465090 w 4553364"/>
              <a:gd name="connsiteY39" fmla="*/ 1679756 h 5549951"/>
              <a:gd name="connsiteX40" fmla="*/ 4465502 w 4553364"/>
              <a:gd name="connsiteY40" fmla="*/ 1682815 h 5549951"/>
              <a:gd name="connsiteX41" fmla="*/ 4467013 w 4553364"/>
              <a:gd name="connsiteY41" fmla="*/ 1700268 h 5549951"/>
              <a:gd name="connsiteX42" fmla="*/ 4455543 w 4553364"/>
              <a:gd name="connsiteY42" fmla="*/ 1735163 h 5549951"/>
              <a:gd name="connsiteX43" fmla="*/ 4453483 w 4553364"/>
              <a:gd name="connsiteY43" fmla="*/ 1735289 h 5549951"/>
              <a:gd name="connsiteX44" fmla="*/ 4444985 w 4553364"/>
              <a:gd name="connsiteY44" fmla="*/ 1887374 h 5549951"/>
              <a:gd name="connsiteX45" fmla="*/ 4453676 w 4553364"/>
              <a:gd name="connsiteY45" fmla="*/ 1911536 h 5549951"/>
              <a:gd name="connsiteX46" fmla="*/ 4455954 w 4553364"/>
              <a:gd name="connsiteY46" fmla="*/ 1961755 h 5549951"/>
              <a:gd name="connsiteX47" fmla="*/ 4455073 w 4553364"/>
              <a:gd name="connsiteY47" fmla="*/ 1995384 h 5549951"/>
              <a:gd name="connsiteX48" fmla="*/ 4454611 w 4553364"/>
              <a:gd name="connsiteY48" fmla="*/ 2000244 h 5549951"/>
              <a:gd name="connsiteX49" fmla="*/ 4445491 w 4553364"/>
              <a:gd name="connsiteY49" fmla="*/ 2040142 h 5549951"/>
              <a:gd name="connsiteX50" fmla="*/ 4448756 w 4553364"/>
              <a:gd name="connsiteY50" fmla="*/ 2044087 h 5549951"/>
              <a:gd name="connsiteX51" fmla="*/ 4451597 w 4553364"/>
              <a:gd name="connsiteY51" fmla="*/ 2056904 h 5549951"/>
              <a:gd name="connsiteX52" fmla="*/ 4446856 w 4553364"/>
              <a:gd name="connsiteY52" fmla="*/ 2067489 h 5549951"/>
              <a:gd name="connsiteX53" fmla="*/ 4436672 w 4553364"/>
              <a:gd name="connsiteY53" fmla="*/ 2117719 h 5549951"/>
              <a:gd name="connsiteX54" fmla="*/ 4429341 w 4553364"/>
              <a:gd name="connsiteY54" fmla="*/ 2167300 h 5549951"/>
              <a:gd name="connsiteX55" fmla="*/ 4373258 w 4553364"/>
              <a:gd name="connsiteY55" fmla="*/ 3223633 h 5549951"/>
              <a:gd name="connsiteX56" fmla="*/ 4360472 w 4553364"/>
              <a:gd name="connsiteY56" fmla="*/ 3477281 h 5549951"/>
              <a:gd name="connsiteX57" fmla="*/ 4349387 w 4553364"/>
              <a:gd name="connsiteY57" fmla="*/ 3639984 h 5549951"/>
              <a:gd name="connsiteX58" fmla="*/ 4258626 w 4553364"/>
              <a:gd name="connsiteY58" fmla="*/ 5278921 h 5549951"/>
              <a:gd name="connsiteX59" fmla="*/ 4263924 w 4553364"/>
              <a:gd name="connsiteY59" fmla="*/ 5315626 h 5549951"/>
              <a:gd name="connsiteX60" fmla="*/ 4267458 w 4553364"/>
              <a:gd name="connsiteY60" fmla="*/ 5350090 h 5549951"/>
              <a:gd name="connsiteX61" fmla="*/ 4270290 w 4553364"/>
              <a:gd name="connsiteY61" fmla="*/ 5450399 h 5549951"/>
              <a:gd name="connsiteX62" fmla="*/ 4251733 w 4553364"/>
              <a:gd name="connsiteY62" fmla="*/ 5484804 h 5549951"/>
              <a:gd name="connsiteX63" fmla="*/ 4247081 w 4553364"/>
              <a:gd name="connsiteY63" fmla="*/ 5487504 h 5549951"/>
              <a:gd name="connsiteX64" fmla="*/ 4243624 w 4553364"/>
              <a:gd name="connsiteY64" fmla="*/ 5549951 h 5549951"/>
              <a:gd name="connsiteX65" fmla="*/ 0 w 4553364"/>
              <a:gd name="connsiteY65" fmla="*/ 5293146 h 5549951"/>
              <a:gd name="connsiteX66" fmla="*/ 4241 w 4553364"/>
              <a:gd name="connsiteY66" fmla="*/ 5239903 h 5549951"/>
              <a:gd name="connsiteX67" fmla="*/ 8461 w 4553364"/>
              <a:gd name="connsiteY67" fmla="*/ 5233298 h 5549951"/>
              <a:gd name="connsiteX68" fmla="*/ 8730 w 4553364"/>
              <a:gd name="connsiteY68" fmla="*/ 5230552 h 5549951"/>
              <a:gd name="connsiteX69" fmla="*/ 9000 w 4553364"/>
              <a:gd name="connsiteY69" fmla="*/ 5227804 h 5549951"/>
              <a:gd name="connsiteX70" fmla="*/ 9537 w 4553364"/>
              <a:gd name="connsiteY70" fmla="*/ 5222308 h 5549951"/>
              <a:gd name="connsiteX71" fmla="*/ 9222 w 4553364"/>
              <a:gd name="connsiteY71" fmla="*/ 5216405 h 5549951"/>
              <a:gd name="connsiteX72" fmla="*/ 8638 w 4553364"/>
              <a:gd name="connsiteY72" fmla="*/ 5213249 h 5549951"/>
              <a:gd name="connsiteX73" fmla="*/ 8907 w 4553364"/>
              <a:gd name="connsiteY73" fmla="*/ 5210500 h 5549951"/>
              <a:gd name="connsiteX74" fmla="*/ 8591 w 4553364"/>
              <a:gd name="connsiteY74" fmla="*/ 5204597 h 5549951"/>
              <a:gd name="connsiteX75" fmla="*/ 8008 w 4553364"/>
              <a:gd name="connsiteY75" fmla="*/ 5201441 h 5549951"/>
              <a:gd name="connsiteX76" fmla="*/ 7378 w 4553364"/>
              <a:gd name="connsiteY76" fmla="*/ 5189632 h 5549951"/>
              <a:gd name="connsiteX77" fmla="*/ 6794 w 4553364"/>
              <a:gd name="connsiteY77" fmla="*/ 5186477 h 5549951"/>
              <a:gd name="connsiteX78" fmla="*/ 7062 w 4553364"/>
              <a:gd name="connsiteY78" fmla="*/ 5183728 h 5549951"/>
              <a:gd name="connsiteX79" fmla="*/ 5627 w 4553364"/>
              <a:gd name="connsiteY79" fmla="*/ 5180163 h 5549951"/>
              <a:gd name="connsiteX80" fmla="*/ 11039 w 4553364"/>
              <a:gd name="connsiteY80" fmla="*/ 5116566 h 5549951"/>
              <a:gd name="connsiteX81" fmla="*/ 78653 w 4553364"/>
              <a:gd name="connsiteY81" fmla="*/ 3839310 h 5549951"/>
              <a:gd name="connsiteX82" fmla="*/ 303343 w 4553364"/>
              <a:gd name="connsiteY82" fmla="*/ 0 h 5549951"/>
              <a:gd name="connsiteX0" fmla="*/ 303549 w 4553570"/>
              <a:gd name="connsiteY0" fmla="*/ 0 h 5549951"/>
              <a:gd name="connsiteX1" fmla="*/ 3305735 w 4553570"/>
              <a:gd name="connsiteY1" fmla="*/ 171842 h 5549951"/>
              <a:gd name="connsiteX2" fmla="*/ 4134546 w 4553570"/>
              <a:gd name="connsiteY2" fmla="*/ 226950 h 5549951"/>
              <a:gd name="connsiteX3" fmla="*/ 4507740 w 4553570"/>
              <a:gd name="connsiteY3" fmla="*/ 247374 h 5549951"/>
              <a:gd name="connsiteX4" fmla="*/ 4535619 w 4553570"/>
              <a:gd name="connsiteY4" fmla="*/ 269179 h 5549951"/>
              <a:gd name="connsiteX5" fmla="*/ 4533845 w 4553570"/>
              <a:gd name="connsiteY5" fmla="*/ 300930 h 5549951"/>
              <a:gd name="connsiteX6" fmla="*/ 4536767 w 4553570"/>
              <a:gd name="connsiteY6" fmla="*/ 302647 h 5549951"/>
              <a:gd name="connsiteX7" fmla="*/ 4553193 w 4553570"/>
              <a:gd name="connsiteY7" fmla="*/ 334222 h 5549951"/>
              <a:gd name="connsiteX8" fmla="*/ 4530932 w 4553570"/>
              <a:gd name="connsiteY8" fmla="*/ 391868 h 5549951"/>
              <a:gd name="connsiteX9" fmla="*/ 4527444 w 4553570"/>
              <a:gd name="connsiteY9" fmla="*/ 415489 h 5549951"/>
              <a:gd name="connsiteX10" fmla="*/ 4522339 w 4553570"/>
              <a:gd name="connsiteY10" fmla="*/ 506828 h 5549951"/>
              <a:gd name="connsiteX11" fmla="*/ 4521689 w 4553570"/>
              <a:gd name="connsiteY11" fmla="*/ 553245 h 5549951"/>
              <a:gd name="connsiteX12" fmla="*/ 4518590 w 4553570"/>
              <a:gd name="connsiteY12" fmla="*/ 581709 h 5549951"/>
              <a:gd name="connsiteX13" fmla="*/ 4517921 w 4553570"/>
              <a:gd name="connsiteY13" fmla="*/ 585890 h 5549951"/>
              <a:gd name="connsiteX14" fmla="*/ 4504984 w 4553570"/>
              <a:gd name="connsiteY14" fmla="*/ 817404 h 5549951"/>
              <a:gd name="connsiteX15" fmla="*/ 4506697 w 4553570"/>
              <a:gd name="connsiteY15" fmla="*/ 822238 h 5549951"/>
              <a:gd name="connsiteX16" fmla="*/ 4504546 w 4553570"/>
              <a:gd name="connsiteY16" fmla="*/ 846069 h 5549951"/>
              <a:gd name="connsiteX17" fmla="*/ 4502946 w 4553570"/>
              <a:gd name="connsiteY17" fmla="*/ 853854 h 5549951"/>
              <a:gd name="connsiteX18" fmla="*/ 4496708 w 4553570"/>
              <a:gd name="connsiteY18" fmla="*/ 965485 h 5549951"/>
              <a:gd name="connsiteX19" fmla="*/ 4498785 w 4553570"/>
              <a:gd name="connsiteY19" fmla="*/ 966385 h 5549951"/>
              <a:gd name="connsiteX20" fmla="*/ 4502904 w 4553570"/>
              <a:gd name="connsiteY20" fmla="*/ 1002567 h 5549951"/>
              <a:gd name="connsiteX21" fmla="*/ 4498106 w 4553570"/>
              <a:gd name="connsiteY21" fmla="*/ 1101094 h 5549951"/>
              <a:gd name="connsiteX22" fmla="*/ 4498001 w 4553570"/>
              <a:gd name="connsiteY22" fmla="*/ 1159389 h 5549951"/>
              <a:gd name="connsiteX23" fmla="*/ 4502304 w 4553570"/>
              <a:gd name="connsiteY23" fmla="*/ 1180505 h 5549951"/>
              <a:gd name="connsiteX24" fmla="*/ 4505394 w 4553570"/>
              <a:gd name="connsiteY24" fmla="*/ 1210687 h 5549951"/>
              <a:gd name="connsiteX25" fmla="*/ 4514211 w 4553570"/>
              <a:gd name="connsiteY25" fmla="*/ 1263157 h 5549951"/>
              <a:gd name="connsiteX26" fmla="*/ 4516488 w 4553570"/>
              <a:gd name="connsiteY26" fmla="*/ 1313374 h 5549951"/>
              <a:gd name="connsiteX27" fmla="*/ 4515608 w 4553570"/>
              <a:gd name="connsiteY27" fmla="*/ 1347004 h 5549951"/>
              <a:gd name="connsiteX28" fmla="*/ 4515145 w 4553570"/>
              <a:gd name="connsiteY28" fmla="*/ 1351864 h 5549951"/>
              <a:gd name="connsiteX29" fmla="*/ 4506026 w 4553570"/>
              <a:gd name="connsiteY29" fmla="*/ 1391762 h 5549951"/>
              <a:gd name="connsiteX30" fmla="*/ 4509290 w 4553570"/>
              <a:gd name="connsiteY30" fmla="*/ 1395707 h 5549951"/>
              <a:gd name="connsiteX31" fmla="*/ 4512132 w 4553570"/>
              <a:gd name="connsiteY31" fmla="*/ 1408524 h 5549951"/>
              <a:gd name="connsiteX32" fmla="*/ 4507391 w 4553570"/>
              <a:gd name="connsiteY32" fmla="*/ 1419109 h 5549951"/>
              <a:gd name="connsiteX33" fmla="*/ 4497207 w 4553570"/>
              <a:gd name="connsiteY33" fmla="*/ 1469337 h 5549951"/>
              <a:gd name="connsiteX34" fmla="*/ 4486310 w 4553570"/>
              <a:gd name="connsiteY34" fmla="*/ 1543038 h 5549951"/>
              <a:gd name="connsiteX35" fmla="*/ 4481429 w 4553570"/>
              <a:gd name="connsiteY35" fmla="*/ 1553997 h 5549951"/>
              <a:gd name="connsiteX36" fmla="*/ 4467001 w 4553570"/>
              <a:gd name="connsiteY36" fmla="*/ 1626071 h 5549951"/>
              <a:gd name="connsiteX37" fmla="*/ 4463286 w 4553570"/>
              <a:gd name="connsiteY37" fmla="*/ 1664103 h 5549951"/>
              <a:gd name="connsiteX38" fmla="*/ 4466946 w 4553570"/>
              <a:gd name="connsiteY38" fmla="*/ 1668558 h 5549951"/>
              <a:gd name="connsiteX39" fmla="*/ 4465296 w 4553570"/>
              <a:gd name="connsiteY39" fmla="*/ 1679756 h 5549951"/>
              <a:gd name="connsiteX40" fmla="*/ 4465708 w 4553570"/>
              <a:gd name="connsiteY40" fmla="*/ 1682815 h 5549951"/>
              <a:gd name="connsiteX41" fmla="*/ 4467219 w 4553570"/>
              <a:gd name="connsiteY41" fmla="*/ 1700268 h 5549951"/>
              <a:gd name="connsiteX42" fmla="*/ 4455749 w 4553570"/>
              <a:gd name="connsiteY42" fmla="*/ 1735163 h 5549951"/>
              <a:gd name="connsiteX43" fmla="*/ 4453689 w 4553570"/>
              <a:gd name="connsiteY43" fmla="*/ 1735289 h 5549951"/>
              <a:gd name="connsiteX44" fmla="*/ 4445191 w 4553570"/>
              <a:gd name="connsiteY44" fmla="*/ 1887374 h 5549951"/>
              <a:gd name="connsiteX45" fmla="*/ 4453882 w 4553570"/>
              <a:gd name="connsiteY45" fmla="*/ 1911536 h 5549951"/>
              <a:gd name="connsiteX46" fmla="*/ 4456160 w 4553570"/>
              <a:gd name="connsiteY46" fmla="*/ 1961755 h 5549951"/>
              <a:gd name="connsiteX47" fmla="*/ 4455279 w 4553570"/>
              <a:gd name="connsiteY47" fmla="*/ 1995384 h 5549951"/>
              <a:gd name="connsiteX48" fmla="*/ 4454817 w 4553570"/>
              <a:gd name="connsiteY48" fmla="*/ 2000244 h 5549951"/>
              <a:gd name="connsiteX49" fmla="*/ 4445697 w 4553570"/>
              <a:gd name="connsiteY49" fmla="*/ 2040142 h 5549951"/>
              <a:gd name="connsiteX50" fmla="*/ 4448962 w 4553570"/>
              <a:gd name="connsiteY50" fmla="*/ 2044087 h 5549951"/>
              <a:gd name="connsiteX51" fmla="*/ 4451803 w 4553570"/>
              <a:gd name="connsiteY51" fmla="*/ 2056904 h 5549951"/>
              <a:gd name="connsiteX52" fmla="*/ 4447062 w 4553570"/>
              <a:gd name="connsiteY52" fmla="*/ 2067489 h 5549951"/>
              <a:gd name="connsiteX53" fmla="*/ 4436878 w 4553570"/>
              <a:gd name="connsiteY53" fmla="*/ 2117719 h 5549951"/>
              <a:gd name="connsiteX54" fmla="*/ 4429547 w 4553570"/>
              <a:gd name="connsiteY54" fmla="*/ 2167300 h 5549951"/>
              <a:gd name="connsiteX55" fmla="*/ 4373464 w 4553570"/>
              <a:gd name="connsiteY55" fmla="*/ 3223633 h 5549951"/>
              <a:gd name="connsiteX56" fmla="*/ 4360678 w 4553570"/>
              <a:gd name="connsiteY56" fmla="*/ 3477281 h 5549951"/>
              <a:gd name="connsiteX57" fmla="*/ 4349593 w 4553570"/>
              <a:gd name="connsiteY57" fmla="*/ 3639984 h 5549951"/>
              <a:gd name="connsiteX58" fmla="*/ 4258832 w 4553570"/>
              <a:gd name="connsiteY58" fmla="*/ 5278921 h 5549951"/>
              <a:gd name="connsiteX59" fmla="*/ 4264130 w 4553570"/>
              <a:gd name="connsiteY59" fmla="*/ 5315626 h 5549951"/>
              <a:gd name="connsiteX60" fmla="*/ 4267664 w 4553570"/>
              <a:gd name="connsiteY60" fmla="*/ 5350090 h 5549951"/>
              <a:gd name="connsiteX61" fmla="*/ 4270496 w 4553570"/>
              <a:gd name="connsiteY61" fmla="*/ 5450399 h 5549951"/>
              <a:gd name="connsiteX62" fmla="*/ 4251939 w 4553570"/>
              <a:gd name="connsiteY62" fmla="*/ 5484804 h 5549951"/>
              <a:gd name="connsiteX63" fmla="*/ 4247287 w 4553570"/>
              <a:gd name="connsiteY63" fmla="*/ 5487504 h 5549951"/>
              <a:gd name="connsiteX64" fmla="*/ 4243830 w 4553570"/>
              <a:gd name="connsiteY64" fmla="*/ 5549951 h 5549951"/>
              <a:gd name="connsiteX65" fmla="*/ 0 w 4553570"/>
              <a:gd name="connsiteY65" fmla="*/ 5309929 h 5549951"/>
              <a:gd name="connsiteX66" fmla="*/ 4447 w 4553570"/>
              <a:gd name="connsiteY66" fmla="*/ 5239903 h 5549951"/>
              <a:gd name="connsiteX67" fmla="*/ 8667 w 4553570"/>
              <a:gd name="connsiteY67" fmla="*/ 5233298 h 5549951"/>
              <a:gd name="connsiteX68" fmla="*/ 8936 w 4553570"/>
              <a:gd name="connsiteY68" fmla="*/ 5230552 h 5549951"/>
              <a:gd name="connsiteX69" fmla="*/ 9206 w 4553570"/>
              <a:gd name="connsiteY69" fmla="*/ 5227804 h 5549951"/>
              <a:gd name="connsiteX70" fmla="*/ 9743 w 4553570"/>
              <a:gd name="connsiteY70" fmla="*/ 5222308 h 5549951"/>
              <a:gd name="connsiteX71" fmla="*/ 9428 w 4553570"/>
              <a:gd name="connsiteY71" fmla="*/ 5216405 h 5549951"/>
              <a:gd name="connsiteX72" fmla="*/ 8844 w 4553570"/>
              <a:gd name="connsiteY72" fmla="*/ 5213249 h 5549951"/>
              <a:gd name="connsiteX73" fmla="*/ 9113 w 4553570"/>
              <a:gd name="connsiteY73" fmla="*/ 5210500 h 5549951"/>
              <a:gd name="connsiteX74" fmla="*/ 8797 w 4553570"/>
              <a:gd name="connsiteY74" fmla="*/ 5204597 h 5549951"/>
              <a:gd name="connsiteX75" fmla="*/ 8214 w 4553570"/>
              <a:gd name="connsiteY75" fmla="*/ 5201441 h 5549951"/>
              <a:gd name="connsiteX76" fmla="*/ 7584 w 4553570"/>
              <a:gd name="connsiteY76" fmla="*/ 5189632 h 5549951"/>
              <a:gd name="connsiteX77" fmla="*/ 7000 w 4553570"/>
              <a:gd name="connsiteY77" fmla="*/ 5186477 h 5549951"/>
              <a:gd name="connsiteX78" fmla="*/ 7268 w 4553570"/>
              <a:gd name="connsiteY78" fmla="*/ 5183728 h 5549951"/>
              <a:gd name="connsiteX79" fmla="*/ 5833 w 4553570"/>
              <a:gd name="connsiteY79" fmla="*/ 5180163 h 5549951"/>
              <a:gd name="connsiteX80" fmla="*/ 11245 w 4553570"/>
              <a:gd name="connsiteY80" fmla="*/ 5116566 h 5549951"/>
              <a:gd name="connsiteX81" fmla="*/ 78859 w 4553570"/>
              <a:gd name="connsiteY81" fmla="*/ 3839310 h 5549951"/>
              <a:gd name="connsiteX82" fmla="*/ 303549 w 4553570"/>
              <a:gd name="connsiteY82" fmla="*/ 0 h 5549951"/>
              <a:gd name="connsiteX0" fmla="*/ 303617 w 4553638"/>
              <a:gd name="connsiteY0" fmla="*/ 0 h 5549951"/>
              <a:gd name="connsiteX1" fmla="*/ 3305803 w 4553638"/>
              <a:gd name="connsiteY1" fmla="*/ 171842 h 5549951"/>
              <a:gd name="connsiteX2" fmla="*/ 4134614 w 4553638"/>
              <a:gd name="connsiteY2" fmla="*/ 226950 h 5549951"/>
              <a:gd name="connsiteX3" fmla="*/ 4507808 w 4553638"/>
              <a:gd name="connsiteY3" fmla="*/ 247374 h 5549951"/>
              <a:gd name="connsiteX4" fmla="*/ 4535687 w 4553638"/>
              <a:gd name="connsiteY4" fmla="*/ 269179 h 5549951"/>
              <a:gd name="connsiteX5" fmla="*/ 4533913 w 4553638"/>
              <a:gd name="connsiteY5" fmla="*/ 300930 h 5549951"/>
              <a:gd name="connsiteX6" fmla="*/ 4536835 w 4553638"/>
              <a:gd name="connsiteY6" fmla="*/ 302647 h 5549951"/>
              <a:gd name="connsiteX7" fmla="*/ 4553261 w 4553638"/>
              <a:gd name="connsiteY7" fmla="*/ 334222 h 5549951"/>
              <a:gd name="connsiteX8" fmla="*/ 4531000 w 4553638"/>
              <a:gd name="connsiteY8" fmla="*/ 391868 h 5549951"/>
              <a:gd name="connsiteX9" fmla="*/ 4527512 w 4553638"/>
              <a:gd name="connsiteY9" fmla="*/ 415489 h 5549951"/>
              <a:gd name="connsiteX10" fmla="*/ 4522407 w 4553638"/>
              <a:gd name="connsiteY10" fmla="*/ 506828 h 5549951"/>
              <a:gd name="connsiteX11" fmla="*/ 4521757 w 4553638"/>
              <a:gd name="connsiteY11" fmla="*/ 553245 h 5549951"/>
              <a:gd name="connsiteX12" fmla="*/ 4518658 w 4553638"/>
              <a:gd name="connsiteY12" fmla="*/ 581709 h 5549951"/>
              <a:gd name="connsiteX13" fmla="*/ 4517989 w 4553638"/>
              <a:gd name="connsiteY13" fmla="*/ 585890 h 5549951"/>
              <a:gd name="connsiteX14" fmla="*/ 4505052 w 4553638"/>
              <a:gd name="connsiteY14" fmla="*/ 817404 h 5549951"/>
              <a:gd name="connsiteX15" fmla="*/ 4506765 w 4553638"/>
              <a:gd name="connsiteY15" fmla="*/ 822238 h 5549951"/>
              <a:gd name="connsiteX16" fmla="*/ 4504614 w 4553638"/>
              <a:gd name="connsiteY16" fmla="*/ 846069 h 5549951"/>
              <a:gd name="connsiteX17" fmla="*/ 4503014 w 4553638"/>
              <a:gd name="connsiteY17" fmla="*/ 853854 h 5549951"/>
              <a:gd name="connsiteX18" fmla="*/ 4496776 w 4553638"/>
              <a:gd name="connsiteY18" fmla="*/ 965485 h 5549951"/>
              <a:gd name="connsiteX19" fmla="*/ 4498853 w 4553638"/>
              <a:gd name="connsiteY19" fmla="*/ 966385 h 5549951"/>
              <a:gd name="connsiteX20" fmla="*/ 4502972 w 4553638"/>
              <a:gd name="connsiteY20" fmla="*/ 1002567 h 5549951"/>
              <a:gd name="connsiteX21" fmla="*/ 4498174 w 4553638"/>
              <a:gd name="connsiteY21" fmla="*/ 1101094 h 5549951"/>
              <a:gd name="connsiteX22" fmla="*/ 4498069 w 4553638"/>
              <a:gd name="connsiteY22" fmla="*/ 1159389 h 5549951"/>
              <a:gd name="connsiteX23" fmla="*/ 4502372 w 4553638"/>
              <a:gd name="connsiteY23" fmla="*/ 1180505 h 5549951"/>
              <a:gd name="connsiteX24" fmla="*/ 4505462 w 4553638"/>
              <a:gd name="connsiteY24" fmla="*/ 1210687 h 5549951"/>
              <a:gd name="connsiteX25" fmla="*/ 4514279 w 4553638"/>
              <a:gd name="connsiteY25" fmla="*/ 1263157 h 5549951"/>
              <a:gd name="connsiteX26" fmla="*/ 4516556 w 4553638"/>
              <a:gd name="connsiteY26" fmla="*/ 1313374 h 5549951"/>
              <a:gd name="connsiteX27" fmla="*/ 4515676 w 4553638"/>
              <a:gd name="connsiteY27" fmla="*/ 1347004 h 5549951"/>
              <a:gd name="connsiteX28" fmla="*/ 4515213 w 4553638"/>
              <a:gd name="connsiteY28" fmla="*/ 1351864 h 5549951"/>
              <a:gd name="connsiteX29" fmla="*/ 4506094 w 4553638"/>
              <a:gd name="connsiteY29" fmla="*/ 1391762 h 5549951"/>
              <a:gd name="connsiteX30" fmla="*/ 4509358 w 4553638"/>
              <a:gd name="connsiteY30" fmla="*/ 1395707 h 5549951"/>
              <a:gd name="connsiteX31" fmla="*/ 4512200 w 4553638"/>
              <a:gd name="connsiteY31" fmla="*/ 1408524 h 5549951"/>
              <a:gd name="connsiteX32" fmla="*/ 4507459 w 4553638"/>
              <a:gd name="connsiteY32" fmla="*/ 1419109 h 5549951"/>
              <a:gd name="connsiteX33" fmla="*/ 4497275 w 4553638"/>
              <a:gd name="connsiteY33" fmla="*/ 1469337 h 5549951"/>
              <a:gd name="connsiteX34" fmla="*/ 4486378 w 4553638"/>
              <a:gd name="connsiteY34" fmla="*/ 1543038 h 5549951"/>
              <a:gd name="connsiteX35" fmla="*/ 4481497 w 4553638"/>
              <a:gd name="connsiteY35" fmla="*/ 1553997 h 5549951"/>
              <a:gd name="connsiteX36" fmla="*/ 4467069 w 4553638"/>
              <a:gd name="connsiteY36" fmla="*/ 1626071 h 5549951"/>
              <a:gd name="connsiteX37" fmla="*/ 4463354 w 4553638"/>
              <a:gd name="connsiteY37" fmla="*/ 1664103 h 5549951"/>
              <a:gd name="connsiteX38" fmla="*/ 4467014 w 4553638"/>
              <a:gd name="connsiteY38" fmla="*/ 1668558 h 5549951"/>
              <a:gd name="connsiteX39" fmla="*/ 4465364 w 4553638"/>
              <a:gd name="connsiteY39" fmla="*/ 1679756 h 5549951"/>
              <a:gd name="connsiteX40" fmla="*/ 4465776 w 4553638"/>
              <a:gd name="connsiteY40" fmla="*/ 1682815 h 5549951"/>
              <a:gd name="connsiteX41" fmla="*/ 4467287 w 4553638"/>
              <a:gd name="connsiteY41" fmla="*/ 1700268 h 5549951"/>
              <a:gd name="connsiteX42" fmla="*/ 4455817 w 4553638"/>
              <a:gd name="connsiteY42" fmla="*/ 1735163 h 5549951"/>
              <a:gd name="connsiteX43" fmla="*/ 4453757 w 4553638"/>
              <a:gd name="connsiteY43" fmla="*/ 1735289 h 5549951"/>
              <a:gd name="connsiteX44" fmla="*/ 4445259 w 4553638"/>
              <a:gd name="connsiteY44" fmla="*/ 1887374 h 5549951"/>
              <a:gd name="connsiteX45" fmla="*/ 4453950 w 4553638"/>
              <a:gd name="connsiteY45" fmla="*/ 1911536 h 5549951"/>
              <a:gd name="connsiteX46" fmla="*/ 4456228 w 4553638"/>
              <a:gd name="connsiteY46" fmla="*/ 1961755 h 5549951"/>
              <a:gd name="connsiteX47" fmla="*/ 4455347 w 4553638"/>
              <a:gd name="connsiteY47" fmla="*/ 1995384 h 5549951"/>
              <a:gd name="connsiteX48" fmla="*/ 4454885 w 4553638"/>
              <a:gd name="connsiteY48" fmla="*/ 2000244 h 5549951"/>
              <a:gd name="connsiteX49" fmla="*/ 4445765 w 4553638"/>
              <a:gd name="connsiteY49" fmla="*/ 2040142 h 5549951"/>
              <a:gd name="connsiteX50" fmla="*/ 4449030 w 4553638"/>
              <a:gd name="connsiteY50" fmla="*/ 2044087 h 5549951"/>
              <a:gd name="connsiteX51" fmla="*/ 4451871 w 4553638"/>
              <a:gd name="connsiteY51" fmla="*/ 2056904 h 5549951"/>
              <a:gd name="connsiteX52" fmla="*/ 4447130 w 4553638"/>
              <a:gd name="connsiteY52" fmla="*/ 2067489 h 5549951"/>
              <a:gd name="connsiteX53" fmla="*/ 4436946 w 4553638"/>
              <a:gd name="connsiteY53" fmla="*/ 2117719 h 5549951"/>
              <a:gd name="connsiteX54" fmla="*/ 4429615 w 4553638"/>
              <a:gd name="connsiteY54" fmla="*/ 2167300 h 5549951"/>
              <a:gd name="connsiteX55" fmla="*/ 4373532 w 4553638"/>
              <a:gd name="connsiteY55" fmla="*/ 3223633 h 5549951"/>
              <a:gd name="connsiteX56" fmla="*/ 4360746 w 4553638"/>
              <a:gd name="connsiteY56" fmla="*/ 3477281 h 5549951"/>
              <a:gd name="connsiteX57" fmla="*/ 4349661 w 4553638"/>
              <a:gd name="connsiteY57" fmla="*/ 3639984 h 5549951"/>
              <a:gd name="connsiteX58" fmla="*/ 4258900 w 4553638"/>
              <a:gd name="connsiteY58" fmla="*/ 5278921 h 5549951"/>
              <a:gd name="connsiteX59" fmla="*/ 4264198 w 4553638"/>
              <a:gd name="connsiteY59" fmla="*/ 5315626 h 5549951"/>
              <a:gd name="connsiteX60" fmla="*/ 4267732 w 4553638"/>
              <a:gd name="connsiteY60" fmla="*/ 5350090 h 5549951"/>
              <a:gd name="connsiteX61" fmla="*/ 4270564 w 4553638"/>
              <a:gd name="connsiteY61" fmla="*/ 5450399 h 5549951"/>
              <a:gd name="connsiteX62" fmla="*/ 4252007 w 4553638"/>
              <a:gd name="connsiteY62" fmla="*/ 5484804 h 5549951"/>
              <a:gd name="connsiteX63" fmla="*/ 4247355 w 4553638"/>
              <a:gd name="connsiteY63" fmla="*/ 5487504 h 5549951"/>
              <a:gd name="connsiteX64" fmla="*/ 4243898 w 4553638"/>
              <a:gd name="connsiteY64" fmla="*/ 5549951 h 5549951"/>
              <a:gd name="connsiteX65" fmla="*/ 0 w 4553638"/>
              <a:gd name="connsiteY65" fmla="*/ 5315524 h 5549951"/>
              <a:gd name="connsiteX66" fmla="*/ 4515 w 4553638"/>
              <a:gd name="connsiteY66" fmla="*/ 5239903 h 5549951"/>
              <a:gd name="connsiteX67" fmla="*/ 8735 w 4553638"/>
              <a:gd name="connsiteY67" fmla="*/ 5233298 h 5549951"/>
              <a:gd name="connsiteX68" fmla="*/ 9004 w 4553638"/>
              <a:gd name="connsiteY68" fmla="*/ 5230552 h 5549951"/>
              <a:gd name="connsiteX69" fmla="*/ 9274 w 4553638"/>
              <a:gd name="connsiteY69" fmla="*/ 5227804 h 5549951"/>
              <a:gd name="connsiteX70" fmla="*/ 9811 w 4553638"/>
              <a:gd name="connsiteY70" fmla="*/ 5222308 h 5549951"/>
              <a:gd name="connsiteX71" fmla="*/ 9496 w 4553638"/>
              <a:gd name="connsiteY71" fmla="*/ 5216405 h 5549951"/>
              <a:gd name="connsiteX72" fmla="*/ 8912 w 4553638"/>
              <a:gd name="connsiteY72" fmla="*/ 5213249 h 5549951"/>
              <a:gd name="connsiteX73" fmla="*/ 9181 w 4553638"/>
              <a:gd name="connsiteY73" fmla="*/ 5210500 h 5549951"/>
              <a:gd name="connsiteX74" fmla="*/ 8865 w 4553638"/>
              <a:gd name="connsiteY74" fmla="*/ 5204597 h 5549951"/>
              <a:gd name="connsiteX75" fmla="*/ 8282 w 4553638"/>
              <a:gd name="connsiteY75" fmla="*/ 5201441 h 5549951"/>
              <a:gd name="connsiteX76" fmla="*/ 7652 w 4553638"/>
              <a:gd name="connsiteY76" fmla="*/ 5189632 h 5549951"/>
              <a:gd name="connsiteX77" fmla="*/ 7068 w 4553638"/>
              <a:gd name="connsiteY77" fmla="*/ 5186477 h 5549951"/>
              <a:gd name="connsiteX78" fmla="*/ 7336 w 4553638"/>
              <a:gd name="connsiteY78" fmla="*/ 5183728 h 5549951"/>
              <a:gd name="connsiteX79" fmla="*/ 5901 w 4553638"/>
              <a:gd name="connsiteY79" fmla="*/ 5180163 h 5549951"/>
              <a:gd name="connsiteX80" fmla="*/ 11313 w 4553638"/>
              <a:gd name="connsiteY80" fmla="*/ 5116566 h 5549951"/>
              <a:gd name="connsiteX81" fmla="*/ 78927 w 4553638"/>
              <a:gd name="connsiteY81" fmla="*/ 3839310 h 5549951"/>
              <a:gd name="connsiteX82" fmla="*/ 303617 w 4553638"/>
              <a:gd name="connsiteY82" fmla="*/ 0 h 5549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</a:cxnLst>
            <a:rect l="l" t="t" r="r" b="b"/>
            <a:pathLst>
              <a:path w="4553638" h="5549951">
                <a:moveTo>
                  <a:pt x="303617" y="0"/>
                </a:moveTo>
                <a:cubicBezTo>
                  <a:pt x="628364" y="31218"/>
                  <a:pt x="2667304" y="134017"/>
                  <a:pt x="3305803" y="171842"/>
                </a:cubicBezTo>
                <a:lnTo>
                  <a:pt x="4134614" y="226950"/>
                </a:lnTo>
                <a:lnTo>
                  <a:pt x="4507808" y="247374"/>
                </a:lnTo>
                <a:lnTo>
                  <a:pt x="4535687" y="269179"/>
                </a:lnTo>
                <a:cubicBezTo>
                  <a:pt x="4535096" y="279763"/>
                  <a:pt x="4534504" y="290346"/>
                  <a:pt x="4533913" y="300930"/>
                </a:cubicBezTo>
                <a:lnTo>
                  <a:pt x="4536835" y="302647"/>
                </a:lnTo>
                <a:cubicBezTo>
                  <a:pt x="4546433" y="304354"/>
                  <a:pt x="4555631" y="291327"/>
                  <a:pt x="4553261" y="334222"/>
                </a:cubicBezTo>
                <a:cubicBezTo>
                  <a:pt x="4542620" y="354710"/>
                  <a:pt x="4535606" y="373686"/>
                  <a:pt x="4531000" y="391868"/>
                </a:cubicBezTo>
                <a:lnTo>
                  <a:pt x="4527512" y="415489"/>
                </a:lnTo>
                <a:lnTo>
                  <a:pt x="4522407" y="506828"/>
                </a:lnTo>
                <a:cubicBezTo>
                  <a:pt x="4522190" y="522300"/>
                  <a:pt x="4521974" y="537773"/>
                  <a:pt x="4521757" y="553245"/>
                </a:cubicBezTo>
                <a:cubicBezTo>
                  <a:pt x="4521486" y="558170"/>
                  <a:pt x="4520392" y="568699"/>
                  <a:pt x="4518658" y="581709"/>
                </a:cubicBezTo>
                <a:lnTo>
                  <a:pt x="4517989" y="585890"/>
                </a:lnTo>
                <a:lnTo>
                  <a:pt x="4505052" y="817404"/>
                </a:lnTo>
                <a:lnTo>
                  <a:pt x="4506765" y="822238"/>
                </a:lnTo>
                <a:cubicBezTo>
                  <a:pt x="4507267" y="829783"/>
                  <a:pt x="4506186" y="837845"/>
                  <a:pt x="4504614" y="846069"/>
                </a:cubicBezTo>
                <a:lnTo>
                  <a:pt x="4503014" y="853854"/>
                </a:lnTo>
                <a:lnTo>
                  <a:pt x="4496776" y="965485"/>
                </a:lnTo>
                <a:lnTo>
                  <a:pt x="4498853" y="966385"/>
                </a:lnTo>
                <a:cubicBezTo>
                  <a:pt x="4500294" y="972743"/>
                  <a:pt x="4503085" y="980116"/>
                  <a:pt x="4502972" y="1002567"/>
                </a:cubicBezTo>
                <a:cubicBezTo>
                  <a:pt x="4492134" y="1029868"/>
                  <a:pt x="4512590" y="1067217"/>
                  <a:pt x="4498174" y="1101094"/>
                </a:cubicBezTo>
                <a:cubicBezTo>
                  <a:pt x="4494447" y="1113552"/>
                  <a:pt x="4492555" y="1152106"/>
                  <a:pt x="4498069" y="1159389"/>
                </a:cubicBezTo>
                <a:cubicBezTo>
                  <a:pt x="4498884" y="1167426"/>
                  <a:pt x="4496227" y="1176807"/>
                  <a:pt x="4502372" y="1180505"/>
                </a:cubicBezTo>
                <a:cubicBezTo>
                  <a:pt x="4509671" y="1186625"/>
                  <a:pt x="4496190" y="1214705"/>
                  <a:pt x="4505462" y="1210687"/>
                </a:cubicBezTo>
                <a:cubicBezTo>
                  <a:pt x="4496186" y="1230628"/>
                  <a:pt x="4511297" y="1246424"/>
                  <a:pt x="4514279" y="1263157"/>
                </a:cubicBezTo>
                <a:lnTo>
                  <a:pt x="4516556" y="1313374"/>
                </a:lnTo>
                <a:cubicBezTo>
                  <a:pt x="4516263" y="1324584"/>
                  <a:pt x="4515969" y="1335794"/>
                  <a:pt x="4515676" y="1347004"/>
                </a:cubicBezTo>
                <a:cubicBezTo>
                  <a:pt x="4515522" y="1348624"/>
                  <a:pt x="4515367" y="1350244"/>
                  <a:pt x="4515213" y="1351864"/>
                </a:cubicBezTo>
                <a:lnTo>
                  <a:pt x="4506094" y="1391762"/>
                </a:lnTo>
                <a:cubicBezTo>
                  <a:pt x="4507300" y="1392770"/>
                  <a:pt x="4508402" y="1394098"/>
                  <a:pt x="4509358" y="1395707"/>
                </a:cubicBezTo>
                <a:lnTo>
                  <a:pt x="4512200" y="1408524"/>
                </a:lnTo>
                <a:lnTo>
                  <a:pt x="4507459" y="1419109"/>
                </a:lnTo>
                <a:lnTo>
                  <a:pt x="4497275" y="1469337"/>
                </a:lnTo>
                <a:lnTo>
                  <a:pt x="4486378" y="1543038"/>
                </a:lnTo>
                <a:lnTo>
                  <a:pt x="4481497" y="1553997"/>
                </a:lnTo>
                <a:cubicBezTo>
                  <a:pt x="4475406" y="1579288"/>
                  <a:pt x="4478554" y="1610368"/>
                  <a:pt x="4467069" y="1626071"/>
                </a:cubicBezTo>
                <a:lnTo>
                  <a:pt x="4463354" y="1664103"/>
                </a:lnTo>
                <a:lnTo>
                  <a:pt x="4467014" y="1668558"/>
                </a:lnTo>
                <a:lnTo>
                  <a:pt x="4465364" y="1679756"/>
                </a:lnTo>
                <a:cubicBezTo>
                  <a:pt x="4465501" y="1680776"/>
                  <a:pt x="4465639" y="1681795"/>
                  <a:pt x="4465776" y="1682815"/>
                </a:cubicBezTo>
                <a:cubicBezTo>
                  <a:pt x="4466583" y="1688654"/>
                  <a:pt x="4467240" y="1694439"/>
                  <a:pt x="4467287" y="1700268"/>
                </a:cubicBezTo>
                <a:cubicBezTo>
                  <a:pt x="4452715" y="1697000"/>
                  <a:pt x="4458424" y="1726126"/>
                  <a:pt x="4455817" y="1735163"/>
                </a:cubicBezTo>
                <a:lnTo>
                  <a:pt x="4453757" y="1735289"/>
                </a:lnTo>
                <a:lnTo>
                  <a:pt x="4445259" y="1887374"/>
                </a:lnTo>
                <a:lnTo>
                  <a:pt x="4453950" y="1911536"/>
                </a:lnTo>
                <a:cubicBezTo>
                  <a:pt x="4454709" y="1928276"/>
                  <a:pt x="4455469" y="1945015"/>
                  <a:pt x="4456228" y="1961755"/>
                </a:cubicBezTo>
                <a:cubicBezTo>
                  <a:pt x="4455934" y="1972965"/>
                  <a:pt x="4455641" y="1984174"/>
                  <a:pt x="4455347" y="1995384"/>
                </a:cubicBezTo>
                <a:lnTo>
                  <a:pt x="4454885" y="2000244"/>
                </a:lnTo>
                <a:lnTo>
                  <a:pt x="4445765" y="2040142"/>
                </a:lnTo>
                <a:cubicBezTo>
                  <a:pt x="4446972" y="2041150"/>
                  <a:pt x="4448073" y="2042479"/>
                  <a:pt x="4449030" y="2044087"/>
                </a:cubicBezTo>
                <a:lnTo>
                  <a:pt x="4451871" y="2056904"/>
                </a:lnTo>
                <a:lnTo>
                  <a:pt x="4447130" y="2067489"/>
                </a:lnTo>
                <a:lnTo>
                  <a:pt x="4436946" y="2117719"/>
                </a:lnTo>
                <a:lnTo>
                  <a:pt x="4429615" y="2167300"/>
                </a:lnTo>
                <a:cubicBezTo>
                  <a:pt x="4410921" y="2519411"/>
                  <a:pt x="4377147" y="2876607"/>
                  <a:pt x="4373532" y="3223633"/>
                </a:cubicBezTo>
                <a:cubicBezTo>
                  <a:pt x="4370580" y="3302336"/>
                  <a:pt x="4363697" y="3398578"/>
                  <a:pt x="4360746" y="3477281"/>
                </a:cubicBezTo>
                <a:cubicBezTo>
                  <a:pt x="4367353" y="3471365"/>
                  <a:pt x="4356962" y="3621544"/>
                  <a:pt x="4349661" y="3639984"/>
                </a:cubicBezTo>
                <a:lnTo>
                  <a:pt x="4258900" y="5278921"/>
                </a:lnTo>
                <a:lnTo>
                  <a:pt x="4264198" y="5315626"/>
                </a:lnTo>
                <a:cubicBezTo>
                  <a:pt x="4269986" y="5323538"/>
                  <a:pt x="4266671" y="5327627"/>
                  <a:pt x="4267732" y="5350090"/>
                </a:cubicBezTo>
                <a:cubicBezTo>
                  <a:pt x="4268793" y="5372551"/>
                  <a:pt x="4252068" y="5406222"/>
                  <a:pt x="4270564" y="5450399"/>
                </a:cubicBezTo>
                <a:cubicBezTo>
                  <a:pt x="4270146" y="5457964"/>
                  <a:pt x="4260467" y="5476308"/>
                  <a:pt x="4252007" y="5484804"/>
                </a:cubicBezTo>
                <a:lnTo>
                  <a:pt x="4247355" y="5487504"/>
                </a:lnTo>
                <a:cubicBezTo>
                  <a:pt x="4246203" y="5508319"/>
                  <a:pt x="4248163" y="5526348"/>
                  <a:pt x="4243898" y="5549951"/>
                </a:cubicBezTo>
                <a:lnTo>
                  <a:pt x="0" y="5315524"/>
                </a:lnTo>
                <a:lnTo>
                  <a:pt x="4515" y="5239903"/>
                </a:lnTo>
                <a:lnTo>
                  <a:pt x="8735" y="5233298"/>
                </a:lnTo>
                <a:cubicBezTo>
                  <a:pt x="9265" y="5232196"/>
                  <a:pt x="8913" y="5231467"/>
                  <a:pt x="9004" y="5230552"/>
                </a:cubicBezTo>
                <a:lnTo>
                  <a:pt x="9274" y="5227804"/>
                </a:lnTo>
                <a:cubicBezTo>
                  <a:pt x="9452" y="5225973"/>
                  <a:pt x="9819" y="5223940"/>
                  <a:pt x="9811" y="5222308"/>
                </a:cubicBezTo>
                <a:cubicBezTo>
                  <a:pt x="9755" y="5211840"/>
                  <a:pt x="8673" y="5224803"/>
                  <a:pt x="9496" y="5216405"/>
                </a:cubicBezTo>
                <a:cubicBezTo>
                  <a:pt x="9302" y="5215352"/>
                  <a:pt x="8977" y="5214469"/>
                  <a:pt x="8912" y="5213249"/>
                </a:cubicBezTo>
                <a:cubicBezTo>
                  <a:pt x="8870" y="5212477"/>
                  <a:pt x="9221" y="5211272"/>
                  <a:pt x="9181" y="5210500"/>
                </a:cubicBezTo>
                <a:cubicBezTo>
                  <a:pt x="8800" y="5203355"/>
                  <a:pt x="8248" y="5210896"/>
                  <a:pt x="8865" y="5204597"/>
                </a:cubicBezTo>
                <a:lnTo>
                  <a:pt x="8282" y="5201441"/>
                </a:lnTo>
                <a:cubicBezTo>
                  <a:pt x="6867" y="5193798"/>
                  <a:pt x="6830" y="5198023"/>
                  <a:pt x="7652" y="5189632"/>
                </a:cubicBezTo>
                <a:cubicBezTo>
                  <a:pt x="7457" y="5188581"/>
                  <a:pt x="7134" y="5187696"/>
                  <a:pt x="7068" y="5186477"/>
                </a:cubicBezTo>
                <a:cubicBezTo>
                  <a:pt x="7026" y="5185706"/>
                  <a:pt x="7459" y="5184394"/>
                  <a:pt x="7336" y="5183728"/>
                </a:cubicBezTo>
                <a:cubicBezTo>
                  <a:pt x="7062" y="5182241"/>
                  <a:pt x="4888" y="5182665"/>
                  <a:pt x="5901" y="5180163"/>
                </a:cubicBezTo>
                <a:lnTo>
                  <a:pt x="11313" y="5116566"/>
                </a:lnTo>
                <a:lnTo>
                  <a:pt x="78927" y="3839310"/>
                </a:lnTo>
                <a:lnTo>
                  <a:pt x="303617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!!2" descr="A screenshot of a video game&#10;&#10;Description automatically generated">
            <a:extLst>
              <a:ext uri="{FF2B5EF4-FFF2-40B4-BE49-F238E27FC236}">
                <a16:creationId xmlns:a16="http://schemas.microsoft.com/office/drawing/2014/main" id="{AFCFAAE2-5D7A-48DD-A8BC-4BA06593B6A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76" t="17190" r="1"/>
          <a:stretch/>
        </p:blipFill>
        <p:spPr>
          <a:xfrm rot="171272">
            <a:off x="7685797" y="1453634"/>
            <a:ext cx="3582518" cy="2475640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A02066EC-92CE-4F17-AB46-346119D15C6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74436" y="6388259"/>
            <a:ext cx="358083" cy="368964"/>
            <a:chOff x="4135740" y="1795926"/>
            <a:chExt cx="558732" cy="575710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48E4F93A-024D-4896-B535-C700CC6F24E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GrpSpPr>
          <p:grpSpPr>
            <a:xfrm>
              <a:off x="4135740" y="1795926"/>
              <a:ext cx="558732" cy="575710"/>
              <a:chOff x="1028007" y="1706560"/>
              <a:chExt cx="575710" cy="575710"/>
            </a:xfrm>
          </p:grpSpPr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303ABF7D-0FD3-47CF-BF62-C8D9561F03FE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5656E970-02E8-4F91-8392-EC89484E4401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 rot="16200000"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3E8469CB-65C4-40BA-B613-75617EFBD05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36389" y="1946248"/>
              <a:ext cx="157434" cy="1574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5EC04BFF-C178-43B0-9567-EEA423F5C1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5652714">
            <a:off x="10760953" y="5365243"/>
            <a:ext cx="444795" cy="1868387"/>
          </a:xfrm>
          <a:custGeom>
            <a:avLst/>
            <a:gdLst>
              <a:gd name="connsiteX0" fmla="*/ 0 w 555597"/>
              <a:gd name="connsiteY0" fmla="*/ 83880 h 1999290"/>
              <a:gd name="connsiteX1" fmla="*/ 49282 w 555597"/>
              <a:gd name="connsiteY1" fmla="*/ 71215 h 1999290"/>
              <a:gd name="connsiteX2" fmla="*/ 174397 w 555597"/>
              <a:gd name="connsiteY2" fmla="*/ 45224 h 1999290"/>
              <a:gd name="connsiteX3" fmla="*/ 242049 w 555597"/>
              <a:gd name="connsiteY3" fmla="*/ 54744 h 1999290"/>
              <a:gd name="connsiteX4" fmla="*/ 326503 w 555597"/>
              <a:gd name="connsiteY4" fmla="*/ 39434 h 1999290"/>
              <a:gd name="connsiteX5" fmla="*/ 343350 w 555597"/>
              <a:gd name="connsiteY5" fmla="*/ 40491 h 1999290"/>
              <a:gd name="connsiteX6" fmla="*/ 349790 w 555597"/>
              <a:gd name="connsiteY6" fmla="*/ 52348 h 1999290"/>
              <a:gd name="connsiteX7" fmla="*/ 355722 w 555597"/>
              <a:gd name="connsiteY7" fmla="*/ 54552 h 1999290"/>
              <a:gd name="connsiteX8" fmla="*/ 374741 w 555597"/>
              <a:gd name="connsiteY8" fmla="*/ 39676 h 1999290"/>
              <a:gd name="connsiteX9" fmla="*/ 469664 w 555597"/>
              <a:gd name="connsiteY9" fmla="*/ 48453 h 1999290"/>
              <a:gd name="connsiteX10" fmla="*/ 521607 w 555597"/>
              <a:gd name="connsiteY10" fmla="*/ 10408 h 1999290"/>
              <a:gd name="connsiteX11" fmla="*/ 555597 w 555597"/>
              <a:gd name="connsiteY11" fmla="*/ 0 h 1999290"/>
              <a:gd name="connsiteX12" fmla="*/ 555597 w 555597"/>
              <a:gd name="connsiteY12" fmla="*/ 1995494 h 1999290"/>
              <a:gd name="connsiteX13" fmla="*/ 537215 w 555597"/>
              <a:gd name="connsiteY13" fmla="*/ 1991185 h 1999290"/>
              <a:gd name="connsiteX14" fmla="*/ 479386 w 555597"/>
              <a:gd name="connsiteY14" fmla="*/ 1992931 h 1999290"/>
              <a:gd name="connsiteX15" fmla="*/ 462617 w 555597"/>
              <a:gd name="connsiteY15" fmla="*/ 1999290 h 1999290"/>
              <a:gd name="connsiteX16" fmla="*/ 420522 w 555597"/>
              <a:gd name="connsiteY16" fmla="*/ 1999290 h 1999290"/>
              <a:gd name="connsiteX17" fmla="*/ 382909 w 555597"/>
              <a:gd name="connsiteY17" fmla="*/ 1988738 h 1999290"/>
              <a:gd name="connsiteX18" fmla="*/ 295360 w 555597"/>
              <a:gd name="connsiteY18" fmla="*/ 1977122 h 1999290"/>
              <a:gd name="connsiteX19" fmla="*/ 256969 w 555597"/>
              <a:gd name="connsiteY19" fmla="*/ 1970444 h 1999290"/>
              <a:gd name="connsiteX20" fmla="*/ 227096 w 555597"/>
              <a:gd name="connsiteY20" fmla="*/ 1951548 h 1999290"/>
              <a:gd name="connsiteX21" fmla="*/ 222890 w 555597"/>
              <a:gd name="connsiteY21" fmla="*/ 1935696 h 1999290"/>
              <a:gd name="connsiteX22" fmla="*/ 202274 w 555597"/>
              <a:gd name="connsiteY22" fmla="*/ 1929911 h 1999290"/>
              <a:gd name="connsiteX23" fmla="*/ 197448 w 555597"/>
              <a:gd name="connsiteY23" fmla="*/ 1925621 h 1999290"/>
              <a:gd name="connsiteX24" fmla="*/ 169099 w 555597"/>
              <a:gd name="connsiteY24" fmla="*/ 1903786 h 1999290"/>
              <a:gd name="connsiteX25" fmla="*/ 92344 w 555597"/>
              <a:gd name="connsiteY25" fmla="*/ 1925464 h 1999290"/>
              <a:gd name="connsiteX26" fmla="*/ 11266 w 555597"/>
              <a:gd name="connsiteY26" fmla="*/ 1895947 h 1999290"/>
              <a:gd name="connsiteX27" fmla="*/ 0 w 555597"/>
              <a:gd name="connsiteY27" fmla="*/ 1893933 h 1999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555597" h="1999290">
                <a:moveTo>
                  <a:pt x="0" y="83880"/>
                </a:moveTo>
                <a:lnTo>
                  <a:pt x="49282" y="71215"/>
                </a:lnTo>
                <a:cubicBezTo>
                  <a:pt x="91656" y="63184"/>
                  <a:pt x="135655" y="58277"/>
                  <a:pt x="174397" y="45224"/>
                </a:cubicBezTo>
                <a:cubicBezTo>
                  <a:pt x="225837" y="94025"/>
                  <a:pt x="195077" y="47856"/>
                  <a:pt x="242049" y="54744"/>
                </a:cubicBezTo>
                <a:lnTo>
                  <a:pt x="326503" y="39434"/>
                </a:lnTo>
                <a:lnTo>
                  <a:pt x="343350" y="40491"/>
                </a:lnTo>
                <a:lnTo>
                  <a:pt x="349790" y="52348"/>
                </a:lnTo>
                <a:lnTo>
                  <a:pt x="355722" y="54552"/>
                </a:lnTo>
                <a:lnTo>
                  <a:pt x="374741" y="39676"/>
                </a:lnTo>
                <a:cubicBezTo>
                  <a:pt x="402796" y="31662"/>
                  <a:pt x="441033" y="50452"/>
                  <a:pt x="469664" y="48453"/>
                </a:cubicBezTo>
                <a:cubicBezTo>
                  <a:pt x="478380" y="29604"/>
                  <a:pt x="496522" y="19255"/>
                  <a:pt x="521607" y="10408"/>
                </a:cubicBezTo>
                <a:lnTo>
                  <a:pt x="555597" y="0"/>
                </a:lnTo>
                <a:lnTo>
                  <a:pt x="555597" y="1995494"/>
                </a:lnTo>
                <a:lnTo>
                  <a:pt x="537215" y="1991185"/>
                </a:lnTo>
                <a:cubicBezTo>
                  <a:pt x="514565" y="1988101"/>
                  <a:pt x="490837" y="1988688"/>
                  <a:pt x="479386" y="1992931"/>
                </a:cubicBezTo>
                <a:lnTo>
                  <a:pt x="462617" y="1999290"/>
                </a:lnTo>
                <a:lnTo>
                  <a:pt x="420522" y="1999290"/>
                </a:lnTo>
                <a:lnTo>
                  <a:pt x="382909" y="1988738"/>
                </a:lnTo>
                <a:cubicBezTo>
                  <a:pt x="350860" y="1976654"/>
                  <a:pt x="320299" y="1963332"/>
                  <a:pt x="295360" y="1977122"/>
                </a:cubicBezTo>
                <a:cubicBezTo>
                  <a:pt x="281004" y="1978006"/>
                  <a:pt x="268406" y="1975325"/>
                  <a:pt x="256969" y="1970444"/>
                </a:cubicBezTo>
                <a:lnTo>
                  <a:pt x="227096" y="1951548"/>
                </a:lnTo>
                <a:lnTo>
                  <a:pt x="222890" y="1935696"/>
                </a:lnTo>
                <a:lnTo>
                  <a:pt x="202274" y="1929911"/>
                </a:lnTo>
                <a:lnTo>
                  <a:pt x="197448" y="1925621"/>
                </a:lnTo>
                <a:cubicBezTo>
                  <a:pt x="188240" y="1917376"/>
                  <a:pt x="178991" y="1909643"/>
                  <a:pt x="169099" y="1903786"/>
                </a:cubicBezTo>
                <a:cubicBezTo>
                  <a:pt x="158518" y="1969055"/>
                  <a:pt x="83191" y="1864739"/>
                  <a:pt x="92344" y="1925464"/>
                </a:cubicBezTo>
                <a:cubicBezTo>
                  <a:pt x="36140" y="1904645"/>
                  <a:pt x="59596" y="1967908"/>
                  <a:pt x="11266" y="1895947"/>
                </a:cubicBezTo>
                <a:lnTo>
                  <a:pt x="0" y="1893933"/>
                </a:lnTo>
                <a:close/>
              </a:path>
            </a:pathLst>
          </a:custGeom>
          <a:blipFill dpi="0" rotWithShape="1">
            <a:blip r:embed="rId3">
              <a:alphaModFix amt="84000"/>
            </a:blip>
            <a:srcRect/>
            <a:tile tx="0" ty="0" sx="100000" sy="100000" flip="none" algn="tl"/>
          </a:blipFill>
          <a:ln>
            <a:noFill/>
          </a:ln>
          <a:effectLst>
            <a:outerShdw blurRad="63500" dist="12700" dir="8100000" algn="tr" rotWithShape="0">
              <a:prstClr val="black">
                <a:alpha val="3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0174D7-27C5-402E-9340-20DD56BB6FF7}"/>
              </a:ext>
            </a:extLst>
          </p:cNvPr>
          <p:cNvSpPr txBox="1"/>
          <p:nvPr/>
        </p:nvSpPr>
        <p:spPr>
          <a:xfrm>
            <a:off x="403926" y="1148368"/>
            <a:ext cx="6869585" cy="1384995"/>
          </a:xfrm>
          <a:prstGeom prst="rect">
            <a:avLst/>
          </a:prstGeom>
          <a:solidFill>
            <a:srgbClr val="E0ECF4"/>
          </a:solidFill>
        </p:spPr>
        <p:txBody>
          <a:bodyPr wrap="square" rtlCol="0">
            <a:spAutoFit/>
          </a:bodyPr>
          <a:lstStyle/>
          <a:p>
            <a:r>
              <a:rPr lang="en-US" sz="2400" b="1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. Lực là </a:t>
            </a:r>
            <a:r>
              <a:rPr lang="en-US" sz="2800" b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đại lượng vectơ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 đặc trưng cho tác dụng của vật này lên vật khác mà kết quả là </a:t>
            </a:r>
            <a:r>
              <a:rPr lang="en-US" sz="2800" b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ây ra gia tốc 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hoặc </a:t>
            </a:r>
            <a:r>
              <a:rPr lang="en-US" sz="2800" b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àm cho vật biến dạng.</a:t>
            </a:r>
            <a:endParaRPr lang="en-US" sz="2400" b="1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Picture 7">
            <a:extLst>
              <a:ext uri="{FF2B5EF4-FFF2-40B4-BE49-F238E27FC236}">
                <a16:creationId xmlns:a16="http://schemas.microsoft.com/office/drawing/2014/main" id="{79948B1F-8F27-441C-A846-F3E5437D969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8767" y="4207828"/>
            <a:ext cx="2928730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BF029ACF-F7D8-4416-A437-9F05ADBF78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95445"/>
              </p:ext>
            </p:extLst>
          </p:nvPr>
        </p:nvGraphicFramePr>
        <p:xfrm>
          <a:off x="2248424" y="2915120"/>
          <a:ext cx="363842" cy="44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48424" y="2915120"/>
                        <a:ext cx="363842" cy="447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605D892-F918-4599-BF1D-95DF7E898C5E}"/>
              </a:ext>
            </a:extLst>
          </p:cNvPr>
          <p:cNvCxnSpPr>
            <a:cxnSpLocks/>
          </p:cNvCxnSpPr>
          <p:nvPr/>
        </p:nvCxnSpPr>
        <p:spPr>
          <a:xfrm flipV="1">
            <a:off x="1757501" y="2847400"/>
            <a:ext cx="1847090" cy="959068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5C0FD0F1-C928-4DC8-BB81-5BFB7061015D}"/>
              </a:ext>
            </a:extLst>
          </p:cNvPr>
          <p:cNvCxnSpPr>
            <a:cxnSpLocks/>
          </p:cNvCxnSpPr>
          <p:nvPr/>
        </p:nvCxnSpPr>
        <p:spPr>
          <a:xfrm flipV="1">
            <a:off x="1688247" y="3278786"/>
            <a:ext cx="1099930" cy="574065"/>
          </a:xfrm>
          <a:prstGeom prst="straightConnector1">
            <a:avLst/>
          </a:prstGeom>
          <a:ln w="38100">
            <a:solidFill>
              <a:srgbClr val="FF278E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">
            <a:extLst>
              <a:ext uri="{FF2B5EF4-FFF2-40B4-BE49-F238E27FC236}">
                <a16:creationId xmlns:a16="http://schemas.microsoft.com/office/drawing/2014/main" id="{85CB1DF5-FF5E-45F4-9397-11844F1C918D}"/>
              </a:ext>
            </a:extLst>
          </p:cNvPr>
          <p:cNvGrpSpPr/>
          <p:nvPr/>
        </p:nvGrpSpPr>
        <p:grpSpPr>
          <a:xfrm>
            <a:off x="742123" y="3617843"/>
            <a:ext cx="1596887" cy="392758"/>
            <a:chOff x="742123" y="3617843"/>
            <a:chExt cx="1596887" cy="392758"/>
          </a:xfrm>
        </p:grpSpPr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007063BA-DC40-4B5C-A97E-89722AA92E4A}"/>
                </a:ext>
              </a:extLst>
            </p:cNvPr>
            <p:cNvCxnSpPr/>
            <p:nvPr/>
          </p:nvCxnSpPr>
          <p:spPr>
            <a:xfrm>
              <a:off x="742123" y="4010601"/>
              <a:ext cx="1596887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028EFBD2-B561-4DBD-9C2A-510449AA1FFA}"/>
                </a:ext>
              </a:extLst>
            </p:cNvPr>
            <p:cNvSpPr/>
            <p:nvPr/>
          </p:nvSpPr>
          <p:spPr>
            <a:xfrm>
              <a:off x="1099930" y="3617843"/>
              <a:ext cx="649357" cy="392757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Left Brace 30">
            <a:extLst>
              <a:ext uri="{FF2B5EF4-FFF2-40B4-BE49-F238E27FC236}">
                <a16:creationId xmlns:a16="http://schemas.microsoft.com/office/drawing/2014/main" id="{05015838-DC94-49F3-944A-416E72231885}"/>
              </a:ext>
            </a:extLst>
          </p:cNvPr>
          <p:cNvSpPr/>
          <p:nvPr/>
        </p:nvSpPr>
        <p:spPr>
          <a:xfrm>
            <a:off x="3488845" y="2970125"/>
            <a:ext cx="398562" cy="2593825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D4D6344-5710-4466-8C8C-B5E8DABB38C0}"/>
              </a:ext>
            </a:extLst>
          </p:cNvPr>
          <p:cNvSpPr txBox="1"/>
          <p:nvPr/>
        </p:nvSpPr>
        <p:spPr>
          <a:xfrm>
            <a:off x="3887408" y="3059668"/>
            <a:ext cx="5565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Giá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142CC752-37B3-46D2-BDD9-577897978190}"/>
              </a:ext>
            </a:extLst>
          </p:cNvPr>
          <p:cNvSpPr txBox="1"/>
          <p:nvPr/>
        </p:nvSpPr>
        <p:spPr>
          <a:xfrm>
            <a:off x="3887407" y="3565818"/>
            <a:ext cx="782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Chiều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17EC363-3170-48B6-81AC-E95B984C1EF1}"/>
              </a:ext>
            </a:extLst>
          </p:cNvPr>
          <p:cNvSpPr txBox="1"/>
          <p:nvPr/>
        </p:nvSpPr>
        <p:spPr>
          <a:xfrm>
            <a:off x="3875386" y="4150782"/>
            <a:ext cx="873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Độ lớn: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D5F96F7-79D8-4C07-A51E-04AF270552BD}"/>
              </a:ext>
            </a:extLst>
          </p:cNvPr>
          <p:cNvSpPr txBox="1"/>
          <p:nvPr/>
        </p:nvSpPr>
        <p:spPr>
          <a:xfrm>
            <a:off x="3863365" y="4735746"/>
            <a:ext cx="1109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Điểm đặt: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CB582408-D116-4ADB-A30A-4191039FF0F7}"/>
              </a:ext>
            </a:extLst>
          </p:cNvPr>
          <p:cNvSpPr txBox="1"/>
          <p:nvPr/>
        </p:nvSpPr>
        <p:spPr>
          <a:xfrm>
            <a:off x="3887407" y="5210929"/>
            <a:ext cx="19995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latin typeface="Calibri" panose="020F0502020204030204" pitchFamily="34" charset="0"/>
                <a:cs typeface="Calibri" panose="020F0502020204030204" pitchFamily="34" charset="0"/>
              </a:rPr>
              <a:t>Đơn vị: N (Newton)</a:t>
            </a:r>
          </a:p>
        </p:txBody>
      </p:sp>
    </p:spTree>
    <p:extLst>
      <p:ext uri="{BB962C8B-B14F-4D97-AF65-F5344CB8AC3E}">
        <p14:creationId xmlns:p14="http://schemas.microsoft.com/office/powerpoint/2010/main" val="144911495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1" grpId="0" animBg="1"/>
      <p:bldP spid="32" grpId="0"/>
      <p:bldP spid="33" grpId="0"/>
      <p:bldP spid="34" grpId="0"/>
      <p:bldP spid="3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D37DF6A-3D9A-4E17-8FD2-574E420D8B53}"/>
              </a:ext>
            </a:extLst>
          </p:cNvPr>
          <p:cNvSpPr txBox="1"/>
          <p:nvPr/>
        </p:nvSpPr>
        <p:spPr>
          <a:xfrm>
            <a:off x="914401" y="543338"/>
            <a:ext cx="9509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highlight>
                  <a:srgbClr val="FFFF00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Ví dụ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E23EE1-3ABB-4A33-B9DE-F26FDCE0A153}"/>
              </a:ext>
            </a:extLst>
          </p:cNvPr>
          <p:cNvSpPr txBox="1"/>
          <p:nvPr/>
        </p:nvSpPr>
        <p:spPr>
          <a:xfrm>
            <a:off x="1865302" y="545593"/>
            <a:ext cx="59834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Hãy biểu diễn các lực tác dụng vào các vật sau:</a:t>
            </a: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490327C-BB18-48D1-977F-8B3B609E4D8F}"/>
              </a:ext>
            </a:extLst>
          </p:cNvPr>
          <p:cNvGrpSpPr/>
          <p:nvPr/>
        </p:nvGrpSpPr>
        <p:grpSpPr>
          <a:xfrm>
            <a:off x="2222695" y="2086503"/>
            <a:ext cx="3207025" cy="357809"/>
            <a:chOff x="2222695" y="2086503"/>
            <a:chExt cx="3207025" cy="357809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AC9FA39-4F8B-4A13-8F0C-E57F5D5DA66E}"/>
                </a:ext>
              </a:extLst>
            </p:cNvPr>
            <p:cNvSpPr/>
            <p:nvPr/>
          </p:nvSpPr>
          <p:spPr>
            <a:xfrm>
              <a:off x="3150345" y="2086503"/>
              <a:ext cx="950901" cy="3578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A8F963E-5B4E-4515-BA28-86340B7651B2}"/>
                </a:ext>
              </a:extLst>
            </p:cNvPr>
            <p:cNvCxnSpPr/>
            <p:nvPr/>
          </p:nvCxnSpPr>
          <p:spPr>
            <a:xfrm>
              <a:off x="2222695" y="2444312"/>
              <a:ext cx="320702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074A8613-FF18-41A7-AD86-9F0610A18248}"/>
              </a:ext>
            </a:extLst>
          </p:cNvPr>
          <p:cNvGrpSpPr/>
          <p:nvPr/>
        </p:nvGrpSpPr>
        <p:grpSpPr>
          <a:xfrm>
            <a:off x="8021540" y="970872"/>
            <a:ext cx="720000" cy="1972331"/>
            <a:chOff x="6924261" y="1139686"/>
            <a:chExt cx="720000" cy="1972331"/>
          </a:xfrm>
        </p:grpSpPr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36CE2667-79F3-407D-92E1-91A0CACF52D9}"/>
                </a:ext>
              </a:extLst>
            </p:cNvPr>
            <p:cNvCxnSpPr/>
            <p:nvPr/>
          </p:nvCxnSpPr>
          <p:spPr>
            <a:xfrm>
              <a:off x="7271009" y="1318591"/>
              <a:ext cx="0" cy="1073426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86244B63-9AE8-4697-942C-6E8A8CFA24E7}"/>
                </a:ext>
              </a:extLst>
            </p:cNvPr>
            <p:cNvSpPr/>
            <p:nvPr/>
          </p:nvSpPr>
          <p:spPr>
            <a:xfrm>
              <a:off x="6924261" y="2392017"/>
              <a:ext cx="720000" cy="720000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691C80C3-BD7A-4B53-BFF7-4692E3A86A64}"/>
                </a:ext>
              </a:extLst>
            </p:cNvPr>
            <p:cNvCxnSpPr>
              <a:cxnSpLocks/>
            </p:cNvCxnSpPr>
            <p:nvPr/>
          </p:nvCxnSpPr>
          <p:spPr>
            <a:xfrm>
              <a:off x="6997051" y="1318591"/>
              <a:ext cx="57441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0681A78C-42A8-4770-9C07-263157EDA3E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036856" y="1139686"/>
              <a:ext cx="121558" cy="15240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F467F7F2-668D-4366-98AA-D7FE265C76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162702" y="1150682"/>
              <a:ext cx="121558" cy="15240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1A54B0DE-3C03-4E39-AF04-18EC4AF96C0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288548" y="1148426"/>
              <a:ext cx="121558" cy="15240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89D56374-DD1E-499F-B4AD-A767220C602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454150" y="1159422"/>
              <a:ext cx="121558" cy="152401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25654510-D3BC-4788-9B7F-92BCC8C5C648}"/>
              </a:ext>
            </a:extLst>
          </p:cNvPr>
          <p:cNvGrpSpPr/>
          <p:nvPr/>
        </p:nvGrpSpPr>
        <p:grpSpPr>
          <a:xfrm>
            <a:off x="3625795" y="2278659"/>
            <a:ext cx="475451" cy="720000"/>
            <a:chOff x="2317501" y="2405269"/>
            <a:chExt cx="475451" cy="720000"/>
          </a:xfrm>
        </p:grpSpPr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62232D30-93ED-46F8-9670-7FD4AF1C7176}"/>
                </a:ext>
              </a:extLst>
            </p:cNvPr>
            <p:cNvCxnSpPr/>
            <p:nvPr/>
          </p:nvCxnSpPr>
          <p:spPr>
            <a:xfrm>
              <a:off x="2317501" y="2405269"/>
              <a:ext cx="0" cy="720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45ABD98A-A9CE-4279-B339-75246CEFFED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933259"/>
                </p:ext>
              </p:extLst>
            </p:nvPr>
          </p:nvGraphicFramePr>
          <p:xfrm>
            <a:off x="2459150" y="2641690"/>
            <a:ext cx="333802" cy="445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52280" imgH="203040" progId="Equation.DSMT4">
                    <p:embed/>
                  </p:oleObj>
                </mc:Choice>
                <mc:Fallback>
                  <p:oleObj name="Equation" r:id="rId2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59150" y="2641690"/>
                          <a:ext cx="333802" cy="4450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36078804-F6DF-4023-9DCC-5C5E5FF2A9A3}"/>
              </a:ext>
            </a:extLst>
          </p:cNvPr>
          <p:cNvGrpSpPr/>
          <p:nvPr/>
        </p:nvGrpSpPr>
        <p:grpSpPr>
          <a:xfrm>
            <a:off x="3625795" y="1359358"/>
            <a:ext cx="696048" cy="906049"/>
            <a:chOff x="2317501" y="1485968"/>
            <a:chExt cx="696048" cy="906049"/>
          </a:xfrm>
        </p:grpSpPr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8674DB93-3448-441B-9A6B-968F242BB8A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17501" y="1689652"/>
              <a:ext cx="0" cy="702365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D0DC57DC-E61D-4280-9030-A600A8A178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162478"/>
                </p:ext>
              </p:extLst>
            </p:nvPr>
          </p:nvGraphicFramePr>
          <p:xfrm>
            <a:off x="2413937" y="1485968"/>
            <a:ext cx="599612" cy="554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64880" imgH="203040" progId="Equation.DSMT4">
                    <p:embed/>
                  </p:oleObj>
                </mc:Choice>
                <mc:Fallback>
                  <p:oleObj name="Equation" r:id="rId4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413937" y="1485968"/>
                          <a:ext cx="599612" cy="5548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B3B40C9-BEEB-4C27-956B-D6EFC1FC8055}"/>
              </a:ext>
            </a:extLst>
          </p:cNvPr>
          <p:cNvGrpSpPr/>
          <p:nvPr/>
        </p:nvGrpSpPr>
        <p:grpSpPr>
          <a:xfrm>
            <a:off x="8365737" y="1435100"/>
            <a:ext cx="652851" cy="811657"/>
            <a:chOff x="2317501" y="1580360"/>
            <a:chExt cx="652851" cy="811657"/>
          </a:xfrm>
        </p:grpSpPr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807D8A31-DE28-4F81-B23B-AA6C4585472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317501" y="1689652"/>
              <a:ext cx="0" cy="702365"/>
            </a:xfrm>
            <a:prstGeom prst="straightConnector1">
              <a:avLst/>
            </a:prstGeom>
            <a:ln w="38100">
              <a:solidFill>
                <a:srgbClr val="FFC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>
              <a:extLst>
                <a:ext uri="{FF2B5EF4-FFF2-40B4-BE49-F238E27FC236}">
                  <a16:creationId xmlns:a16="http://schemas.microsoft.com/office/drawing/2014/main" id="{485EFFEE-FD6F-461D-B2BB-2C9F92A8B6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953421"/>
                </p:ext>
              </p:extLst>
            </p:nvPr>
          </p:nvGraphicFramePr>
          <p:xfrm>
            <a:off x="2462352" y="1580360"/>
            <a:ext cx="508000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39680" imgH="203040" progId="Equation.DSMT4">
                    <p:embed/>
                  </p:oleObj>
                </mc:Choice>
                <mc:Fallback>
                  <p:oleObj name="Equation" r:id="rId6" imgW="139680" imgH="203040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D0DC57DC-E61D-4280-9030-A600A8A1789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462352" y="1580360"/>
                          <a:ext cx="508000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6942749-570B-41E7-80DA-A961C03DF25A}"/>
              </a:ext>
            </a:extLst>
          </p:cNvPr>
          <p:cNvGrpSpPr/>
          <p:nvPr/>
        </p:nvGrpSpPr>
        <p:grpSpPr>
          <a:xfrm>
            <a:off x="8383552" y="2596455"/>
            <a:ext cx="475451" cy="720000"/>
            <a:chOff x="2317501" y="2405269"/>
            <a:chExt cx="475451" cy="720000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CF031063-32B0-43C4-8C56-6D50D8D6ADCA}"/>
                </a:ext>
              </a:extLst>
            </p:cNvPr>
            <p:cNvCxnSpPr/>
            <p:nvPr/>
          </p:nvCxnSpPr>
          <p:spPr>
            <a:xfrm>
              <a:off x="2317501" y="2405269"/>
              <a:ext cx="0" cy="7200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D81FE951-6C2C-47F9-9F52-397C5B8E7A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5933259"/>
                </p:ext>
              </p:extLst>
            </p:nvPr>
          </p:nvGraphicFramePr>
          <p:xfrm>
            <a:off x="2459150" y="2641690"/>
            <a:ext cx="333802" cy="445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2280" imgH="203040" progId="Equation.DSMT4">
                    <p:embed/>
                  </p:oleObj>
                </mc:Choice>
                <mc:Fallback>
                  <p:oleObj name="Equation" r:id="rId8" imgW="152280" imgH="203040" progId="Equation.DSMT4">
                    <p:embed/>
                    <p:pic>
                      <p:nvPicPr>
                        <p:cNvPr id="27" name="Object 26">
                          <a:extLst>
                            <a:ext uri="{FF2B5EF4-FFF2-40B4-BE49-F238E27FC236}">
                              <a16:creationId xmlns:a16="http://schemas.microsoft.com/office/drawing/2014/main" id="{45ABD98A-A9CE-4279-B339-75246CEFFED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459150" y="2641690"/>
                          <a:ext cx="333802" cy="4450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>
            <a:extLst>
              <a:ext uri="{FF2B5EF4-FFF2-40B4-BE49-F238E27FC236}">
                <a16:creationId xmlns:a16="http://schemas.microsoft.com/office/drawing/2014/main" id="{237DB81C-B9AC-4414-A985-4A5AA50EC402}"/>
              </a:ext>
            </a:extLst>
          </p:cNvPr>
          <p:cNvSpPr txBox="1"/>
          <p:nvPr/>
        </p:nvSpPr>
        <p:spPr>
          <a:xfrm>
            <a:off x="724750" y="3662820"/>
            <a:ext cx="8919261" cy="892552"/>
          </a:xfrm>
          <a:prstGeom prst="rect">
            <a:avLst/>
          </a:prstGeom>
          <a:solidFill>
            <a:srgbClr val="E0ECF4"/>
          </a:solidFill>
        </p:spPr>
        <p:txBody>
          <a:bodyPr wrap="square" rtlCol="0">
            <a:spAutoFit/>
          </a:bodyPr>
          <a:lstStyle/>
          <a:p>
            <a:r>
              <a:rPr lang="en-US" sz="2400" b="1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. Các lực cân bằng là các lực khi tác dụng đồng thời vào một vật thì </a:t>
            </a:r>
            <a:r>
              <a:rPr lang="en-US" sz="2800" b="1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hông gây ra gia tốc 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cho vật.</a:t>
            </a:r>
            <a:endParaRPr lang="en-US" sz="2400" b="1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!!3">
            <a:extLst>
              <a:ext uri="{FF2B5EF4-FFF2-40B4-BE49-F238E27FC236}">
                <a16:creationId xmlns:a16="http://schemas.microsoft.com/office/drawing/2014/main" id="{89ACC013-E40D-4CD1-96D6-92840C1E190F}"/>
              </a:ext>
            </a:extLst>
          </p:cNvPr>
          <p:cNvSpPr txBox="1"/>
          <p:nvPr/>
        </p:nvSpPr>
        <p:spPr>
          <a:xfrm>
            <a:off x="724750" y="5292239"/>
            <a:ext cx="3034747" cy="461665"/>
          </a:xfrm>
          <a:prstGeom prst="rect">
            <a:avLst/>
          </a:prstGeom>
          <a:solidFill>
            <a:srgbClr val="E0ECF4"/>
          </a:solidFill>
        </p:spPr>
        <p:txBody>
          <a:bodyPr wrap="square" rtlCol="0">
            <a:spAutoFit/>
          </a:bodyPr>
          <a:lstStyle/>
          <a:p>
            <a:r>
              <a:rPr lang="en-US" sz="2400" b="1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400">
                <a:latin typeface="Calibri" panose="020F0502020204030204" pitchFamily="34" charset="0"/>
                <a:cs typeface="Calibri" panose="020F0502020204030204" pitchFamily="34" charset="0"/>
              </a:rPr>
              <a:t>. Hai lực cân bằng có:</a:t>
            </a:r>
            <a:endParaRPr lang="en-US" sz="2400" b="1">
              <a:solidFill>
                <a:srgbClr val="FFC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id="{C49303FD-604A-48CC-B2D9-90147D75BCDA}"/>
              </a:ext>
            </a:extLst>
          </p:cNvPr>
          <p:cNvSpPr/>
          <p:nvPr/>
        </p:nvSpPr>
        <p:spPr>
          <a:xfrm>
            <a:off x="4121426" y="4834641"/>
            <a:ext cx="371061" cy="1546725"/>
          </a:xfrm>
          <a:prstGeom prst="leftBrac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F879EBE7-CD00-4E7B-A416-A257DF4C80AB}"/>
              </a:ext>
            </a:extLst>
          </p:cNvPr>
          <p:cNvSpPr txBox="1"/>
          <p:nvPr/>
        </p:nvSpPr>
        <p:spPr>
          <a:xfrm>
            <a:off x="4542832" y="4834641"/>
            <a:ext cx="2674450" cy="40011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Cùng tác dụng lên 1 vật.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22A1F3F9-8B73-49F2-BD76-38A7966D7EBC}"/>
              </a:ext>
            </a:extLst>
          </p:cNvPr>
          <p:cNvSpPr txBox="1"/>
          <p:nvPr/>
        </p:nvSpPr>
        <p:spPr>
          <a:xfrm>
            <a:off x="4559832" y="5323017"/>
            <a:ext cx="1071127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Cùng giá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6576BEA-C2DA-4E3B-8EA6-21BE2F604DD0}"/>
              </a:ext>
            </a:extLst>
          </p:cNvPr>
          <p:cNvSpPr txBox="1"/>
          <p:nvPr/>
        </p:nvSpPr>
        <p:spPr>
          <a:xfrm>
            <a:off x="4542832" y="5774002"/>
            <a:ext cx="2036135" cy="40011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Độ lớn bằng nhau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68FABF7-5D36-421F-B2AE-CE2694004330}"/>
              </a:ext>
            </a:extLst>
          </p:cNvPr>
          <p:cNvSpPr txBox="1"/>
          <p:nvPr/>
        </p:nvSpPr>
        <p:spPr>
          <a:xfrm>
            <a:off x="4542832" y="6276578"/>
            <a:ext cx="1505540" cy="40011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Ngược chiều</a:t>
            </a:r>
          </a:p>
        </p:txBody>
      </p:sp>
      <p:pic>
        <p:nvPicPr>
          <p:cNvPr id="1028" name="!!4" descr="Untitled Document">
            <a:extLst>
              <a:ext uri="{FF2B5EF4-FFF2-40B4-BE49-F238E27FC236}">
                <a16:creationId xmlns:a16="http://schemas.microsoft.com/office/drawing/2014/main" id="{84B944EC-138A-443A-9C56-50389E057B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4682" y="4883350"/>
            <a:ext cx="3737317" cy="19964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46200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600">
        <p14:prism isInverted="1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8" grpId="0" animBg="1"/>
      <p:bldP spid="40" grpId="0" animBg="1"/>
      <p:bldP spid="39" grpId="0" animBg="1"/>
      <p:bldP spid="41" grpId="0" animBg="1"/>
      <p:bldP spid="43" grpId="0" animBg="1"/>
      <p:bldP spid="44" grpId="0" animBg="1"/>
      <p:bldP spid="4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12">
            <a:extLst>
              <a:ext uri="{FF2B5EF4-FFF2-40B4-BE49-F238E27FC236}">
                <a16:creationId xmlns:a16="http://schemas.microsoft.com/office/drawing/2014/main" id="{39419335-F0F8-4824-8B22-A85EFC9977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C5D5E9CC-2294-46D1-89D0-F8C6FA5C41D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4693">
            <a:off x="6932250" y="471945"/>
            <a:ext cx="4868072" cy="6002602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5BABD217-EF3C-4AF3-9C20-A6619D211F5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21917">
            <a:off x="6879843" y="443989"/>
            <a:ext cx="5003820" cy="6062101"/>
          </a:xfrm>
          <a:custGeom>
            <a:avLst/>
            <a:gdLst>
              <a:gd name="connsiteX0" fmla="*/ 412307 w 4662328"/>
              <a:gd name="connsiteY0" fmla="*/ 0 h 5549975"/>
              <a:gd name="connsiteX1" fmla="*/ 3414493 w 4662328"/>
              <a:gd name="connsiteY1" fmla="*/ 171842 h 5549975"/>
              <a:gd name="connsiteX2" fmla="*/ 4243304 w 4662328"/>
              <a:gd name="connsiteY2" fmla="*/ 226950 h 5549975"/>
              <a:gd name="connsiteX3" fmla="*/ 4616498 w 4662328"/>
              <a:gd name="connsiteY3" fmla="*/ 247374 h 5549975"/>
              <a:gd name="connsiteX4" fmla="*/ 4644377 w 4662328"/>
              <a:gd name="connsiteY4" fmla="*/ 269179 h 5549975"/>
              <a:gd name="connsiteX5" fmla="*/ 4642603 w 4662328"/>
              <a:gd name="connsiteY5" fmla="*/ 300930 h 5549975"/>
              <a:gd name="connsiteX6" fmla="*/ 4645525 w 4662328"/>
              <a:gd name="connsiteY6" fmla="*/ 302647 h 5549975"/>
              <a:gd name="connsiteX7" fmla="*/ 4661951 w 4662328"/>
              <a:gd name="connsiteY7" fmla="*/ 334222 h 5549975"/>
              <a:gd name="connsiteX8" fmla="*/ 4639690 w 4662328"/>
              <a:gd name="connsiteY8" fmla="*/ 391868 h 5549975"/>
              <a:gd name="connsiteX9" fmla="*/ 4636202 w 4662328"/>
              <a:gd name="connsiteY9" fmla="*/ 415489 h 5549975"/>
              <a:gd name="connsiteX10" fmla="*/ 4631097 w 4662328"/>
              <a:gd name="connsiteY10" fmla="*/ 506828 h 5549975"/>
              <a:gd name="connsiteX11" fmla="*/ 4630447 w 4662328"/>
              <a:gd name="connsiteY11" fmla="*/ 553245 h 5549975"/>
              <a:gd name="connsiteX12" fmla="*/ 4627348 w 4662328"/>
              <a:gd name="connsiteY12" fmla="*/ 581709 h 5549975"/>
              <a:gd name="connsiteX13" fmla="*/ 4626679 w 4662328"/>
              <a:gd name="connsiteY13" fmla="*/ 585890 h 5549975"/>
              <a:gd name="connsiteX14" fmla="*/ 4613742 w 4662328"/>
              <a:gd name="connsiteY14" fmla="*/ 817404 h 5549975"/>
              <a:gd name="connsiteX15" fmla="*/ 4615455 w 4662328"/>
              <a:gd name="connsiteY15" fmla="*/ 822238 h 5549975"/>
              <a:gd name="connsiteX16" fmla="*/ 4613304 w 4662328"/>
              <a:gd name="connsiteY16" fmla="*/ 846069 h 5549975"/>
              <a:gd name="connsiteX17" fmla="*/ 4611704 w 4662328"/>
              <a:gd name="connsiteY17" fmla="*/ 853854 h 5549975"/>
              <a:gd name="connsiteX18" fmla="*/ 4605466 w 4662328"/>
              <a:gd name="connsiteY18" fmla="*/ 965485 h 5549975"/>
              <a:gd name="connsiteX19" fmla="*/ 4607543 w 4662328"/>
              <a:gd name="connsiteY19" fmla="*/ 966385 h 5549975"/>
              <a:gd name="connsiteX20" fmla="*/ 4611662 w 4662328"/>
              <a:gd name="connsiteY20" fmla="*/ 1002567 h 5549975"/>
              <a:gd name="connsiteX21" fmla="*/ 4606864 w 4662328"/>
              <a:gd name="connsiteY21" fmla="*/ 1101094 h 5549975"/>
              <a:gd name="connsiteX22" fmla="*/ 4606759 w 4662328"/>
              <a:gd name="connsiteY22" fmla="*/ 1159389 h 5549975"/>
              <a:gd name="connsiteX23" fmla="*/ 4611062 w 4662328"/>
              <a:gd name="connsiteY23" fmla="*/ 1180505 h 5549975"/>
              <a:gd name="connsiteX24" fmla="*/ 4614152 w 4662328"/>
              <a:gd name="connsiteY24" fmla="*/ 1210687 h 5549975"/>
              <a:gd name="connsiteX25" fmla="*/ 4622969 w 4662328"/>
              <a:gd name="connsiteY25" fmla="*/ 1263157 h 5549975"/>
              <a:gd name="connsiteX26" fmla="*/ 4625246 w 4662328"/>
              <a:gd name="connsiteY26" fmla="*/ 1313374 h 5549975"/>
              <a:gd name="connsiteX27" fmla="*/ 4624366 w 4662328"/>
              <a:gd name="connsiteY27" fmla="*/ 1347004 h 5549975"/>
              <a:gd name="connsiteX28" fmla="*/ 4623903 w 4662328"/>
              <a:gd name="connsiteY28" fmla="*/ 1351864 h 5549975"/>
              <a:gd name="connsiteX29" fmla="*/ 4614784 w 4662328"/>
              <a:gd name="connsiteY29" fmla="*/ 1391762 h 5549975"/>
              <a:gd name="connsiteX30" fmla="*/ 4618048 w 4662328"/>
              <a:gd name="connsiteY30" fmla="*/ 1395707 h 5549975"/>
              <a:gd name="connsiteX31" fmla="*/ 4620890 w 4662328"/>
              <a:gd name="connsiteY31" fmla="*/ 1408524 h 5549975"/>
              <a:gd name="connsiteX32" fmla="*/ 4616149 w 4662328"/>
              <a:gd name="connsiteY32" fmla="*/ 1419109 h 5549975"/>
              <a:gd name="connsiteX33" fmla="*/ 4605965 w 4662328"/>
              <a:gd name="connsiteY33" fmla="*/ 1469337 h 5549975"/>
              <a:gd name="connsiteX34" fmla="*/ 4595068 w 4662328"/>
              <a:gd name="connsiteY34" fmla="*/ 1543038 h 5549975"/>
              <a:gd name="connsiteX35" fmla="*/ 4590187 w 4662328"/>
              <a:gd name="connsiteY35" fmla="*/ 1553997 h 5549975"/>
              <a:gd name="connsiteX36" fmla="*/ 4575759 w 4662328"/>
              <a:gd name="connsiteY36" fmla="*/ 1626071 h 5549975"/>
              <a:gd name="connsiteX37" fmla="*/ 4572044 w 4662328"/>
              <a:gd name="connsiteY37" fmla="*/ 1664103 h 5549975"/>
              <a:gd name="connsiteX38" fmla="*/ 4575704 w 4662328"/>
              <a:gd name="connsiteY38" fmla="*/ 1668558 h 5549975"/>
              <a:gd name="connsiteX39" fmla="*/ 4574054 w 4662328"/>
              <a:gd name="connsiteY39" fmla="*/ 1679756 h 5549975"/>
              <a:gd name="connsiteX40" fmla="*/ 4574466 w 4662328"/>
              <a:gd name="connsiteY40" fmla="*/ 1682815 h 5549975"/>
              <a:gd name="connsiteX41" fmla="*/ 4575977 w 4662328"/>
              <a:gd name="connsiteY41" fmla="*/ 1700268 h 5549975"/>
              <a:gd name="connsiteX42" fmla="*/ 4564507 w 4662328"/>
              <a:gd name="connsiteY42" fmla="*/ 1735163 h 5549975"/>
              <a:gd name="connsiteX43" fmla="*/ 4562447 w 4662328"/>
              <a:gd name="connsiteY43" fmla="*/ 1735289 h 5549975"/>
              <a:gd name="connsiteX44" fmla="*/ 4553949 w 4662328"/>
              <a:gd name="connsiteY44" fmla="*/ 1887374 h 5549975"/>
              <a:gd name="connsiteX45" fmla="*/ 4562640 w 4662328"/>
              <a:gd name="connsiteY45" fmla="*/ 1911536 h 5549975"/>
              <a:gd name="connsiteX46" fmla="*/ 4564918 w 4662328"/>
              <a:gd name="connsiteY46" fmla="*/ 1961755 h 5549975"/>
              <a:gd name="connsiteX47" fmla="*/ 4564037 w 4662328"/>
              <a:gd name="connsiteY47" fmla="*/ 1995384 h 5549975"/>
              <a:gd name="connsiteX48" fmla="*/ 4563575 w 4662328"/>
              <a:gd name="connsiteY48" fmla="*/ 2000244 h 5549975"/>
              <a:gd name="connsiteX49" fmla="*/ 4554455 w 4662328"/>
              <a:gd name="connsiteY49" fmla="*/ 2040142 h 5549975"/>
              <a:gd name="connsiteX50" fmla="*/ 4557720 w 4662328"/>
              <a:gd name="connsiteY50" fmla="*/ 2044087 h 5549975"/>
              <a:gd name="connsiteX51" fmla="*/ 4560561 w 4662328"/>
              <a:gd name="connsiteY51" fmla="*/ 2056904 h 5549975"/>
              <a:gd name="connsiteX52" fmla="*/ 4555820 w 4662328"/>
              <a:gd name="connsiteY52" fmla="*/ 2067489 h 5549975"/>
              <a:gd name="connsiteX53" fmla="*/ 4545636 w 4662328"/>
              <a:gd name="connsiteY53" fmla="*/ 2117719 h 5549975"/>
              <a:gd name="connsiteX54" fmla="*/ 4538305 w 4662328"/>
              <a:gd name="connsiteY54" fmla="*/ 2167300 h 5549975"/>
              <a:gd name="connsiteX55" fmla="*/ 4482222 w 4662328"/>
              <a:gd name="connsiteY55" fmla="*/ 3223633 h 5549975"/>
              <a:gd name="connsiteX56" fmla="*/ 4469436 w 4662328"/>
              <a:gd name="connsiteY56" fmla="*/ 3477281 h 5549975"/>
              <a:gd name="connsiteX57" fmla="*/ 4458351 w 4662328"/>
              <a:gd name="connsiteY57" fmla="*/ 3639984 h 5549975"/>
              <a:gd name="connsiteX58" fmla="*/ 4367590 w 4662328"/>
              <a:gd name="connsiteY58" fmla="*/ 5278921 h 5549975"/>
              <a:gd name="connsiteX59" fmla="*/ 4372888 w 4662328"/>
              <a:gd name="connsiteY59" fmla="*/ 5315626 h 5549975"/>
              <a:gd name="connsiteX60" fmla="*/ 4376422 w 4662328"/>
              <a:gd name="connsiteY60" fmla="*/ 5350090 h 5549975"/>
              <a:gd name="connsiteX61" fmla="*/ 4379254 w 4662328"/>
              <a:gd name="connsiteY61" fmla="*/ 5450399 h 5549975"/>
              <a:gd name="connsiteX62" fmla="*/ 4360697 w 4662328"/>
              <a:gd name="connsiteY62" fmla="*/ 5484804 h 5549975"/>
              <a:gd name="connsiteX63" fmla="*/ 4356045 w 4662328"/>
              <a:gd name="connsiteY63" fmla="*/ 5487504 h 5549975"/>
              <a:gd name="connsiteX64" fmla="*/ 4352588 w 4662328"/>
              <a:gd name="connsiteY64" fmla="*/ 5549951 h 5549975"/>
              <a:gd name="connsiteX65" fmla="*/ 121904 w 4662328"/>
              <a:gd name="connsiteY65" fmla="*/ 5314089 h 5549975"/>
              <a:gd name="connsiteX66" fmla="*/ 125710 w 4662328"/>
              <a:gd name="connsiteY66" fmla="*/ 5243704 h 5549975"/>
              <a:gd name="connsiteX67" fmla="*/ 113205 w 4662328"/>
              <a:gd name="connsiteY67" fmla="*/ 5239903 h 5549975"/>
              <a:gd name="connsiteX68" fmla="*/ 117425 w 4662328"/>
              <a:gd name="connsiteY68" fmla="*/ 5233298 h 5549975"/>
              <a:gd name="connsiteX69" fmla="*/ 117694 w 4662328"/>
              <a:gd name="connsiteY69" fmla="*/ 5230552 h 5549975"/>
              <a:gd name="connsiteX70" fmla="*/ 117964 w 4662328"/>
              <a:gd name="connsiteY70" fmla="*/ 5227804 h 5549975"/>
              <a:gd name="connsiteX71" fmla="*/ 118501 w 4662328"/>
              <a:gd name="connsiteY71" fmla="*/ 5222308 h 5549975"/>
              <a:gd name="connsiteX72" fmla="*/ 118186 w 4662328"/>
              <a:gd name="connsiteY72" fmla="*/ 5216405 h 5549975"/>
              <a:gd name="connsiteX73" fmla="*/ 117602 w 4662328"/>
              <a:gd name="connsiteY73" fmla="*/ 5213249 h 5549975"/>
              <a:gd name="connsiteX74" fmla="*/ 117871 w 4662328"/>
              <a:gd name="connsiteY74" fmla="*/ 5210500 h 5549975"/>
              <a:gd name="connsiteX75" fmla="*/ 117555 w 4662328"/>
              <a:gd name="connsiteY75" fmla="*/ 5204597 h 5549975"/>
              <a:gd name="connsiteX76" fmla="*/ 116972 w 4662328"/>
              <a:gd name="connsiteY76" fmla="*/ 5201441 h 5549975"/>
              <a:gd name="connsiteX77" fmla="*/ 116342 w 4662328"/>
              <a:gd name="connsiteY77" fmla="*/ 5189632 h 5549975"/>
              <a:gd name="connsiteX78" fmla="*/ 115758 w 4662328"/>
              <a:gd name="connsiteY78" fmla="*/ 5186477 h 5549975"/>
              <a:gd name="connsiteX79" fmla="*/ 116026 w 4662328"/>
              <a:gd name="connsiteY79" fmla="*/ 5183728 h 5549975"/>
              <a:gd name="connsiteX80" fmla="*/ 114591 w 4662328"/>
              <a:gd name="connsiteY80" fmla="*/ 5180163 h 5549975"/>
              <a:gd name="connsiteX81" fmla="*/ 131086 w 4662328"/>
              <a:gd name="connsiteY81" fmla="*/ 5144275 h 5549975"/>
              <a:gd name="connsiteX82" fmla="*/ 152522 w 4662328"/>
              <a:gd name="connsiteY82" fmla="*/ 4747825 h 5549975"/>
              <a:gd name="connsiteX83" fmla="*/ 0 w 4662328"/>
              <a:gd name="connsiteY83" fmla="*/ 4747825 h 5549975"/>
              <a:gd name="connsiteX84" fmla="*/ 0 w 4662328"/>
              <a:gd name="connsiteY84" fmla="*/ 3811601 h 5549975"/>
              <a:gd name="connsiteX85" fmla="*/ 110031 w 4662328"/>
              <a:gd name="connsiteY85" fmla="*/ 3811601 h 5549975"/>
              <a:gd name="connsiteX0" fmla="*/ 412307 w 4662328"/>
              <a:gd name="connsiteY0" fmla="*/ 0 h 5549975"/>
              <a:gd name="connsiteX1" fmla="*/ 3414493 w 4662328"/>
              <a:gd name="connsiteY1" fmla="*/ 171842 h 5549975"/>
              <a:gd name="connsiteX2" fmla="*/ 4243304 w 4662328"/>
              <a:gd name="connsiteY2" fmla="*/ 226950 h 5549975"/>
              <a:gd name="connsiteX3" fmla="*/ 4616498 w 4662328"/>
              <a:gd name="connsiteY3" fmla="*/ 247374 h 5549975"/>
              <a:gd name="connsiteX4" fmla="*/ 4644377 w 4662328"/>
              <a:gd name="connsiteY4" fmla="*/ 269179 h 5549975"/>
              <a:gd name="connsiteX5" fmla="*/ 4642603 w 4662328"/>
              <a:gd name="connsiteY5" fmla="*/ 300930 h 5549975"/>
              <a:gd name="connsiteX6" fmla="*/ 4645525 w 4662328"/>
              <a:gd name="connsiteY6" fmla="*/ 302647 h 5549975"/>
              <a:gd name="connsiteX7" fmla="*/ 4661951 w 4662328"/>
              <a:gd name="connsiteY7" fmla="*/ 334222 h 5549975"/>
              <a:gd name="connsiteX8" fmla="*/ 4639690 w 4662328"/>
              <a:gd name="connsiteY8" fmla="*/ 391868 h 5549975"/>
              <a:gd name="connsiteX9" fmla="*/ 4636202 w 4662328"/>
              <a:gd name="connsiteY9" fmla="*/ 415489 h 5549975"/>
              <a:gd name="connsiteX10" fmla="*/ 4631097 w 4662328"/>
              <a:gd name="connsiteY10" fmla="*/ 506828 h 5549975"/>
              <a:gd name="connsiteX11" fmla="*/ 4630447 w 4662328"/>
              <a:gd name="connsiteY11" fmla="*/ 553245 h 5549975"/>
              <a:gd name="connsiteX12" fmla="*/ 4627348 w 4662328"/>
              <a:gd name="connsiteY12" fmla="*/ 581709 h 5549975"/>
              <a:gd name="connsiteX13" fmla="*/ 4626679 w 4662328"/>
              <a:gd name="connsiteY13" fmla="*/ 585890 h 5549975"/>
              <a:gd name="connsiteX14" fmla="*/ 4613742 w 4662328"/>
              <a:gd name="connsiteY14" fmla="*/ 817404 h 5549975"/>
              <a:gd name="connsiteX15" fmla="*/ 4615455 w 4662328"/>
              <a:gd name="connsiteY15" fmla="*/ 822238 h 5549975"/>
              <a:gd name="connsiteX16" fmla="*/ 4613304 w 4662328"/>
              <a:gd name="connsiteY16" fmla="*/ 846069 h 5549975"/>
              <a:gd name="connsiteX17" fmla="*/ 4611704 w 4662328"/>
              <a:gd name="connsiteY17" fmla="*/ 853854 h 5549975"/>
              <a:gd name="connsiteX18" fmla="*/ 4605466 w 4662328"/>
              <a:gd name="connsiteY18" fmla="*/ 965485 h 5549975"/>
              <a:gd name="connsiteX19" fmla="*/ 4607543 w 4662328"/>
              <a:gd name="connsiteY19" fmla="*/ 966385 h 5549975"/>
              <a:gd name="connsiteX20" fmla="*/ 4611662 w 4662328"/>
              <a:gd name="connsiteY20" fmla="*/ 1002567 h 5549975"/>
              <a:gd name="connsiteX21" fmla="*/ 4606864 w 4662328"/>
              <a:gd name="connsiteY21" fmla="*/ 1101094 h 5549975"/>
              <a:gd name="connsiteX22" fmla="*/ 4606759 w 4662328"/>
              <a:gd name="connsiteY22" fmla="*/ 1159389 h 5549975"/>
              <a:gd name="connsiteX23" fmla="*/ 4611062 w 4662328"/>
              <a:gd name="connsiteY23" fmla="*/ 1180505 h 5549975"/>
              <a:gd name="connsiteX24" fmla="*/ 4614152 w 4662328"/>
              <a:gd name="connsiteY24" fmla="*/ 1210687 h 5549975"/>
              <a:gd name="connsiteX25" fmla="*/ 4622969 w 4662328"/>
              <a:gd name="connsiteY25" fmla="*/ 1263157 h 5549975"/>
              <a:gd name="connsiteX26" fmla="*/ 4625246 w 4662328"/>
              <a:gd name="connsiteY26" fmla="*/ 1313374 h 5549975"/>
              <a:gd name="connsiteX27" fmla="*/ 4624366 w 4662328"/>
              <a:gd name="connsiteY27" fmla="*/ 1347004 h 5549975"/>
              <a:gd name="connsiteX28" fmla="*/ 4623903 w 4662328"/>
              <a:gd name="connsiteY28" fmla="*/ 1351864 h 5549975"/>
              <a:gd name="connsiteX29" fmla="*/ 4614784 w 4662328"/>
              <a:gd name="connsiteY29" fmla="*/ 1391762 h 5549975"/>
              <a:gd name="connsiteX30" fmla="*/ 4618048 w 4662328"/>
              <a:gd name="connsiteY30" fmla="*/ 1395707 h 5549975"/>
              <a:gd name="connsiteX31" fmla="*/ 4620890 w 4662328"/>
              <a:gd name="connsiteY31" fmla="*/ 1408524 h 5549975"/>
              <a:gd name="connsiteX32" fmla="*/ 4616149 w 4662328"/>
              <a:gd name="connsiteY32" fmla="*/ 1419109 h 5549975"/>
              <a:gd name="connsiteX33" fmla="*/ 4605965 w 4662328"/>
              <a:gd name="connsiteY33" fmla="*/ 1469337 h 5549975"/>
              <a:gd name="connsiteX34" fmla="*/ 4595068 w 4662328"/>
              <a:gd name="connsiteY34" fmla="*/ 1543038 h 5549975"/>
              <a:gd name="connsiteX35" fmla="*/ 4590187 w 4662328"/>
              <a:gd name="connsiteY35" fmla="*/ 1553997 h 5549975"/>
              <a:gd name="connsiteX36" fmla="*/ 4575759 w 4662328"/>
              <a:gd name="connsiteY36" fmla="*/ 1626071 h 5549975"/>
              <a:gd name="connsiteX37" fmla="*/ 4572044 w 4662328"/>
              <a:gd name="connsiteY37" fmla="*/ 1664103 h 5549975"/>
              <a:gd name="connsiteX38" fmla="*/ 4575704 w 4662328"/>
              <a:gd name="connsiteY38" fmla="*/ 1668558 h 5549975"/>
              <a:gd name="connsiteX39" fmla="*/ 4574054 w 4662328"/>
              <a:gd name="connsiteY39" fmla="*/ 1679756 h 5549975"/>
              <a:gd name="connsiteX40" fmla="*/ 4574466 w 4662328"/>
              <a:gd name="connsiteY40" fmla="*/ 1682815 h 5549975"/>
              <a:gd name="connsiteX41" fmla="*/ 4575977 w 4662328"/>
              <a:gd name="connsiteY41" fmla="*/ 1700268 h 5549975"/>
              <a:gd name="connsiteX42" fmla="*/ 4564507 w 4662328"/>
              <a:gd name="connsiteY42" fmla="*/ 1735163 h 5549975"/>
              <a:gd name="connsiteX43" fmla="*/ 4562447 w 4662328"/>
              <a:gd name="connsiteY43" fmla="*/ 1735289 h 5549975"/>
              <a:gd name="connsiteX44" fmla="*/ 4553949 w 4662328"/>
              <a:gd name="connsiteY44" fmla="*/ 1887374 h 5549975"/>
              <a:gd name="connsiteX45" fmla="*/ 4562640 w 4662328"/>
              <a:gd name="connsiteY45" fmla="*/ 1911536 h 5549975"/>
              <a:gd name="connsiteX46" fmla="*/ 4564918 w 4662328"/>
              <a:gd name="connsiteY46" fmla="*/ 1961755 h 5549975"/>
              <a:gd name="connsiteX47" fmla="*/ 4564037 w 4662328"/>
              <a:gd name="connsiteY47" fmla="*/ 1995384 h 5549975"/>
              <a:gd name="connsiteX48" fmla="*/ 4563575 w 4662328"/>
              <a:gd name="connsiteY48" fmla="*/ 2000244 h 5549975"/>
              <a:gd name="connsiteX49" fmla="*/ 4554455 w 4662328"/>
              <a:gd name="connsiteY49" fmla="*/ 2040142 h 5549975"/>
              <a:gd name="connsiteX50" fmla="*/ 4557720 w 4662328"/>
              <a:gd name="connsiteY50" fmla="*/ 2044087 h 5549975"/>
              <a:gd name="connsiteX51" fmla="*/ 4560561 w 4662328"/>
              <a:gd name="connsiteY51" fmla="*/ 2056904 h 5549975"/>
              <a:gd name="connsiteX52" fmla="*/ 4555820 w 4662328"/>
              <a:gd name="connsiteY52" fmla="*/ 2067489 h 5549975"/>
              <a:gd name="connsiteX53" fmla="*/ 4545636 w 4662328"/>
              <a:gd name="connsiteY53" fmla="*/ 2117719 h 5549975"/>
              <a:gd name="connsiteX54" fmla="*/ 4538305 w 4662328"/>
              <a:gd name="connsiteY54" fmla="*/ 2167300 h 5549975"/>
              <a:gd name="connsiteX55" fmla="*/ 4482222 w 4662328"/>
              <a:gd name="connsiteY55" fmla="*/ 3223633 h 5549975"/>
              <a:gd name="connsiteX56" fmla="*/ 4469436 w 4662328"/>
              <a:gd name="connsiteY56" fmla="*/ 3477281 h 5549975"/>
              <a:gd name="connsiteX57" fmla="*/ 4458351 w 4662328"/>
              <a:gd name="connsiteY57" fmla="*/ 3639984 h 5549975"/>
              <a:gd name="connsiteX58" fmla="*/ 4367590 w 4662328"/>
              <a:gd name="connsiteY58" fmla="*/ 5278921 h 5549975"/>
              <a:gd name="connsiteX59" fmla="*/ 4372888 w 4662328"/>
              <a:gd name="connsiteY59" fmla="*/ 5315626 h 5549975"/>
              <a:gd name="connsiteX60" fmla="*/ 4376422 w 4662328"/>
              <a:gd name="connsiteY60" fmla="*/ 5350090 h 5549975"/>
              <a:gd name="connsiteX61" fmla="*/ 4379254 w 4662328"/>
              <a:gd name="connsiteY61" fmla="*/ 5450399 h 5549975"/>
              <a:gd name="connsiteX62" fmla="*/ 4360697 w 4662328"/>
              <a:gd name="connsiteY62" fmla="*/ 5484804 h 5549975"/>
              <a:gd name="connsiteX63" fmla="*/ 4356045 w 4662328"/>
              <a:gd name="connsiteY63" fmla="*/ 5487504 h 5549975"/>
              <a:gd name="connsiteX64" fmla="*/ 4352588 w 4662328"/>
              <a:gd name="connsiteY64" fmla="*/ 5549951 h 5549975"/>
              <a:gd name="connsiteX65" fmla="*/ 121904 w 4662328"/>
              <a:gd name="connsiteY65" fmla="*/ 5314089 h 5549975"/>
              <a:gd name="connsiteX66" fmla="*/ 125710 w 4662328"/>
              <a:gd name="connsiteY66" fmla="*/ 5243704 h 5549975"/>
              <a:gd name="connsiteX67" fmla="*/ 113205 w 4662328"/>
              <a:gd name="connsiteY67" fmla="*/ 5239903 h 5549975"/>
              <a:gd name="connsiteX68" fmla="*/ 117425 w 4662328"/>
              <a:gd name="connsiteY68" fmla="*/ 5233298 h 5549975"/>
              <a:gd name="connsiteX69" fmla="*/ 117694 w 4662328"/>
              <a:gd name="connsiteY69" fmla="*/ 5230552 h 5549975"/>
              <a:gd name="connsiteX70" fmla="*/ 117964 w 4662328"/>
              <a:gd name="connsiteY70" fmla="*/ 5227804 h 5549975"/>
              <a:gd name="connsiteX71" fmla="*/ 118501 w 4662328"/>
              <a:gd name="connsiteY71" fmla="*/ 5222308 h 5549975"/>
              <a:gd name="connsiteX72" fmla="*/ 118186 w 4662328"/>
              <a:gd name="connsiteY72" fmla="*/ 5216405 h 5549975"/>
              <a:gd name="connsiteX73" fmla="*/ 117602 w 4662328"/>
              <a:gd name="connsiteY73" fmla="*/ 5213249 h 5549975"/>
              <a:gd name="connsiteX74" fmla="*/ 117871 w 4662328"/>
              <a:gd name="connsiteY74" fmla="*/ 5210500 h 5549975"/>
              <a:gd name="connsiteX75" fmla="*/ 117555 w 4662328"/>
              <a:gd name="connsiteY75" fmla="*/ 5204597 h 5549975"/>
              <a:gd name="connsiteX76" fmla="*/ 116972 w 4662328"/>
              <a:gd name="connsiteY76" fmla="*/ 5201441 h 5549975"/>
              <a:gd name="connsiteX77" fmla="*/ 116342 w 4662328"/>
              <a:gd name="connsiteY77" fmla="*/ 5189632 h 5549975"/>
              <a:gd name="connsiteX78" fmla="*/ 115758 w 4662328"/>
              <a:gd name="connsiteY78" fmla="*/ 5186477 h 5549975"/>
              <a:gd name="connsiteX79" fmla="*/ 116026 w 4662328"/>
              <a:gd name="connsiteY79" fmla="*/ 5183728 h 5549975"/>
              <a:gd name="connsiteX80" fmla="*/ 114591 w 4662328"/>
              <a:gd name="connsiteY80" fmla="*/ 5180163 h 5549975"/>
              <a:gd name="connsiteX81" fmla="*/ 131086 w 4662328"/>
              <a:gd name="connsiteY81" fmla="*/ 5144275 h 5549975"/>
              <a:gd name="connsiteX82" fmla="*/ 152522 w 4662328"/>
              <a:gd name="connsiteY82" fmla="*/ 4747825 h 5549975"/>
              <a:gd name="connsiteX83" fmla="*/ 0 w 4662328"/>
              <a:gd name="connsiteY83" fmla="*/ 4747825 h 5549975"/>
              <a:gd name="connsiteX84" fmla="*/ 110031 w 4662328"/>
              <a:gd name="connsiteY84" fmla="*/ 3811601 h 5549975"/>
              <a:gd name="connsiteX85" fmla="*/ 412307 w 4662328"/>
              <a:gd name="connsiteY85" fmla="*/ 0 h 5549975"/>
              <a:gd name="connsiteX0" fmla="*/ 302276 w 4552297"/>
              <a:gd name="connsiteY0" fmla="*/ 0 h 5549975"/>
              <a:gd name="connsiteX1" fmla="*/ 3304462 w 4552297"/>
              <a:gd name="connsiteY1" fmla="*/ 171842 h 5549975"/>
              <a:gd name="connsiteX2" fmla="*/ 4133273 w 4552297"/>
              <a:gd name="connsiteY2" fmla="*/ 226950 h 5549975"/>
              <a:gd name="connsiteX3" fmla="*/ 4506467 w 4552297"/>
              <a:gd name="connsiteY3" fmla="*/ 247374 h 5549975"/>
              <a:gd name="connsiteX4" fmla="*/ 4534346 w 4552297"/>
              <a:gd name="connsiteY4" fmla="*/ 269179 h 5549975"/>
              <a:gd name="connsiteX5" fmla="*/ 4532572 w 4552297"/>
              <a:gd name="connsiteY5" fmla="*/ 300930 h 5549975"/>
              <a:gd name="connsiteX6" fmla="*/ 4535494 w 4552297"/>
              <a:gd name="connsiteY6" fmla="*/ 302647 h 5549975"/>
              <a:gd name="connsiteX7" fmla="*/ 4551920 w 4552297"/>
              <a:gd name="connsiteY7" fmla="*/ 334222 h 5549975"/>
              <a:gd name="connsiteX8" fmla="*/ 4529659 w 4552297"/>
              <a:gd name="connsiteY8" fmla="*/ 391868 h 5549975"/>
              <a:gd name="connsiteX9" fmla="*/ 4526171 w 4552297"/>
              <a:gd name="connsiteY9" fmla="*/ 415489 h 5549975"/>
              <a:gd name="connsiteX10" fmla="*/ 4521066 w 4552297"/>
              <a:gd name="connsiteY10" fmla="*/ 506828 h 5549975"/>
              <a:gd name="connsiteX11" fmla="*/ 4520416 w 4552297"/>
              <a:gd name="connsiteY11" fmla="*/ 553245 h 5549975"/>
              <a:gd name="connsiteX12" fmla="*/ 4517317 w 4552297"/>
              <a:gd name="connsiteY12" fmla="*/ 581709 h 5549975"/>
              <a:gd name="connsiteX13" fmla="*/ 4516648 w 4552297"/>
              <a:gd name="connsiteY13" fmla="*/ 585890 h 5549975"/>
              <a:gd name="connsiteX14" fmla="*/ 4503711 w 4552297"/>
              <a:gd name="connsiteY14" fmla="*/ 817404 h 5549975"/>
              <a:gd name="connsiteX15" fmla="*/ 4505424 w 4552297"/>
              <a:gd name="connsiteY15" fmla="*/ 822238 h 5549975"/>
              <a:gd name="connsiteX16" fmla="*/ 4503273 w 4552297"/>
              <a:gd name="connsiteY16" fmla="*/ 846069 h 5549975"/>
              <a:gd name="connsiteX17" fmla="*/ 4501673 w 4552297"/>
              <a:gd name="connsiteY17" fmla="*/ 853854 h 5549975"/>
              <a:gd name="connsiteX18" fmla="*/ 4495435 w 4552297"/>
              <a:gd name="connsiteY18" fmla="*/ 965485 h 5549975"/>
              <a:gd name="connsiteX19" fmla="*/ 4497512 w 4552297"/>
              <a:gd name="connsiteY19" fmla="*/ 966385 h 5549975"/>
              <a:gd name="connsiteX20" fmla="*/ 4501631 w 4552297"/>
              <a:gd name="connsiteY20" fmla="*/ 1002567 h 5549975"/>
              <a:gd name="connsiteX21" fmla="*/ 4496833 w 4552297"/>
              <a:gd name="connsiteY21" fmla="*/ 1101094 h 5549975"/>
              <a:gd name="connsiteX22" fmla="*/ 4496728 w 4552297"/>
              <a:gd name="connsiteY22" fmla="*/ 1159389 h 5549975"/>
              <a:gd name="connsiteX23" fmla="*/ 4501031 w 4552297"/>
              <a:gd name="connsiteY23" fmla="*/ 1180505 h 5549975"/>
              <a:gd name="connsiteX24" fmla="*/ 4504121 w 4552297"/>
              <a:gd name="connsiteY24" fmla="*/ 1210687 h 5549975"/>
              <a:gd name="connsiteX25" fmla="*/ 4512938 w 4552297"/>
              <a:gd name="connsiteY25" fmla="*/ 1263157 h 5549975"/>
              <a:gd name="connsiteX26" fmla="*/ 4515215 w 4552297"/>
              <a:gd name="connsiteY26" fmla="*/ 1313374 h 5549975"/>
              <a:gd name="connsiteX27" fmla="*/ 4514335 w 4552297"/>
              <a:gd name="connsiteY27" fmla="*/ 1347004 h 5549975"/>
              <a:gd name="connsiteX28" fmla="*/ 4513872 w 4552297"/>
              <a:gd name="connsiteY28" fmla="*/ 1351864 h 5549975"/>
              <a:gd name="connsiteX29" fmla="*/ 4504753 w 4552297"/>
              <a:gd name="connsiteY29" fmla="*/ 1391762 h 5549975"/>
              <a:gd name="connsiteX30" fmla="*/ 4508017 w 4552297"/>
              <a:gd name="connsiteY30" fmla="*/ 1395707 h 5549975"/>
              <a:gd name="connsiteX31" fmla="*/ 4510859 w 4552297"/>
              <a:gd name="connsiteY31" fmla="*/ 1408524 h 5549975"/>
              <a:gd name="connsiteX32" fmla="*/ 4506118 w 4552297"/>
              <a:gd name="connsiteY32" fmla="*/ 1419109 h 5549975"/>
              <a:gd name="connsiteX33" fmla="*/ 4495934 w 4552297"/>
              <a:gd name="connsiteY33" fmla="*/ 1469337 h 5549975"/>
              <a:gd name="connsiteX34" fmla="*/ 4485037 w 4552297"/>
              <a:gd name="connsiteY34" fmla="*/ 1543038 h 5549975"/>
              <a:gd name="connsiteX35" fmla="*/ 4480156 w 4552297"/>
              <a:gd name="connsiteY35" fmla="*/ 1553997 h 5549975"/>
              <a:gd name="connsiteX36" fmla="*/ 4465728 w 4552297"/>
              <a:gd name="connsiteY36" fmla="*/ 1626071 h 5549975"/>
              <a:gd name="connsiteX37" fmla="*/ 4462013 w 4552297"/>
              <a:gd name="connsiteY37" fmla="*/ 1664103 h 5549975"/>
              <a:gd name="connsiteX38" fmla="*/ 4465673 w 4552297"/>
              <a:gd name="connsiteY38" fmla="*/ 1668558 h 5549975"/>
              <a:gd name="connsiteX39" fmla="*/ 4464023 w 4552297"/>
              <a:gd name="connsiteY39" fmla="*/ 1679756 h 5549975"/>
              <a:gd name="connsiteX40" fmla="*/ 4464435 w 4552297"/>
              <a:gd name="connsiteY40" fmla="*/ 1682815 h 5549975"/>
              <a:gd name="connsiteX41" fmla="*/ 4465946 w 4552297"/>
              <a:gd name="connsiteY41" fmla="*/ 1700268 h 5549975"/>
              <a:gd name="connsiteX42" fmla="*/ 4454476 w 4552297"/>
              <a:gd name="connsiteY42" fmla="*/ 1735163 h 5549975"/>
              <a:gd name="connsiteX43" fmla="*/ 4452416 w 4552297"/>
              <a:gd name="connsiteY43" fmla="*/ 1735289 h 5549975"/>
              <a:gd name="connsiteX44" fmla="*/ 4443918 w 4552297"/>
              <a:gd name="connsiteY44" fmla="*/ 1887374 h 5549975"/>
              <a:gd name="connsiteX45" fmla="*/ 4452609 w 4552297"/>
              <a:gd name="connsiteY45" fmla="*/ 1911536 h 5549975"/>
              <a:gd name="connsiteX46" fmla="*/ 4454887 w 4552297"/>
              <a:gd name="connsiteY46" fmla="*/ 1961755 h 5549975"/>
              <a:gd name="connsiteX47" fmla="*/ 4454006 w 4552297"/>
              <a:gd name="connsiteY47" fmla="*/ 1995384 h 5549975"/>
              <a:gd name="connsiteX48" fmla="*/ 4453544 w 4552297"/>
              <a:gd name="connsiteY48" fmla="*/ 2000244 h 5549975"/>
              <a:gd name="connsiteX49" fmla="*/ 4444424 w 4552297"/>
              <a:gd name="connsiteY49" fmla="*/ 2040142 h 5549975"/>
              <a:gd name="connsiteX50" fmla="*/ 4447689 w 4552297"/>
              <a:gd name="connsiteY50" fmla="*/ 2044087 h 5549975"/>
              <a:gd name="connsiteX51" fmla="*/ 4450530 w 4552297"/>
              <a:gd name="connsiteY51" fmla="*/ 2056904 h 5549975"/>
              <a:gd name="connsiteX52" fmla="*/ 4445789 w 4552297"/>
              <a:gd name="connsiteY52" fmla="*/ 2067489 h 5549975"/>
              <a:gd name="connsiteX53" fmla="*/ 4435605 w 4552297"/>
              <a:gd name="connsiteY53" fmla="*/ 2117719 h 5549975"/>
              <a:gd name="connsiteX54" fmla="*/ 4428274 w 4552297"/>
              <a:gd name="connsiteY54" fmla="*/ 2167300 h 5549975"/>
              <a:gd name="connsiteX55" fmla="*/ 4372191 w 4552297"/>
              <a:gd name="connsiteY55" fmla="*/ 3223633 h 5549975"/>
              <a:gd name="connsiteX56" fmla="*/ 4359405 w 4552297"/>
              <a:gd name="connsiteY56" fmla="*/ 3477281 h 5549975"/>
              <a:gd name="connsiteX57" fmla="*/ 4348320 w 4552297"/>
              <a:gd name="connsiteY57" fmla="*/ 3639984 h 5549975"/>
              <a:gd name="connsiteX58" fmla="*/ 4257559 w 4552297"/>
              <a:gd name="connsiteY58" fmla="*/ 5278921 h 5549975"/>
              <a:gd name="connsiteX59" fmla="*/ 4262857 w 4552297"/>
              <a:gd name="connsiteY59" fmla="*/ 5315626 h 5549975"/>
              <a:gd name="connsiteX60" fmla="*/ 4266391 w 4552297"/>
              <a:gd name="connsiteY60" fmla="*/ 5350090 h 5549975"/>
              <a:gd name="connsiteX61" fmla="*/ 4269223 w 4552297"/>
              <a:gd name="connsiteY61" fmla="*/ 5450399 h 5549975"/>
              <a:gd name="connsiteX62" fmla="*/ 4250666 w 4552297"/>
              <a:gd name="connsiteY62" fmla="*/ 5484804 h 5549975"/>
              <a:gd name="connsiteX63" fmla="*/ 4246014 w 4552297"/>
              <a:gd name="connsiteY63" fmla="*/ 5487504 h 5549975"/>
              <a:gd name="connsiteX64" fmla="*/ 4242557 w 4552297"/>
              <a:gd name="connsiteY64" fmla="*/ 5549951 h 5549975"/>
              <a:gd name="connsiteX65" fmla="*/ 11873 w 4552297"/>
              <a:gd name="connsiteY65" fmla="*/ 5314089 h 5549975"/>
              <a:gd name="connsiteX66" fmla="*/ 15679 w 4552297"/>
              <a:gd name="connsiteY66" fmla="*/ 5243704 h 5549975"/>
              <a:gd name="connsiteX67" fmla="*/ 3174 w 4552297"/>
              <a:gd name="connsiteY67" fmla="*/ 5239903 h 5549975"/>
              <a:gd name="connsiteX68" fmla="*/ 7394 w 4552297"/>
              <a:gd name="connsiteY68" fmla="*/ 5233298 h 5549975"/>
              <a:gd name="connsiteX69" fmla="*/ 7663 w 4552297"/>
              <a:gd name="connsiteY69" fmla="*/ 5230552 h 5549975"/>
              <a:gd name="connsiteX70" fmla="*/ 7933 w 4552297"/>
              <a:gd name="connsiteY70" fmla="*/ 5227804 h 5549975"/>
              <a:gd name="connsiteX71" fmla="*/ 8470 w 4552297"/>
              <a:gd name="connsiteY71" fmla="*/ 5222308 h 5549975"/>
              <a:gd name="connsiteX72" fmla="*/ 8155 w 4552297"/>
              <a:gd name="connsiteY72" fmla="*/ 5216405 h 5549975"/>
              <a:gd name="connsiteX73" fmla="*/ 7571 w 4552297"/>
              <a:gd name="connsiteY73" fmla="*/ 5213249 h 5549975"/>
              <a:gd name="connsiteX74" fmla="*/ 7840 w 4552297"/>
              <a:gd name="connsiteY74" fmla="*/ 5210500 h 5549975"/>
              <a:gd name="connsiteX75" fmla="*/ 7524 w 4552297"/>
              <a:gd name="connsiteY75" fmla="*/ 5204597 h 5549975"/>
              <a:gd name="connsiteX76" fmla="*/ 6941 w 4552297"/>
              <a:gd name="connsiteY76" fmla="*/ 5201441 h 5549975"/>
              <a:gd name="connsiteX77" fmla="*/ 6311 w 4552297"/>
              <a:gd name="connsiteY77" fmla="*/ 5189632 h 5549975"/>
              <a:gd name="connsiteX78" fmla="*/ 5727 w 4552297"/>
              <a:gd name="connsiteY78" fmla="*/ 5186477 h 5549975"/>
              <a:gd name="connsiteX79" fmla="*/ 5995 w 4552297"/>
              <a:gd name="connsiteY79" fmla="*/ 5183728 h 5549975"/>
              <a:gd name="connsiteX80" fmla="*/ 4560 w 4552297"/>
              <a:gd name="connsiteY80" fmla="*/ 5180163 h 5549975"/>
              <a:gd name="connsiteX81" fmla="*/ 21055 w 4552297"/>
              <a:gd name="connsiteY81" fmla="*/ 5144275 h 5549975"/>
              <a:gd name="connsiteX82" fmla="*/ 42491 w 4552297"/>
              <a:gd name="connsiteY82" fmla="*/ 4747825 h 5549975"/>
              <a:gd name="connsiteX83" fmla="*/ 0 w 4552297"/>
              <a:gd name="connsiteY83" fmla="*/ 3811601 h 5549975"/>
              <a:gd name="connsiteX84" fmla="*/ 302276 w 4552297"/>
              <a:gd name="connsiteY84" fmla="*/ 0 h 5549975"/>
              <a:gd name="connsiteX0" fmla="*/ 299102 w 4549123"/>
              <a:gd name="connsiteY0" fmla="*/ 0 h 5549975"/>
              <a:gd name="connsiteX1" fmla="*/ 3301288 w 4549123"/>
              <a:gd name="connsiteY1" fmla="*/ 171842 h 5549975"/>
              <a:gd name="connsiteX2" fmla="*/ 4130099 w 4549123"/>
              <a:gd name="connsiteY2" fmla="*/ 226950 h 5549975"/>
              <a:gd name="connsiteX3" fmla="*/ 4503293 w 4549123"/>
              <a:gd name="connsiteY3" fmla="*/ 247374 h 5549975"/>
              <a:gd name="connsiteX4" fmla="*/ 4531172 w 4549123"/>
              <a:gd name="connsiteY4" fmla="*/ 269179 h 5549975"/>
              <a:gd name="connsiteX5" fmla="*/ 4529398 w 4549123"/>
              <a:gd name="connsiteY5" fmla="*/ 300930 h 5549975"/>
              <a:gd name="connsiteX6" fmla="*/ 4532320 w 4549123"/>
              <a:gd name="connsiteY6" fmla="*/ 302647 h 5549975"/>
              <a:gd name="connsiteX7" fmla="*/ 4548746 w 4549123"/>
              <a:gd name="connsiteY7" fmla="*/ 334222 h 5549975"/>
              <a:gd name="connsiteX8" fmla="*/ 4526485 w 4549123"/>
              <a:gd name="connsiteY8" fmla="*/ 391868 h 5549975"/>
              <a:gd name="connsiteX9" fmla="*/ 4522997 w 4549123"/>
              <a:gd name="connsiteY9" fmla="*/ 415489 h 5549975"/>
              <a:gd name="connsiteX10" fmla="*/ 4517892 w 4549123"/>
              <a:gd name="connsiteY10" fmla="*/ 506828 h 5549975"/>
              <a:gd name="connsiteX11" fmla="*/ 4517242 w 4549123"/>
              <a:gd name="connsiteY11" fmla="*/ 553245 h 5549975"/>
              <a:gd name="connsiteX12" fmla="*/ 4514143 w 4549123"/>
              <a:gd name="connsiteY12" fmla="*/ 581709 h 5549975"/>
              <a:gd name="connsiteX13" fmla="*/ 4513474 w 4549123"/>
              <a:gd name="connsiteY13" fmla="*/ 585890 h 5549975"/>
              <a:gd name="connsiteX14" fmla="*/ 4500537 w 4549123"/>
              <a:gd name="connsiteY14" fmla="*/ 817404 h 5549975"/>
              <a:gd name="connsiteX15" fmla="*/ 4502250 w 4549123"/>
              <a:gd name="connsiteY15" fmla="*/ 822238 h 5549975"/>
              <a:gd name="connsiteX16" fmla="*/ 4500099 w 4549123"/>
              <a:gd name="connsiteY16" fmla="*/ 846069 h 5549975"/>
              <a:gd name="connsiteX17" fmla="*/ 4498499 w 4549123"/>
              <a:gd name="connsiteY17" fmla="*/ 853854 h 5549975"/>
              <a:gd name="connsiteX18" fmla="*/ 4492261 w 4549123"/>
              <a:gd name="connsiteY18" fmla="*/ 965485 h 5549975"/>
              <a:gd name="connsiteX19" fmla="*/ 4494338 w 4549123"/>
              <a:gd name="connsiteY19" fmla="*/ 966385 h 5549975"/>
              <a:gd name="connsiteX20" fmla="*/ 4498457 w 4549123"/>
              <a:gd name="connsiteY20" fmla="*/ 1002567 h 5549975"/>
              <a:gd name="connsiteX21" fmla="*/ 4493659 w 4549123"/>
              <a:gd name="connsiteY21" fmla="*/ 1101094 h 5549975"/>
              <a:gd name="connsiteX22" fmla="*/ 4493554 w 4549123"/>
              <a:gd name="connsiteY22" fmla="*/ 1159389 h 5549975"/>
              <a:gd name="connsiteX23" fmla="*/ 4497857 w 4549123"/>
              <a:gd name="connsiteY23" fmla="*/ 1180505 h 5549975"/>
              <a:gd name="connsiteX24" fmla="*/ 4500947 w 4549123"/>
              <a:gd name="connsiteY24" fmla="*/ 1210687 h 5549975"/>
              <a:gd name="connsiteX25" fmla="*/ 4509764 w 4549123"/>
              <a:gd name="connsiteY25" fmla="*/ 1263157 h 5549975"/>
              <a:gd name="connsiteX26" fmla="*/ 4512041 w 4549123"/>
              <a:gd name="connsiteY26" fmla="*/ 1313374 h 5549975"/>
              <a:gd name="connsiteX27" fmla="*/ 4511161 w 4549123"/>
              <a:gd name="connsiteY27" fmla="*/ 1347004 h 5549975"/>
              <a:gd name="connsiteX28" fmla="*/ 4510698 w 4549123"/>
              <a:gd name="connsiteY28" fmla="*/ 1351864 h 5549975"/>
              <a:gd name="connsiteX29" fmla="*/ 4501579 w 4549123"/>
              <a:gd name="connsiteY29" fmla="*/ 1391762 h 5549975"/>
              <a:gd name="connsiteX30" fmla="*/ 4504843 w 4549123"/>
              <a:gd name="connsiteY30" fmla="*/ 1395707 h 5549975"/>
              <a:gd name="connsiteX31" fmla="*/ 4507685 w 4549123"/>
              <a:gd name="connsiteY31" fmla="*/ 1408524 h 5549975"/>
              <a:gd name="connsiteX32" fmla="*/ 4502944 w 4549123"/>
              <a:gd name="connsiteY32" fmla="*/ 1419109 h 5549975"/>
              <a:gd name="connsiteX33" fmla="*/ 4492760 w 4549123"/>
              <a:gd name="connsiteY33" fmla="*/ 1469337 h 5549975"/>
              <a:gd name="connsiteX34" fmla="*/ 4481863 w 4549123"/>
              <a:gd name="connsiteY34" fmla="*/ 1543038 h 5549975"/>
              <a:gd name="connsiteX35" fmla="*/ 4476982 w 4549123"/>
              <a:gd name="connsiteY35" fmla="*/ 1553997 h 5549975"/>
              <a:gd name="connsiteX36" fmla="*/ 4462554 w 4549123"/>
              <a:gd name="connsiteY36" fmla="*/ 1626071 h 5549975"/>
              <a:gd name="connsiteX37" fmla="*/ 4458839 w 4549123"/>
              <a:gd name="connsiteY37" fmla="*/ 1664103 h 5549975"/>
              <a:gd name="connsiteX38" fmla="*/ 4462499 w 4549123"/>
              <a:gd name="connsiteY38" fmla="*/ 1668558 h 5549975"/>
              <a:gd name="connsiteX39" fmla="*/ 4460849 w 4549123"/>
              <a:gd name="connsiteY39" fmla="*/ 1679756 h 5549975"/>
              <a:gd name="connsiteX40" fmla="*/ 4461261 w 4549123"/>
              <a:gd name="connsiteY40" fmla="*/ 1682815 h 5549975"/>
              <a:gd name="connsiteX41" fmla="*/ 4462772 w 4549123"/>
              <a:gd name="connsiteY41" fmla="*/ 1700268 h 5549975"/>
              <a:gd name="connsiteX42" fmla="*/ 4451302 w 4549123"/>
              <a:gd name="connsiteY42" fmla="*/ 1735163 h 5549975"/>
              <a:gd name="connsiteX43" fmla="*/ 4449242 w 4549123"/>
              <a:gd name="connsiteY43" fmla="*/ 1735289 h 5549975"/>
              <a:gd name="connsiteX44" fmla="*/ 4440744 w 4549123"/>
              <a:gd name="connsiteY44" fmla="*/ 1887374 h 5549975"/>
              <a:gd name="connsiteX45" fmla="*/ 4449435 w 4549123"/>
              <a:gd name="connsiteY45" fmla="*/ 1911536 h 5549975"/>
              <a:gd name="connsiteX46" fmla="*/ 4451713 w 4549123"/>
              <a:gd name="connsiteY46" fmla="*/ 1961755 h 5549975"/>
              <a:gd name="connsiteX47" fmla="*/ 4450832 w 4549123"/>
              <a:gd name="connsiteY47" fmla="*/ 1995384 h 5549975"/>
              <a:gd name="connsiteX48" fmla="*/ 4450370 w 4549123"/>
              <a:gd name="connsiteY48" fmla="*/ 2000244 h 5549975"/>
              <a:gd name="connsiteX49" fmla="*/ 4441250 w 4549123"/>
              <a:gd name="connsiteY49" fmla="*/ 2040142 h 5549975"/>
              <a:gd name="connsiteX50" fmla="*/ 4444515 w 4549123"/>
              <a:gd name="connsiteY50" fmla="*/ 2044087 h 5549975"/>
              <a:gd name="connsiteX51" fmla="*/ 4447356 w 4549123"/>
              <a:gd name="connsiteY51" fmla="*/ 2056904 h 5549975"/>
              <a:gd name="connsiteX52" fmla="*/ 4442615 w 4549123"/>
              <a:gd name="connsiteY52" fmla="*/ 2067489 h 5549975"/>
              <a:gd name="connsiteX53" fmla="*/ 4432431 w 4549123"/>
              <a:gd name="connsiteY53" fmla="*/ 2117719 h 5549975"/>
              <a:gd name="connsiteX54" fmla="*/ 4425100 w 4549123"/>
              <a:gd name="connsiteY54" fmla="*/ 2167300 h 5549975"/>
              <a:gd name="connsiteX55" fmla="*/ 4369017 w 4549123"/>
              <a:gd name="connsiteY55" fmla="*/ 3223633 h 5549975"/>
              <a:gd name="connsiteX56" fmla="*/ 4356231 w 4549123"/>
              <a:gd name="connsiteY56" fmla="*/ 3477281 h 5549975"/>
              <a:gd name="connsiteX57" fmla="*/ 4345146 w 4549123"/>
              <a:gd name="connsiteY57" fmla="*/ 3639984 h 5549975"/>
              <a:gd name="connsiteX58" fmla="*/ 4254385 w 4549123"/>
              <a:gd name="connsiteY58" fmla="*/ 5278921 h 5549975"/>
              <a:gd name="connsiteX59" fmla="*/ 4259683 w 4549123"/>
              <a:gd name="connsiteY59" fmla="*/ 5315626 h 5549975"/>
              <a:gd name="connsiteX60" fmla="*/ 4263217 w 4549123"/>
              <a:gd name="connsiteY60" fmla="*/ 5350090 h 5549975"/>
              <a:gd name="connsiteX61" fmla="*/ 4266049 w 4549123"/>
              <a:gd name="connsiteY61" fmla="*/ 5450399 h 5549975"/>
              <a:gd name="connsiteX62" fmla="*/ 4247492 w 4549123"/>
              <a:gd name="connsiteY62" fmla="*/ 5484804 h 5549975"/>
              <a:gd name="connsiteX63" fmla="*/ 4242840 w 4549123"/>
              <a:gd name="connsiteY63" fmla="*/ 5487504 h 5549975"/>
              <a:gd name="connsiteX64" fmla="*/ 4239383 w 4549123"/>
              <a:gd name="connsiteY64" fmla="*/ 5549951 h 5549975"/>
              <a:gd name="connsiteX65" fmla="*/ 8699 w 4549123"/>
              <a:gd name="connsiteY65" fmla="*/ 5314089 h 5549975"/>
              <a:gd name="connsiteX66" fmla="*/ 12505 w 4549123"/>
              <a:gd name="connsiteY66" fmla="*/ 5243704 h 5549975"/>
              <a:gd name="connsiteX67" fmla="*/ 0 w 4549123"/>
              <a:gd name="connsiteY67" fmla="*/ 5239903 h 5549975"/>
              <a:gd name="connsiteX68" fmla="*/ 4220 w 4549123"/>
              <a:gd name="connsiteY68" fmla="*/ 5233298 h 5549975"/>
              <a:gd name="connsiteX69" fmla="*/ 4489 w 4549123"/>
              <a:gd name="connsiteY69" fmla="*/ 5230552 h 5549975"/>
              <a:gd name="connsiteX70" fmla="*/ 4759 w 4549123"/>
              <a:gd name="connsiteY70" fmla="*/ 5227804 h 5549975"/>
              <a:gd name="connsiteX71" fmla="*/ 5296 w 4549123"/>
              <a:gd name="connsiteY71" fmla="*/ 5222308 h 5549975"/>
              <a:gd name="connsiteX72" fmla="*/ 4981 w 4549123"/>
              <a:gd name="connsiteY72" fmla="*/ 5216405 h 5549975"/>
              <a:gd name="connsiteX73" fmla="*/ 4397 w 4549123"/>
              <a:gd name="connsiteY73" fmla="*/ 5213249 h 5549975"/>
              <a:gd name="connsiteX74" fmla="*/ 4666 w 4549123"/>
              <a:gd name="connsiteY74" fmla="*/ 5210500 h 5549975"/>
              <a:gd name="connsiteX75" fmla="*/ 4350 w 4549123"/>
              <a:gd name="connsiteY75" fmla="*/ 5204597 h 5549975"/>
              <a:gd name="connsiteX76" fmla="*/ 3767 w 4549123"/>
              <a:gd name="connsiteY76" fmla="*/ 5201441 h 5549975"/>
              <a:gd name="connsiteX77" fmla="*/ 3137 w 4549123"/>
              <a:gd name="connsiteY77" fmla="*/ 5189632 h 5549975"/>
              <a:gd name="connsiteX78" fmla="*/ 2553 w 4549123"/>
              <a:gd name="connsiteY78" fmla="*/ 5186477 h 5549975"/>
              <a:gd name="connsiteX79" fmla="*/ 2821 w 4549123"/>
              <a:gd name="connsiteY79" fmla="*/ 5183728 h 5549975"/>
              <a:gd name="connsiteX80" fmla="*/ 1386 w 4549123"/>
              <a:gd name="connsiteY80" fmla="*/ 5180163 h 5549975"/>
              <a:gd name="connsiteX81" fmla="*/ 17881 w 4549123"/>
              <a:gd name="connsiteY81" fmla="*/ 5144275 h 5549975"/>
              <a:gd name="connsiteX82" fmla="*/ 39317 w 4549123"/>
              <a:gd name="connsiteY82" fmla="*/ 4747825 h 5549975"/>
              <a:gd name="connsiteX83" fmla="*/ 218499 w 4549123"/>
              <a:gd name="connsiteY83" fmla="*/ 3822685 h 5549975"/>
              <a:gd name="connsiteX84" fmla="*/ 299102 w 4549123"/>
              <a:gd name="connsiteY84" fmla="*/ 0 h 5549975"/>
              <a:gd name="connsiteX0" fmla="*/ 299102 w 4549123"/>
              <a:gd name="connsiteY0" fmla="*/ 0 h 5549975"/>
              <a:gd name="connsiteX1" fmla="*/ 3301288 w 4549123"/>
              <a:gd name="connsiteY1" fmla="*/ 171842 h 5549975"/>
              <a:gd name="connsiteX2" fmla="*/ 4130099 w 4549123"/>
              <a:gd name="connsiteY2" fmla="*/ 226950 h 5549975"/>
              <a:gd name="connsiteX3" fmla="*/ 4503293 w 4549123"/>
              <a:gd name="connsiteY3" fmla="*/ 247374 h 5549975"/>
              <a:gd name="connsiteX4" fmla="*/ 4531172 w 4549123"/>
              <a:gd name="connsiteY4" fmla="*/ 269179 h 5549975"/>
              <a:gd name="connsiteX5" fmla="*/ 4529398 w 4549123"/>
              <a:gd name="connsiteY5" fmla="*/ 300930 h 5549975"/>
              <a:gd name="connsiteX6" fmla="*/ 4532320 w 4549123"/>
              <a:gd name="connsiteY6" fmla="*/ 302647 h 5549975"/>
              <a:gd name="connsiteX7" fmla="*/ 4548746 w 4549123"/>
              <a:gd name="connsiteY7" fmla="*/ 334222 h 5549975"/>
              <a:gd name="connsiteX8" fmla="*/ 4526485 w 4549123"/>
              <a:gd name="connsiteY8" fmla="*/ 391868 h 5549975"/>
              <a:gd name="connsiteX9" fmla="*/ 4522997 w 4549123"/>
              <a:gd name="connsiteY9" fmla="*/ 415489 h 5549975"/>
              <a:gd name="connsiteX10" fmla="*/ 4517892 w 4549123"/>
              <a:gd name="connsiteY10" fmla="*/ 506828 h 5549975"/>
              <a:gd name="connsiteX11" fmla="*/ 4517242 w 4549123"/>
              <a:gd name="connsiteY11" fmla="*/ 553245 h 5549975"/>
              <a:gd name="connsiteX12" fmla="*/ 4514143 w 4549123"/>
              <a:gd name="connsiteY12" fmla="*/ 581709 h 5549975"/>
              <a:gd name="connsiteX13" fmla="*/ 4513474 w 4549123"/>
              <a:gd name="connsiteY13" fmla="*/ 585890 h 5549975"/>
              <a:gd name="connsiteX14" fmla="*/ 4500537 w 4549123"/>
              <a:gd name="connsiteY14" fmla="*/ 817404 h 5549975"/>
              <a:gd name="connsiteX15" fmla="*/ 4502250 w 4549123"/>
              <a:gd name="connsiteY15" fmla="*/ 822238 h 5549975"/>
              <a:gd name="connsiteX16" fmla="*/ 4500099 w 4549123"/>
              <a:gd name="connsiteY16" fmla="*/ 846069 h 5549975"/>
              <a:gd name="connsiteX17" fmla="*/ 4498499 w 4549123"/>
              <a:gd name="connsiteY17" fmla="*/ 853854 h 5549975"/>
              <a:gd name="connsiteX18" fmla="*/ 4492261 w 4549123"/>
              <a:gd name="connsiteY18" fmla="*/ 965485 h 5549975"/>
              <a:gd name="connsiteX19" fmla="*/ 4494338 w 4549123"/>
              <a:gd name="connsiteY19" fmla="*/ 966385 h 5549975"/>
              <a:gd name="connsiteX20" fmla="*/ 4498457 w 4549123"/>
              <a:gd name="connsiteY20" fmla="*/ 1002567 h 5549975"/>
              <a:gd name="connsiteX21" fmla="*/ 4493659 w 4549123"/>
              <a:gd name="connsiteY21" fmla="*/ 1101094 h 5549975"/>
              <a:gd name="connsiteX22" fmla="*/ 4493554 w 4549123"/>
              <a:gd name="connsiteY22" fmla="*/ 1159389 h 5549975"/>
              <a:gd name="connsiteX23" fmla="*/ 4497857 w 4549123"/>
              <a:gd name="connsiteY23" fmla="*/ 1180505 h 5549975"/>
              <a:gd name="connsiteX24" fmla="*/ 4500947 w 4549123"/>
              <a:gd name="connsiteY24" fmla="*/ 1210687 h 5549975"/>
              <a:gd name="connsiteX25" fmla="*/ 4509764 w 4549123"/>
              <a:gd name="connsiteY25" fmla="*/ 1263157 h 5549975"/>
              <a:gd name="connsiteX26" fmla="*/ 4512041 w 4549123"/>
              <a:gd name="connsiteY26" fmla="*/ 1313374 h 5549975"/>
              <a:gd name="connsiteX27" fmla="*/ 4511161 w 4549123"/>
              <a:gd name="connsiteY27" fmla="*/ 1347004 h 5549975"/>
              <a:gd name="connsiteX28" fmla="*/ 4510698 w 4549123"/>
              <a:gd name="connsiteY28" fmla="*/ 1351864 h 5549975"/>
              <a:gd name="connsiteX29" fmla="*/ 4501579 w 4549123"/>
              <a:gd name="connsiteY29" fmla="*/ 1391762 h 5549975"/>
              <a:gd name="connsiteX30" fmla="*/ 4504843 w 4549123"/>
              <a:gd name="connsiteY30" fmla="*/ 1395707 h 5549975"/>
              <a:gd name="connsiteX31" fmla="*/ 4507685 w 4549123"/>
              <a:gd name="connsiteY31" fmla="*/ 1408524 h 5549975"/>
              <a:gd name="connsiteX32" fmla="*/ 4502944 w 4549123"/>
              <a:gd name="connsiteY32" fmla="*/ 1419109 h 5549975"/>
              <a:gd name="connsiteX33" fmla="*/ 4492760 w 4549123"/>
              <a:gd name="connsiteY33" fmla="*/ 1469337 h 5549975"/>
              <a:gd name="connsiteX34" fmla="*/ 4481863 w 4549123"/>
              <a:gd name="connsiteY34" fmla="*/ 1543038 h 5549975"/>
              <a:gd name="connsiteX35" fmla="*/ 4476982 w 4549123"/>
              <a:gd name="connsiteY35" fmla="*/ 1553997 h 5549975"/>
              <a:gd name="connsiteX36" fmla="*/ 4462554 w 4549123"/>
              <a:gd name="connsiteY36" fmla="*/ 1626071 h 5549975"/>
              <a:gd name="connsiteX37" fmla="*/ 4458839 w 4549123"/>
              <a:gd name="connsiteY37" fmla="*/ 1664103 h 5549975"/>
              <a:gd name="connsiteX38" fmla="*/ 4462499 w 4549123"/>
              <a:gd name="connsiteY38" fmla="*/ 1668558 h 5549975"/>
              <a:gd name="connsiteX39" fmla="*/ 4460849 w 4549123"/>
              <a:gd name="connsiteY39" fmla="*/ 1679756 h 5549975"/>
              <a:gd name="connsiteX40" fmla="*/ 4461261 w 4549123"/>
              <a:gd name="connsiteY40" fmla="*/ 1682815 h 5549975"/>
              <a:gd name="connsiteX41" fmla="*/ 4462772 w 4549123"/>
              <a:gd name="connsiteY41" fmla="*/ 1700268 h 5549975"/>
              <a:gd name="connsiteX42" fmla="*/ 4451302 w 4549123"/>
              <a:gd name="connsiteY42" fmla="*/ 1735163 h 5549975"/>
              <a:gd name="connsiteX43" fmla="*/ 4449242 w 4549123"/>
              <a:gd name="connsiteY43" fmla="*/ 1735289 h 5549975"/>
              <a:gd name="connsiteX44" fmla="*/ 4440744 w 4549123"/>
              <a:gd name="connsiteY44" fmla="*/ 1887374 h 5549975"/>
              <a:gd name="connsiteX45" fmla="*/ 4449435 w 4549123"/>
              <a:gd name="connsiteY45" fmla="*/ 1911536 h 5549975"/>
              <a:gd name="connsiteX46" fmla="*/ 4451713 w 4549123"/>
              <a:gd name="connsiteY46" fmla="*/ 1961755 h 5549975"/>
              <a:gd name="connsiteX47" fmla="*/ 4450832 w 4549123"/>
              <a:gd name="connsiteY47" fmla="*/ 1995384 h 5549975"/>
              <a:gd name="connsiteX48" fmla="*/ 4450370 w 4549123"/>
              <a:gd name="connsiteY48" fmla="*/ 2000244 h 5549975"/>
              <a:gd name="connsiteX49" fmla="*/ 4441250 w 4549123"/>
              <a:gd name="connsiteY49" fmla="*/ 2040142 h 5549975"/>
              <a:gd name="connsiteX50" fmla="*/ 4444515 w 4549123"/>
              <a:gd name="connsiteY50" fmla="*/ 2044087 h 5549975"/>
              <a:gd name="connsiteX51" fmla="*/ 4447356 w 4549123"/>
              <a:gd name="connsiteY51" fmla="*/ 2056904 h 5549975"/>
              <a:gd name="connsiteX52" fmla="*/ 4442615 w 4549123"/>
              <a:gd name="connsiteY52" fmla="*/ 2067489 h 5549975"/>
              <a:gd name="connsiteX53" fmla="*/ 4432431 w 4549123"/>
              <a:gd name="connsiteY53" fmla="*/ 2117719 h 5549975"/>
              <a:gd name="connsiteX54" fmla="*/ 4425100 w 4549123"/>
              <a:gd name="connsiteY54" fmla="*/ 2167300 h 5549975"/>
              <a:gd name="connsiteX55" fmla="*/ 4369017 w 4549123"/>
              <a:gd name="connsiteY55" fmla="*/ 3223633 h 5549975"/>
              <a:gd name="connsiteX56" fmla="*/ 4356231 w 4549123"/>
              <a:gd name="connsiteY56" fmla="*/ 3477281 h 5549975"/>
              <a:gd name="connsiteX57" fmla="*/ 4345146 w 4549123"/>
              <a:gd name="connsiteY57" fmla="*/ 3639984 h 5549975"/>
              <a:gd name="connsiteX58" fmla="*/ 4254385 w 4549123"/>
              <a:gd name="connsiteY58" fmla="*/ 5278921 h 5549975"/>
              <a:gd name="connsiteX59" fmla="*/ 4259683 w 4549123"/>
              <a:gd name="connsiteY59" fmla="*/ 5315626 h 5549975"/>
              <a:gd name="connsiteX60" fmla="*/ 4263217 w 4549123"/>
              <a:gd name="connsiteY60" fmla="*/ 5350090 h 5549975"/>
              <a:gd name="connsiteX61" fmla="*/ 4266049 w 4549123"/>
              <a:gd name="connsiteY61" fmla="*/ 5450399 h 5549975"/>
              <a:gd name="connsiteX62" fmla="*/ 4247492 w 4549123"/>
              <a:gd name="connsiteY62" fmla="*/ 5484804 h 5549975"/>
              <a:gd name="connsiteX63" fmla="*/ 4242840 w 4549123"/>
              <a:gd name="connsiteY63" fmla="*/ 5487504 h 5549975"/>
              <a:gd name="connsiteX64" fmla="*/ 4239383 w 4549123"/>
              <a:gd name="connsiteY64" fmla="*/ 5549951 h 5549975"/>
              <a:gd name="connsiteX65" fmla="*/ 8699 w 4549123"/>
              <a:gd name="connsiteY65" fmla="*/ 5314089 h 5549975"/>
              <a:gd name="connsiteX66" fmla="*/ 12505 w 4549123"/>
              <a:gd name="connsiteY66" fmla="*/ 5243704 h 5549975"/>
              <a:gd name="connsiteX67" fmla="*/ 0 w 4549123"/>
              <a:gd name="connsiteY67" fmla="*/ 5239903 h 5549975"/>
              <a:gd name="connsiteX68" fmla="*/ 4220 w 4549123"/>
              <a:gd name="connsiteY68" fmla="*/ 5233298 h 5549975"/>
              <a:gd name="connsiteX69" fmla="*/ 4489 w 4549123"/>
              <a:gd name="connsiteY69" fmla="*/ 5230552 h 5549975"/>
              <a:gd name="connsiteX70" fmla="*/ 4759 w 4549123"/>
              <a:gd name="connsiteY70" fmla="*/ 5227804 h 5549975"/>
              <a:gd name="connsiteX71" fmla="*/ 5296 w 4549123"/>
              <a:gd name="connsiteY71" fmla="*/ 5222308 h 5549975"/>
              <a:gd name="connsiteX72" fmla="*/ 4981 w 4549123"/>
              <a:gd name="connsiteY72" fmla="*/ 5216405 h 5549975"/>
              <a:gd name="connsiteX73" fmla="*/ 4397 w 4549123"/>
              <a:gd name="connsiteY73" fmla="*/ 5213249 h 5549975"/>
              <a:gd name="connsiteX74" fmla="*/ 4666 w 4549123"/>
              <a:gd name="connsiteY74" fmla="*/ 5210500 h 5549975"/>
              <a:gd name="connsiteX75" fmla="*/ 4350 w 4549123"/>
              <a:gd name="connsiteY75" fmla="*/ 5204597 h 5549975"/>
              <a:gd name="connsiteX76" fmla="*/ 3767 w 4549123"/>
              <a:gd name="connsiteY76" fmla="*/ 5201441 h 5549975"/>
              <a:gd name="connsiteX77" fmla="*/ 3137 w 4549123"/>
              <a:gd name="connsiteY77" fmla="*/ 5189632 h 5549975"/>
              <a:gd name="connsiteX78" fmla="*/ 2553 w 4549123"/>
              <a:gd name="connsiteY78" fmla="*/ 5186477 h 5549975"/>
              <a:gd name="connsiteX79" fmla="*/ 2821 w 4549123"/>
              <a:gd name="connsiteY79" fmla="*/ 5183728 h 5549975"/>
              <a:gd name="connsiteX80" fmla="*/ 1386 w 4549123"/>
              <a:gd name="connsiteY80" fmla="*/ 5180163 h 5549975"/>
              <a:gd name="connsiteX81" fmla="*/ 17881 w 4549123"/>
              <a:gd name="connsiteY81" fmla="*/ 5144275 h 5549975"/>
              <a:gd name="connsiteX82" fmla="*/ 39317 w 4549123"/>
              <a:gd name="connsiteY82" fmla="*/ 4747825 h 5549975"/>
              <a:gd name="connsiteX83" fmla="*/ 74412 w 4549123"/>
              <a:gd name="connsiteY83" fmla="*/ 3839310 h 5549975"/>
              <a:gd name="connsiteX84" fmla="*/ 299102 w 4549123"/>
              <a:gd name="connsiteY84" fmla="*/ 0 h 5549975"/>
              <a:gd name="connsiteX0" fmla="*/ 299102 w 4549123"/>
              <a:gd name="connsiteY0" fmla="*/ 0 h 5549975"/>
              <a:gd name="connsiteX1" fmla="*/ 3301288 w 4549123"/>
              <a:gd name="connsiteY1" fmla="*/ 171842 h 5549975"/>
              <a:gd name="connsiteX2" fmla="*/ 4130099 w 4549123"/>
              <a:gd name="connsiteY2" fmla="*/ 226950 h 5549975"/>
              <a:gd name="connsiteX3" fmla="*/ 4503293 w 4549123"/>
              <a:gd name="connsiteY3" fmla="*/ 247374 h 5549975"/>
              <a:gd name="connsiteX4" fmla="*/ 4531172 w 4549123"/>
              <a:gd name="connsiteY4" fmla="*/ 269179 h 5549975"/>
              <a:gd name="connsiteX5" fmla="*/ 4529398 w 4549123"/>
              <a:gd name="connsiteY5" fmla="*/ 300930 h 5549975"/>
              <a:gd name="connsiteX6" fmla="*/ 4532320 w 4549123"/>
              <a:gd name="connsiteY6" fmla="*/ 302647 h 5549975"/>
              <a:gd name="connsiteX7" fmla="*/ 4548746 w 4549123"/>
              <a:gd name="connsiteY7" fmla="*/ 334222 h 5549975"/>
              <a:gd name="connsiteX8" fmla="*/ 4526485 w 4549123"/>
              <a:gd name="connsiteY8" fmla="*/ 391868 h 5549975"/>
              <a:gd name="connsiteX9" fmla="*/ 4522997 w 4549123"/>
              <a:gd name="connsiteY9" fmla="*/ 415489 h 5549975"/>
              <a:gd name="connsiteX10" fmla="*/ 4517892 w 4549123"/>
              <a:gd name="connsiteY10" fmla="*/ 506828 h 5549975"/>
              <a:gd name="connsiteX11" fmla="*/ 4517242 w 4549123"/>
              <a:gd name="connsiteY11" fmla="*/ 553245 h 5549975"/>
              <a:gd name="connsiteX12" fmla="*/ 4514143 w 4549123"/>
              <a:gd name="connsiteY12" fmla="*/ 581709 h 5549975"/>
              <a:gd name="connsiteX13" fmla="*/ 4513474 w 4549123"/>
              <a:gd name="connsiteY13" fmla="*/ 585890 h 5549975"/>
              <a:gd name="connsiteX14" fmla="*/ 4500537 w 4549123"/>
              <a:gd name="connsiteY14" fmla="*/ 817404 h 5549975"/>
              <a:gd name="connsiteX15" fmla="*/ 4502250 w 4549123"/>
              <a:gd name="connsiteY15" fmla="*/ 822238 h 5549975"/>
              <a:gd name="connsiteX16" fmla="*/ 4500099 w 4549123"/>
              <a:gd name="connsiteY16" fmla="*/ 846069 h 5549975"/>
              <a:gd name="connsiteX17" fmla="*/ 4498499 w 4549123"/>
              <a:gd name="connsiteY17" fmla="*/ 853854 h 5549975"/>
              <a:gd name="connsiteX18" fmla="*/ 4492261 w 4549123"/>
              <a:gd name="connsiteY18" fmla="*/ 965485 h 5549975"/>
              <a:gd name="connsiteX19" fmla="*/ 4494338 w 4549123"/>
              <a:gd name="connsiteY19" fmla="*/ 966385 h 5549975"/>
              <a:gd name="connsiteX20" fmla="*/ 4498457 w 4549123"/>
              <a:gd name="connsiteY20" fmla="*/ 1002567 h 5549975"/>
              <a:gd name="connsiteX21" fmla="*/ 4493659 w 4549123"/>
              <a:gd name="connsiteY21" fmla="*/ 1101094 h 5549975"/>
              <a:gd name="connsiteX22" fmla="*/ 4493554 w 4549123"/>
              <a:gd name="connsiteY22" fmla="*/ 1159389 h 5549975"/>
              <a:gd name="connsiteX23" fmla="*/ 4497857 w 4549123"/>
              <a:gd name="connsiteY23" fmla="*/ 1180505 h 5549975"/>
              <a:gd name="connsiteX24" fmla="*/ 4500947 w 4549123"/>
              <a:gd name="connsiteY24" fmla="*/ 1210687 h 5549975"/>
              <a:gd name="connsiteX25" fmla="*/ 4509764 w 4549123"/>
              <a:gd name="connsiteY25" fmla="*/ 1263157 h 5549975"/>
              <a:gd name="connsiteX26" fmla="*/ 4512041 w 4549123"/>
              <a:gd name="connsiteY26" fmla="*/ 1313374 h 5549975"/>
              <a:gd name="connsiteX27" fmla="*/ 4511161 w 4549123"/>
              <a:gd name="connsiteY27" fmla="*/ 1347004 h 5549975"/>
              <a:gd name="connsiteX28" fmla="*/ 4510698 w 4549123"/>
              <a:gd name="connsiteY28" fmla="*/ 1351864 h 5549975"/>
              <a:gd name="connsiteX29" fmla="*/ 4501579 w 4549123"/>
              <a:gd name="connsiteY29" fmla="*/ 1391762 h 5549975"/>
              <a:gd name="connsiteX30" fmla="*/ 4504843 w 4549123"/>
              <a:gd name="connsiteY30" fmla="*/ 1395707 h 5549975"/>
              <a:gd name="connsiteX31" fmla="*/ 4507685 w 4549123"/>
              <a:gd name="connsiteY31" fmla="*/ 1408524 h 5549975"/>
              <a:gd name="connsiteX32" fmla="*/ 4502944 w 4549123"/>
              <a:gd name="connsiteY32" fmla="*/ 1419109 h 5549975"/>
              <a:gd name="connsiteX33" fmla="*/ 4492760 w 4549123"/>
              <a:gd name="connsiteY33" fmla="*/ 1469337 h 5549975"/>
              <a:gd name="connsiteX34" fmla="*/ 4481863 w 4549123"/>
              <a:gd name="connsiteY34" fmla="*/ 1543038 h 5549975"/>
              <a:gd name="connsiteX35" fmla="*/ 4476982 w 4549123"/>
              <a:gd name="connsiteY35" fmla="*/ 1553997 h 5549975"/>
              <a:gd name="connsiteX36" fmla="*/ 4462554 w 4549123"/>
              <a:gd name="connsiteY36" fmla="*/ 1626071 h 5549975"/>
              <a:gd name="connsiteX37" fmla="*/ 4458839 w 4549123"/>
              <a:gd name="connsiteY37" fmla="*/ 1664103 h 5549975"/>
              <a:gd name="connsiteX38" fmla="*/ 4462499 w 4549123"/>
              <a:gd name="connsiteY38" fmla="*/ 1668558 h 5549975"/>
              <a:gd name="connsiteX39" fmla="*/ 4460849 w 4549123"/>
              <a:gd name="connsiteY39" fmla="*/ 1679756 h 5549975"/>
              <a:gd name="connsiteX40" fmla="*/ 4461261 w 4549123"/>
              <a:gd name="connsiteY40" fmla="*/ 1682815 h 5549975"/>
              <a:gd name="connsiteX41" fmla="*/ 4462772 w 4549123"/>
              <a:gd name="connsiteY41" fmla="*/ 1700268 h 5549975"/>
              <a:gd name="connsiteX42" fmla="*/ 4451302 w 4549123"/>
              <a:gd name="connsiteY42" fmla="*/ 1735163 h 5549975"/>
              <a:gd name="connsiteX43" fmla="*/ 4449242 w 4549123"/>
              <a:gd name="connsiteY43" fmla="*/ 1735289 h 5549975"/>
              <a:gd name="connsiteX44" fmla="*/ 4440744 w 4549123"/>
              <a:gd name="connsiteY44" fmla="*/ 1887374 h 5549975"/>
              <a:gd name="connsiteX45" fmla="*/ 4449435 w 4549123"/>
              <a:gd name="connsiteY45" fmla="*/ 1911536 h 5549975"/>
              <a:gd name="connsiteX46" fmla="*/ 4451713 w 4549123"/>
              <a:gd name="connsiteY46" fmla="*/ 1961755 h 5549975"/>
              <a:gd name="connsiteX47" fmla="*/ 4450832 w 4549123"/>
              <a:gd name="connsiteY47" fmla="*/ 1995384 h 5549975"/>
              <a:gd name="connsiteX48" fmla="*/ 4450370 w 4549123"/>
              <a:gd name="connsiteY48" fmla="*/ 2000244 h 5549975"/>
              <a:gd name="connsiteX49" fmla="*/ 4441250 w 4549123"/>
              <a:gd name="connsiteY49" fmla="*/ 2040142 h 5549975"/>
              <a:gd name="connsiteX50" fmla="*/ 4444515 w 4549123"/>
              <a:gd name="connsiteY50" fmla="*/ 2044087 h 5549975"/>
              <a:gd name="connsiteX51" fmla="*/ 4447356 w 4549123"/>
              <a:gd name="connsiteY51" fmla="*/ 2056904 h 5549975"/>
              <a:gd name="connsiteX52" fmla="*/ 4442615 w 4549123"/>
              <a:gd name="connsiteY52" fmla="*/ 2067489 h 5549975"/>
              <a:gd name="connsiteX53" fmla="*/ 4432431 w 4549123"/>
              <a:gd name="connsiteY53" fmla="*/ 2117719 h 5549975"/>
              <a:gd name="connsiteX54" fmla="*/ 4425100 w 4549123"/>
              <a:gd name="connsiteY54" fmla="*/ 2167300 h 5549975"/>
              <a:gd name="connsiteX55" fmla="*/ 4369017 w 4549123"/>
              <a:gd name="connsiteY55" fmla="*/ 3223633 h 5549975"/>
              <a:gd name="connsiteX56" fmla="*/ 4356231 w 4549123"/>
              <a:gd name="connsiteY56" fmla="*/ 3477281 h 5549975"/>
              <a:gd name="connsiteX57" fmla="*/ 4345146 w 4549123"/>
              <a:gd name="connsiteY57" fmla="*/ 3639984 h 5549975"/>
              <a:gd name="connsiteX58" fmla="*/ 4254385 w 4549123"/>
              <a:gd name="connsiteY58" fmla="*/ 5278921 h 5549975"/>
              <a:gd name="connsiteX59" fmla="*/ 4259683 w 4549123"/>
              <a:gd name="connsiteY59" fmla="*/ 5315626 h 5549975"/>
              <a:gd name="connsiteX60" fmla="*/ 4263217 w 4549123"/>
              <a:gd name="connsiteY60" fmla="*/ 5350090 h 5549975"/>
              <a:gd name="connsiteX61" fmla="*/ 4266049 w 4549123"/>
              <a:gd name="connsiteY61" fmla="*/ 5450399 h 5549975"/>
              <a:gd name="connsiteX62" fmla="*/ 4247492 w 4549123"/>
              <a:gd name="connsiteY62" fmla="*/ 5484804 h 5549975"/>
              <a:gd name="connsiteX63" fmla="*/ 4242840 w 4549123"/>
              <a:gd name="connsiteY63" fmla="*/ 5487504 h 5549975"/>
              <a:gd name="connsiteX64" fmla="*/ 4239383 w 4549123"/>
              <a:gd name="connsiteY64" fmla="*/ 5549951 h 5549975"/>
              <a:gd name="connsiteX65" fmla="*/ 8699 w 4549123"/>
              <a:gd name="connsiteY65" fmla="*/ 5314089 h 5549975"/>
              <a:gd name="connsiteX66" fmla="*/ 12505 w 4549123"/>
              <a:gd name="connsiteY66" fmla="*/ 5243704 h 5549975"/>
              <a:gd name="connsiteX67" fmla="*/ 0 w 4549123"/>
              <a:gd name="connsiteY67" fmla="*/ 5239903 h 5549975"/>
              <a:gd name="connsiteX68" fmla="*/ 4220 w 4549123"/>
              <a:gd name="connsiteY68" fmla="*/ 5233298 h 5549975"/>
              <a:gd name="connsiteX69" fmla="*/ 4489 w 4549123"/>
              <a:gd name="connsiteY69" fmla="*/ 5230552 h 5549975"/>
              <a:gd name="connsiteX70" fmla="*/ 4759 w 4549123"/>
              <a:gd name="connsiteY70" fmla="*/ 5227804 h 5549975"/>
              <a:gd name="connsiteX71" fmla="*/ 5296 w 4549123"/>
              <a:gd name="connsiteY71" fmla="*/ 5222308 h 5549975"/>
              <a:gd name="connsiteX72" fmla="*/ 4981 w 4549123"/>
              <a:gd name="connsiteY72" fmla="*/ 5216405 h 5549975"/>
              <a:gd name="connsiteX73" fmla="*/ 4397 w 4549123"/>
              <a:gd name="connsiteY73" fmla="*/ 5213249 h 5549975"/>
              <a:gd name="connsiteX74" fmla="*/ 4666 w 4549123"/>
              <a:gd name="connsiteY74" fmla="*/ 5210500 h 5549975"/>
              <a:gd name="connsiteX75" fmla="*/ 4350 w 4549123"/>
              <a:gd name="connsiteY75" fmla="*/ 5204597 h 5549975"/>
              <a:gd name="connsiteX76" fmla="*/ 3767 w 4549123"/>
              <a:gd name="connsiteY76" fmla="*/ 5201441 h 5549975"/>
              <a:gd name="connsiteX77" fmla="*/ 3137 w 4549123"/>
              <a:gd name="connsiteY77" fmla="*/ 5189632 h 5549975"/>
              <a:gd name="connsiteX78" fmla="*/ 2553 w 4549123"/>
              <a:gd name="connsiteY78" fmla="*/ 5186477 h 5549975"/>
              <a:gd name="connsiteX79" fmla="*/ 2821 w 4549123"/>
              <a:gd name="connsiteY79" fmla="*/ 5183728 h 5549975"/>
              <a:gd name="connsiteX80" fmla="*/ 1386 w 4549123"/>
              <a:gd name="connsiteY80" fmla="*/ 5180163 h 5549975"/>
              <a:gd name="connsiteX81" fmla="*/ 17881 w 4549123"/>
              <a:gd name="connsiteY81" fmla="*/ 5144275 h 5549975"/>
              <a:gd name="connsiteX82" fmla="*/ 74412 w 4549123"/>
              <a:gd name="connsiteY82" fmla="*/ 3839310 h 5549975"/>
              <a:gd name="connsiteX83" fmla="*/ 299102 w 4549123"/>
              <a:gd name="connsiteY83" fmla="*/ 0 h 5549975"/>
              <a:gd name="connsiteX0" fmla="*/ 299102 w 4549123"/>
              <a:gd name="connsiteY0" fmla="*/ 0 h 5549975"/>
              <a:gd name="connsiteX1" fmla="*/ 3301288 w 4549123"/>
              <a:gd name="connsiteY1" fmla="*/ 171842 h 5549975"/>
              <a:gd name="connsiteX2" fmla="*/ 4130099 w 4549123"/>
              <a:gd name="connsiteY2" fmla="*/ 226950 h 5549975"/>
              <a:gd name="connsiteX3" fmla="*/ 4503293 w 4549123"/>
              <a:gd name="connsiteY3" fmla="*/ 247374 h 5549975"/>
              <a:gd name="connsiteX4" fmla="*/ 4531172 w 4549123"/>
              <a:gd name="connsiteY4" fmla="*/ 269179 h 5549975"/>
              <a:gd name="connsiteX5" fmla="*/ 4529398 w 4549123"/>
              <a:gd name="connsiteY5" fmla="*/ 300930 h 5549975"/>
              <a:gd name="connsiteX6" fmla="*/ 4532320 w 4549123"/>
              <a:gd name="connsiteY6" fmla="*/ 302647 h 5549975"/>
              <a:gd name="connsiteX7" fmla="*/ 4548746 w 4549123"/>
              <a:gd name="connsiteY7" fmla="*/ 334222 h 5549975"/>
              <a:gd name="connsiteX8" fmla="*/ 4526485 w 4549123"/>
              <a:gd name="connsiteY8" fmla="*/ 391868 h 5549975"/>
              <a:gd name="connsiteX9" fmla="*/ 4522997 w 4549123"/>
              <a:gd name="connsiteY9" fmla="*/ 415489 h 5549975"/>
              <a:gd name="connsiteX10" fmla="*/ 4517892 w 4549123"/>
              <a:gd name="connsiteY10" fmla="*/ 506828 h 5549975"/>
              <a:gd name="connsiteX11" fmla="*/ 4517242 w 4549123"/>
              <a:gd name="connsiteY11" fmla="*/ 553245 h 5549975"/>
              <a:gd name="connsiteX12" fmla="*/ 4514143 w 4549123"/>
              <a:gd name="connsiteY12" fmla="*/ 581709 h 5549975"/>
              <a:gd name="connsiteX13" fmla="*/ 4513474 w 4549123"/>
              <a:gd name="connsiteY13" fmla="*/ 585890 h 5549975"/>
              <a:gd name="connsiteX14" fmla="*/ 4500537 w 4549123"/>
              <a:gd name="connsiteY14" fmla="*/ 817404 h 5549975"/>
              <a:gd name="connsiteX15" fmla="*/ 4502250 w 4549123"/>
              <a:gd name="connsiteY15" fmla="*/ 822238 h 5549975"/>
              <a:gd name="connsiteX16" fmla="*/ 4500099 w 4549123"/>
              <a:gd name="connsiteY16" fmla="*/ 846069 h 5549975"/>
              <a:gd name="connsiteX17" fmla="*/ 4498499 w 4549123"/>
              <a:gd name="connsiteY17" fmla="*/ 853854 h 5549975"/>
              <a:gd name="connsiteX18" fmla="*/ 4492261 w 4549123"/>
              <a:gd name="connsiteY18" fmla="*/ 965485 h 5549975"/>
              <a:gd name="connsiteX19" fmla="*/ 4494338 w 4549123"/>
              <a:gd name="connsiteY19" fmla="*/ 966385 h 5549975"/>
              <a:gd name="connsiteX20" fmla="*/ 4498457 w 4549123"/>
              <a:gd name="connsiteY20" fmla="*/ 1002567 h 5549975"/>
              <a:gd name="connsiteX21" fmla="*/ 4493659 w 4549123"/>
              <a:gd name="connsiteY21" fmla="*/ 1101094 h 5549975"/>
              <a:gd name="connsiteX22" fmla="*/ 4493554 w 4549123"/>
              <a:gd name="connsiteY22" fmla="*/ 1159389 h 5549975"/>
              <a:gd name="connsiteX23" fmla="*/ 4497857 w 4549123"/>
              <a:gd name="connsiteY23" fmla="*/ 1180505 h 5549975"/>
              <a:gd name="connsiteX24" fmla="*/ 4500947 w 4549123"/>
              <a:gd name="connsiteY24" fmla="*/ 1210687 h 5549975"/>
              <a:gd name="connsiteX25" fmla="*/ 4509764 w 4549123"/>
              <a:gd name="connsiteY25" fmla="*/ 1263157 h 5549975"/>
              <a:gd name="connsiteX26" fmla="*/ 4512041 w 4549123"/>
              <a:gd name="connsiteY26" fmla="*/ 1313374 h 5549975"/>
              <a:gd name="connsiteX27" fmla="*/ 4511161 w 4549123"/>
              <a:gd name="connsiteY27" fmla="*/ 1347004 h 5549975"/>
              <a:gd name="connsiteX28" fmla="*/ 4510698 w 4549123"/>
              <a:gd name="connsiteY28" fmla="*/ 1351864 h 5549975"/>
              <a:gd name="connsiteX29" fmla="*/ 4501579 w 4549123"/>
              <a:gd name="connsiteY29" fmla="*/ 1391762 h 5549975"/>
              <a:gd name="connsiteX30" fmla="*/ 4504843 w 4549123"/>
              <a:gd name="connsiteY30" fmla="*/ 1395707 h 5549975"/>
              <a:gd name="connsiteX31" fmla="*/ 4507685 w 4549123"/>
              <a:gd name="connsiteY31" fmla="*/ 1408524 h 5549975"/>
              <a:gd name="connsiteX32" fmla="*/ 4502944 w 4549123"/>
              <a:gd name="connsiteY32" fmla="*/ 1419109 h 5549975"/>
              <a:gd name="connsiteX33" fmla="*/ 4492760 w 4549123"/>
              <a:gd name="connsiteY33" fmla="*/ 1469337 h 5549975"/>
              <a:gd name="connsiteX34" fmla="*/ 4481863 w 4549123"/>
              <a:gd name="connsiteY34" fmla="*/ 1543038 h 5549975"/>
              <a:gd name="connsiteX35" fmla="*/ 4476982 w 4549123"/>
              <a:gd name="connsiteY35" fmla="*/ 1553997 h 5549975"/>
              <a:gd name="connsiteX36" fmla="*/ 4462554 w 4549123"/>
              <a:gd name="connsiteY36" fmla="*/ 1626071 h 5549975"/>
              <a:gd name="connsiteX37" fmla="*/ 4458839 w 4549123"/>
              <a:gd name="connsiteY37" fmla="*/ 1664103 h 5549975"/>
              <a:gd name="connsiteX38" fmla="*/ 4462499 w 4549123"/>
              <a:gd name="connsiteY38" fmla="*/ 1668558 h 5549975"/>
              <a:gd name="connsiteX39" fmla="*/ 4460849 w 4549123"/>
              <a:gd name="connsiteY39" fmla="*/ 1679756 h 5549975"/>
              <a:gd name="connsiteX40" fmla="*/ 4461261 w 4549123"/>
              <a:gd name="connsiteY40" fmla="*/ 1682815 h 5549975"/>
              <a:gd name="connsiteX41" fmla="*/ 4462772 w 4549123"/>
              <a:gd name="connsiteY41" fmla="*/ 1700268 h 5549975"/>
              <a:gd name="connsiteX42" fmla="*/ 4451302 w 4549123"/>
              <a:gd name="connsiteY42" fmla="*/ 1735163 h 5549975"/>
              <a:gd name="connsiteX43" fmla="*/ 4449242 w 4549123"/>
              <a:gd name="connsiteY43" fmla="*/ 1735289 h 5549975"/>
              <a:gd name="connsiteX44" fmla="*/ 4440744 w 4549123"/>
              <a:gd name="connsiteY44" fmla="*/ 1887374 h 5549975"/>
              <a:gd name="connsiteX45" fmla="*/ 4449435 w 4549123"/>
              <a:gd name="connsiteY45" fmla="*/ 1911536 h 5549975"/>
              <a:gd name="connsiteX46" fmla="*/ 4451713 w 4549123"/>
              <a:gd name="connsiteY46" fmla="*/ 1961755 h 5549975"/>
              <a:gd name="connsiteX47" fmla="*/ 4450832 w 4549123"/>
              <a:gd name="connsiteY47" fmla="*/ 1995384 h 5549975"/>
              <a:gd name="connsiteX48" fmla="*/ 4450370 w 4549123"/>
              <a:gd name="connsiteY48" fmla="*/ 2000244 h 5549975"/>
              <a:gd name="connsiteX49" fmla="*/ 4441250 w 4549123"/>
              <a:gd name="connsiteY49" fmla="*/ 2040142 h 5549975"/>
              <a:gd name="connsiteX50" fmla="*/ 4444515 w 4549123"/>
              <a:gd name="connsiteY50" fmla="*/ 2044087 h 5549975"/>
              <a:gd name="connsiteX51" fmla="*/ 4447356 w 4549123"/>
              <a:gd name="connsiteY51" fmla="*/ 2056904 h 5549975"/>
              <a:gd name="connsiteX52" fmla="*/ 4442615 w 4549123"/>
              <a:gd name="connsiteY52" fmla="*/ 2067489 h 5549975"/>
              <a:gd name="connsiteX53" fmla="*/ 4432431 w 4549123"/>
              <a:gd name="connsiteY53" fmla="*/ 2117719 h 5549975"/>
              <a:gd name="connsiteX54" fmla="*/ 4425100 w 4549123"/>
              <a:gd name="connsiteY54" fmla="*/ 2167300 h 5549975"/>
              <a:gd name="connsiteX55" fmla="*/ 4369017 w 4549123"/>
              <a:gd name="connsiteY55" fmla="*/ 3223633 h 5549975"/>
              <a:gd name="connsiteX56" fmla="*/ 4356231 w 4549123"/>
              <a:gd name="connsiteY56" fmla="*/ 3477281 h 5549975"/>
              <a:gd name="connsiteX57" fmla="*/ 4345146 w 4549123"/>
              <a:gd name="connsiteY57" fmla="*/ 3639984 h 5549975"/>
              <a:gd name="connsiteX58" fmla="*/ 4254385 w 4549123"/>
              <a:gd name="connsiteY58" fmla="*/ 5278921 h 5549975"/>
              <a:gd name="connsiteX59" fmla="*/ 4259683 w 4549123"/>
              <a:gd name="connsiteY59" fmla="*/ 5315626 h 5549975"/>
              <a:gd name="connsiteX60" fmla="*/ 4263217 w 4549123"/>
              <a:gd name="connsiteY60" fmla="*/ 5350090 h 5549975"/>
              <a:gd name="connsiteX61" fmla="*/ 4266049 w 4549123"/>
              <a:gd name="connsiteY61" fmla="*/ 5450399 h 5549975"/>
              <a:gd name="connsiteX62" fmla="*/ 4247492 w 4549123"/>
              <a:gd name="connsiteY62" fmla="*/ 5484804 h 5549975"/>
              <a:gd name="connsiteX63" fmla="*/ 4242840 w 4549123"/>
              <a:gd name="connsiteY63" fmla="*/ 5487504 h 5549975"/>
              <a:gd name="connsiteX64" fmla="*/ 4239383 w 4549123"/>
              <a:gd name="connsiteY64" fmla="*/ 5549951 h 5549975"/>
              <a:gd name="connsiteX65" fmla="*/ 8699 w 4549123"/>
              <a:gd name="connsiteY65" fmla="*/ 5314089 h 5549975"/>
              <a:gd name="connsiteX66" fmla="*/ 12505 w 4549123"/>
              <a:gd name="connsiteY66" fmla="*/ 5243704 h 5549975"/>
              <a:gd name="connsiteX67" fmla="*/ 0 w 4549123"/>
              <a:gd name="connsiteY67" fmla="*/ 5239903 h 5549975"/>
              <a:gd name="connsiteX68" fmla="*/ 4220 w 4549123"/>
              <a:gd name="connsiteY68" fmla="*/ 5233298 h 5549975"/>
              <a:gd name="connsiteX69" fmla="*/ 4489 w 4549123"/>
              <a:gd name="connsiteY69" fmla="*/ 5230552 h 5549975"/>
              <a:gd name="connsiteX70" fmla="*/ 4759 w 4549123"/>
              <a:gd name="connsiteY70" fmla="*/ 5227804 h 5549975"/>
              <a:gd name="connsiteX71" fmla="*/ 5296 w 4549123"/>
              <a:gd name="connsiteY71" fmla="*/ 5222308 h 5549975"/>
              <a:gd name="connsiteX72" fmla="*/ 4981 w 4549123"/>
              <a:gd name="connsiteY72" fmla="*/ 5216405 h 5549975"/>
              <a:gd name="connsiteX73" fmla="*/ 4397 w 4549123"/>
              <a:gd name="connsiteY73" fmla="*/ 5213249 h 5549975"/>
              <a:gd name="connsiteX74" fmla="*/ 4666 w 4549123"/>
              <a:gd name="connsiteY74" fmla="*/ 5210500 h 5549975"/>
              <a:gd name="connsiteX75" fmla="*/ 4350 w 4549123"/>
              <a:gd name="connsiteY75" fmla="*/ 5204597 h 5549975"/>
              <a:gd name="connsiteX76" fmla="*/ 3767 w 4549123"/>
              <a:gd name="connsiteY76" fmla="*/ 5201441 h 5549975"/>
              <a:gd name="connsiteX77" fmla="*/ 3137 w 4549123"/>
              <a:gd name="connsiteY77" fmla="*/ 5189632 h 5549975"/>
              <a:gd name="connsiteX78" fmla="*/ 2553 w 4549123"/>
              <a:gd name="connsiteY78" fmla="*/ 5186477 h 5549975"/>
              <a:gd name="connsiteX79" fmla="*/ 2821 w 4549123"/>
              <a:gd name="connsiteY79" fmla="*/ 5183728 h 5549975"/>
              <a:gd name="connsiteX80" fmla="*/ 1386 w 4549123"/>
              <a:gd name="connsiteY80" fmla="*/ 5180163 h 5549975"/>
              <a:gd name="connsiteX81" fmla="*/ 6798 w 4549123"/>
              <a:gd name="connsiteY81" fmla="*/ 5116566 h 5549975"/>
              <a:gd name="connsiteX82" fmla="*/ 74412 w 4549123"/>
              <a:gd name="connsiteY82" fmla="*/ 3839310 h 5549975"/>
              <a:gd name="connsiteX83" fmla="*/ 299102 w 4549123"/>
              <a:gd name="connsiteY83" fmla="*/ 0 h 5549975"/>
              <a:gd name="connsiteX0" fmla="*/ 304427 w 4554448"/>
              <a:gd name="connsiteY0" fmla="*/ 0 h 5549970"/>
              <a:gd name="connsiteX1" fmla="*/ 3306613 w 4554448"/>
              <a:gd name="connsiteY1" fmla="*/ 171842 h 5549970"/>
              <a:gd name="connsiteX2" fmla="*/ 4135424 w 4554448"/>
              <a:gd name="connsiteY2" fmla="*/ 226950 h 5549970"/>
              <a:gd name="connsiteX3" fmla="*/ 4508618 w 4554448"/>
              <a:gd name="connsiteY3" fmla="*/ 247374 h 5549970"/>
              <a:gd name="connsiteX4" fmla="*/ 4536497 w 4554448"/>
              <a:gd name="connsiteY4" fmla="*/ 269179 h 5549970"/>
              <a:gd name="connsiteX5" fmla="*/ 4534723 w 4554448"/>
              <a:gd name="connsiteY5" fmla="*/ 300930 h 5549970"/>
              <a:gd name="connsiteX6" fmla="*/ 4537645 w 4554448"/>
              <a:gd name="connsiteY6" fmla="*/ 302647 h 5549970"/>
              <a:gd name="connsiteX7" fmla="*/ 4554071 w 4554448"/>
              <a:gd name="connsiteY7" fmla="*/ 334222 h 5549970"/>
              <a:gd name="connsiteX8" fmla="*/ 4531810 w 4554448"/>
              <a:gd name="connsiteY8" fmla="*/ 391868 h 5549970"/>
              <a:gd name="connsiteX9" fmla="*/ 4528322 w 4554448"/>
              <a:gd name="connsiteY9" fmla="*/ 415489 h 5549970"/>
              <a:gd name="connsiteX10" fmla="*/ 4523217 w 4554448"/>
              <a:gd name="connsiteY10" fmla="*/ 506828 h 5549970"/>
              <a:gd name="connsiteX11" fmla="*/ 4522567 w 4554448"/>
              <a:gd name="connsiteY11" fmla="*/ 553245 h 5549970"/>
              <a:gd name="connsiteX12" fmla="*/ 4519468 w 4554448"/>
              <a:gd name="connsiteY12" fmla="*/ 581709 h 5549970"/>
              <a:gd name="connsiteX13" fmla="*/ 4518799 w 4554448"/>
              <a:gd name="connsiteY13" fmla="*/ 585890 h 5549970"/>
              <a:gd name="connsiteX14" fmla="*/ 4505862 w 4554448"/>
              <a:gd name="connsiteY14" fmla="*/ 817404 h 5549970"/>
              <a:gd name="connsiteX15" fmla="*/ 4507575 w 4554448"/>
              <a:gd name="connsiteY15" fmla="*/ 822238 h 5549970"/>
              <a:gd name="connsiteX16" fmla="*/ 4505424 w 4554448"/>
              <a:gd name="connsiteY16" fmla="*/ 846069 h 5549970"/>
              <a:gd name="connsiteX17" fmla="*/ 4503824 w 4554448"/>
              <a:gd name="connsiteY17" fmla="*/ 853854 h 5549970"/>
              <a:gd name="connsiteX18" fmla="*/ 4497586 w 4554448"/>
              <a:gd name="connsiteY18" fmla="*/ 965485 h 5549970"/>
              <a:gd name="connsiteX19" fmla="*/ 4499663 w 4554448"/>
              <a:gd name="connsiteY19" fmla="*/ 966385 h 5549970"/>
              <a:gd name="connsiteX20" fmla="*/ 4503782 w 4554448"/>
              <a:gd name="connsiteY20" fmla="*/ 1002567 h 5549970"/>
              <a:gd name="connsiteX21" fmla="*/ 4498984 w 4554448"/>
              <a:gd name="connsiteY21" fmla="*/ 1101094 h 5549970"/>
              <a:gd name="connsiteX22" fmla="*/ 4498879 w 4554448"/>
              <a:gd name="connsiteY22" fmla="*/ 1159389 h 5549970"/>
              <a:gd name="connsiteX23" fmla="*/ 4503182 w 4554448"/>
              <a:gd name="connsiteY23" fmla="*/ 1180505 h 5549970"/>
              <a:gd name="connsiteX24" fmla="*/ 4506272 w 4554448"/>
              <a:gd name="connsiteY24" fmla="*/ 1210687 h 5549970"/>
              <a:gd name="connsiteX25" fmla="*/ 4515089 w 4554448"/>
              <a:gd name="connsiteY25" fmla="*/ 1263157 h 5549970"/>
              <a:gd name="connsiteX26" fmla="*/ 4517366 w 4554448"/>
              <a:gd name="connsiteY26" fmla="*/ 1313374 h 5549970"/>
              <a:gd name="connsiteX27" fmla="*/ 4516486 w 4554448"/>
              <a:gd name="connsiteY27" fmla="*/ 1347004 h 5549970"/>
              <a:gd name="connsiteX28" fmla="*/ 4516023 w 4554448"/>
              <a:gd name="connsiteY28" fmla="*/ 1351864 h 5549970"/>
              <a:gd name="connsiteX29" fmla="*/ 4506904 w 4554448"/>
              <a:gd name="connsiteY29" fmla="*/ 1391762 h 5549970"/>
              <a:gd name="connsiteX30" fmla="*/ 4510168 w 4554448"/>
              <a:gd name="connsiteY30" fmla="*/ 1395707 h 5549970"/>
              <a:gd name="connsiteX31" fmla="*/ 4513010 w 4554448"/>
              <a:gd name="connsiteY31" fmla="*/ 1408524 h 5549970"/>
              <a:gd name="connsiteX32" fmla="*/ 4508269 w 4554448"/>
              <a:gd name="connsiteY32" fmla="*/ 1419109 h 5549970"/>
              <a:gd name="connsiteX33" fmla="*/ 4498085 w 4554448"/>
              <a:gd name="connsiteY33" fmla="*/ 1469337 h 5549970"/>
              <a:gd name="connsiteX34" fmla="*/ 4487188 w 4554448"/>
              <a:gd name="connsiteY34" fmla="*/ 1543038 h 5549970"/>
              <a:gd name="connsiteX35" fmla="*/ 4482307 w 4554448"/>
              <a:gd name="connsiteY35" fmla="*/ 1553997 h 5549970"/>
              <a:gd name="connsiteX36" fmla="*/ 4467879 w 4554448"/>
              <a:gd name="connsiteY36" fmla="*/ 1626071 h 5549970"/>
              <a:gd name="connsiteX37" fmla="*/ 4464164 w 4554448"/>
              <a:gd name="connsiteY37" fmla="*/ 1664103 h 5549970"/>
              <a:gd name="connsiteX38" fmla="*/ 4467824 w 4554448"/>
              <a:gd name="connsiteY38" fmla="*/ 1668558 h 5549970"/>
              <a:gd name="connsiteX39" fmla="*/ 4466174 w 4554448"/>
              <a:gd name="connsiteY39" fmla="*/ 1679756 h 5549970"/>
              <a:gd name="connsiteX40" fmla="*/ 4466586 w 4554448"/>
              <a:gd name="connsiteY40" fmla="*/ 1682815 h 5549970"/>
              <a:gd name="connsiteX41" fmla="*/ 4468097 w 4554448"/>
              <a:gd name="connsiteY41" fmla="*/ 1700268 h 5549970"/>
              <a:gd name="connsiteX42" fmla="*/ 4456627 w 4554448"/>
              <a:gd name="connsiteY42" fmla="*/ 1735163 h 5549970"/>
              <a:gd name="connsiteX43" fmla="*/ 4454567 w 4554448"/>
              <a:gd name="connsiteY43" fmla="*/ 1735289 h 5549970"/>
              <a:gd name="connsiteX44" fmla="*/ 4446069 w 4554448"/>
              <a:gd name="connsiteY44" fmla="*/ 1887374 h 5549970"/>
              <a:gd name="connsiteX45" fmla="*/ 4454760 w 4554448"/>
              <a:gd name="connsiteY45" fmla="*/ 1911536 h 5549970"/>
              <a:gd name="connsiteX46" fmla="*/ 4457038 w 4554448"/>
              <a:gd name="connsiteY46" fmla="*/ 1961755 h 5549970"/>
              <a:gd name="connsiteX47" fmla="*/ 4456157 w 4554448"/>
              <a:gd name="connsiteY47" fmla="*/ 1995384 h 5549970"/>
              <a:gd name="connsiteX48" fmla="*/ 4455695 w 4554448"/>
              <a:gd name="connsiteY48" fmla="*/ 2000244 h 5549970"/>
              <a:gd name="connsiteX49" fmla="*/ 4446575 w 4554448"/>
              <a:gd name="connsiteY49" fmla="*/ 2040142 h 5549970"/>
              <a:gd name="connsiteX50" fmla="*/ 4449840 w 4554448"/>
              <a:gd name="connsiteY50" fmla="*/ 2044087 h 5549970"/>
              <a:gd name="connsiteX51" fmla="*/ 4452681 w 4554448"/>
              <a:gd name="connsiteY51" fmla="*/ 2056904 h 5549970"/>
              <a:gd name="connsiteX52" fmla="*/ 4447940 w 4554448"/>
              <a:gd name="connsiteY52" fmla="*/ 2067489 h 5549970"/>
              <a:gd name="connsiteX53" fmla="*/ 4437756 w 4554448"/>
              <a:gd name="connsiteY53" fmla="*/ 2117719 h 5549970"/>
              <a:gd name="connsiteX54" fmla="*/ 4430425 w 4554448"/>
              <a:gd name="connsiteY54" fmla="*/ 2167300 h 5549970"/>
              <a:gd name="connsiteX55" fmla="*/ 4374342 w 4554448"/>
              <a:gd name="connsiteY55" fmla="*/ 3223633 h 5549970"/>
              <a:gd name="connsiteX56" fmla="*/ 4361556 w 4554448"/>
              <a:gd name="connsiteY56" fmla="*/ 3477281 h 5549970"/>
              <a:gd name="connsiteX57" fmla="*/ 4350471 w 4554448"/>
              <a:gd name="connsiteY57" fmla="*/ 3639984 h 5549970"/>
              <a:gd name="connsiteX58" fmla="*/ 4259710 w 4554448"/>
              <a:gd name="connsiteY58" fmla="*/ 5278921 h 5549970"/>
              <a:gd name="connsiteX59" fmla="*/ 4265008 w 4554448"/>
              <a:gd name="connsiteY59" fmla="*/ 5315626 h 5549970"/>
              <a:gd name="connsiteX60" fmla="*/ 4268542 w 4554448"/>
              <a:gd name="connsiteY60" fmla="*/ 5350090 h 5549970"/>
              <a:gd name="connsiteX61" fmla="*/ 4271374 w 4554448"/>
              <a:gd name="connsiteY61" fmla="*/ 5450399 h 5549970"/>
              <a:gd name="connsiteX62" fmla="*/ 4252817 w 4554448"/>
              <a:gd name="connsiteY62" fmla="*/ 5484804 h 5549970"/>
              <a:gd name="connsiteX63" fmla="*/ 4248165 w 4554448"/>
              <a:gd name="connsiteY63" fmla="*/ 5487504 h 5549970"/>
              <a:gd name="connsiteX64" fmla="*/ 4244708 w 4554448"/>
              <a:gd name="connsiteY64" fmla="*/ 5549951 h 5549970"/>
              <a:gd name="connsiteX65" fmla="*/ 0 w 4554448"/>
              <a:gd name="connsiteY65" fmla="*/ 5272016 h 5549970"/>
              <a:gd name="connsiteX66" fmla="*/ 17830 w 4554448"/>
              <a:gd name="connsiteY66" fmla="*/ 5243704 h 5549970"/>
              <a:gd name="connsiteX67" fmla="*/ 5325 w 4554448"/>
              <a:gd name="connsiteY67" fmla="*/ 5239903 h 5549970"/>
              <a:gd name="connsiteX68" fmla="*/ 9545 w 4554448"/>
              <a:gd name="connsiteY68" fmla="*/ 5233298 h 5549970"/>
              <a:gd name="connsiteX69" fmla="*/ 9814 w 4554448"/>
              <a:gd name="connsiteY69" fmla="*/ 5230552 h 5549970"/>
              <a:gd name="connsiteX70" fmla="*/ 10084 w 4554448"/>
              <a:gd name="connsiteY70" fmla="*/ 5227804 h 5549970"/>
              <a:gd name="connsiteX71" fmla="*/ 10621 w 4554448"/>
              <a:gd name="connsiteY71" fmla="*/ 5222308 h 5549970"/>
              <a:gd name="connsiteX72" fmla="*/ 10306 w 4554448"/>
              <a:gd name="connsiteY72" fmla="*/ 5216405 h 5549970"/>
              <a:gd name="connsiteX73" fmla="*/ 9722 w 4554448"/>
              <a:gd name="connsiteY73" fmla="*/ 5213249 h 5549970"/>
              <a:gd name="connsiteX74" fmla="*/ 9991 w 4554448"/>
              <a:gd name="connsiteY74" fmla="*/ 5210500 h 5549970"/>
              <a:gd name="connsiteX75" fmla="*/ 9675 w 4554448"/>
              <a:gd name="connsiteY75" fmla="*/ 5204597 h 5549970"/>
              <a:gd name="connsiteX76" fmla="*/ 9092 w 4554448"/>
              <a:gd name="connsiteY76" fmla="*/ 5201441 h 5549970"/>
              <a:gd name="connsiteX77" fmla="*/ 8462 w 4554448"/>
              <a:gd name="connsiteY77" fmla="*/ 5189632 h 5549970"/>
              <a:gd name="connsiteX78" fmla="*/ 7878 w 4554448"/>
              <a:gd name="connsiteY78" fmla="*/ 5186477 h 5549970"/>
              <a:gd name="connsiteX79" fmla="*/ 8146 w 4554448"/>
              <a:gd name="connsiteY79" fmla="*/ 5183728 h 5549970"/>
              <a:gd name="connsiteX80" fmla="*/ 6711 w 4554448"/>
              <a:gd name="connsiteY80" fmla="*/ 5180163 h 5549970"/>
              <a:gd name="connsiteX81" fmla="*/ 12123 w 4554448"/>
              <a:gd name="connsiteY81" fmla="*/ 5116566 h 5549970"/>
              <a:gd name="connsiteX82" fmla="*/ 79737 w 4554448"/>
              <a:gd name="connsiteY82" fmla="*/ 3839310 h 5549970"/>
              <a:gd name="connsiteX83" fmla="*/ 304427 w 4554448"/>
              <a:gd name="connsiteY83" fmla="*/ 0 h 5549970"/>
              <a:gd name="connsiteX0" fmla="*/ 338086 w 4588107"/>
              <a:gd name="connsiteY0" fmla="*/ 0 h 5549995"/>
              <a:gd name="connsiteX1" fmla="*/ 3340272 w 4588107"/>
              <a:gd name="connsiteY1" fmla="*/ 171842 h 5549995"/>
              <a:gd name="connsiteX2" fmla="*/ 4169083 w 4588107"/>
              <a:gd name="connsiteY2" fmla="*/ 226950 h 5549995"/>
              <a:gd name="connsiteX3" fmla="*/ 4542277 w 4588107"/>
              <a:gd name="connsiteY3" fmla="*/ 247374 h 5549995"/>
              <a:gd name="connsiteX4" fmla="*/ 4570156 w 4588107"/>
              <a:gd name="connsiteY4" fmla="*/ 269179 h 5549995"/>
              <a:gd name="connsiteX5" fmla="*/ 4568382 w 4588107"/>
              <a:gd name="connsiteY5" fmla="*/ 300930 h 5549995"/>
              <a:gd name="connsiteX6" fmla="*/ 4571304 w 4588107"/>
              <a:gd name="connsiteY6" fmla="*/ 302647 h 5549995"/>
              <a:gd name="connsiteX7" fmla="*/ 4587730 w 4588107"/>
              <a:gd name="connsiteY7" fmla="*/ 334222 h 5549995"/>
              <a:gd name="connsiteX8" fmla="*/ 4565469 w 4588107"/>
              <a:gd name="connsiteY8" fmla="*/ 391868 h 5549995"/>
              <a:gd name="connsiteX9" fmla="*/ 4561981 w 4588107"/>
              <a:gd name="connsiteY9" fmla="*/ 415489 h 5549995"/>
              <a:gd name="connsiteX10" fmla="*/ 4556876 w 4588107"/>
              <a:gd name="connsiteY10" fmla="*/ 506828 h 5549995"/>
              <a:gd name="connsiteX11" fmla="*/ 4556226 w 4588107"/>
              <a:gd name="connsiteY11" fmla="*/ 553245 h 5549995"/>
              <a:gd name="connsiteX12" fmla="*/ 4553127 w 4588107"/>
              <a:gd name="connsiteY12" fmla="*/ 581709 h 5549995"/>
              <a:gd name="connsiteX13" fmla="*/ 4552458 w 4588107"/>
              <a:gd name="connsiteY13" fmla="*/ 585890 h 5549995"/>
              <a:gd name="connsiteX14" fmla="*/ 4539521 w 4588107"/>
              <a:gd name="connsiteY14" fmla="*/ 817404 h 5549995"/>
              <a:gd name="connsiteX15" fmla="*/ 4541234 w 4588107"/>
              <a:gd name="connsiteY15" fmla="*/ 822238 h 5549995"/>
              <a:gd name="connsiteX16" fmla="*/ 4539083 w 4588107"/>
              <a:gd name="connsiteY16" fmla="*/ 846069 h 5549995"/>
              <a:gd name="connsiteX17" fmla="*/ 4537483 w 4588107"/>
              <a:gd name="connsiteY17" fmla="*/ 853854 h 5549995"/>
              <a:gd name="connsiteX18" fmla="*/ 4531245 w 4588107"/>
              <a:gd name="connsiteY18" fmla="*/ 965485 h 5549995"/>
              <a:gd name="connsiteX19" fmla="*/ 4533322 w 4588107"/>
              <a:gd name="connsiteY19" fmla="*/ 966385 h 5549995"/>
              <a:gd name="connsiteX20" fmla="*/ 4537441 w 4588107"/>
              <a:gd name="connsiteY20" fmla="*/ 1002567 h 5549995"/>
              <a:gd name="connsiteX21" fmla="*/ 4532643 w 4588107"/>
              <a:gd name="connsiteY21" fmla="*/ 1101094 h 5549995"/>
              <a:gd name="connsiteX22" fmla="*/ 4532538 w 4588107"/>
              <a:gd name="connsiteY22" fmla="*/ 1159389 h 5549995"/>
              <a:gd name="connsiteX23" fmla="*/ 4536841 w 4588107"/>
              <a:gd name="connsiteY23" fmla="*/ 1180505 h 5549995"/>
              <a:gd name="connsiteX24" fmla="*/ 4539931 w 4588107"/>
              <a:gd name="connsiteY24" fmla="*/ 1210687 h 5549995"/>
              <a:gd name="connsiteX25" fmla="*/ 4548748 w 4588107"/>
              <a:gd name="connsiteY25" fmla="*/ 1263157 h 5549995"/>
              <a:gd name="connsiteX26" fmla="*/ 4551025 w 4588107"/>
              <a:gd name="connsiteY26" fmla="*/ 1313374 h 5549995"/>
              <a:gd name="connsiteX27" fmla="*/ 4550145 w 4588107"/>
              <a:gd name="connsiteY27" fmla="*/ 1347004 h 5549995"/>
              <a:gd name="connsiteX28" fmla="*/ 4549682 w 4588107"/>
              <a:gd name="connsiteY28" fmla="*/ 1351864 h 5549995"/>
              <a:gd name="connsiteX29" fmla="*/ 4540563 w 4588107"/>
              <a:gd name="connsiteY29" fmla="*/ 1391762 h 5549995"/>
              <a:gd name="connsiteX30" fmla="*/ 4543827 w 4588107"/>
              <a:gd name="connsiteY30" fmla="*/ 1395707 h 5549995"/>
              <a:gd name="connsiteX31" fmla="*/ 4546669 w 4588107"/>
              <a:gd name="connsiteY31" fmla="*/ 1408524 h 5549995"/>
              <a:gd name="connsiteX32" fmla="*/ 4541928 w 4588107"/>
              <a:gd name="connsiteY32" fmla="*/ 1419109 h 5549995"/>
              <a:gd name="connsiteX33" fmla="*/ 4531744 w 4588107"/>
              <a:gd name="connsiteY33" fmla="*/ 1469337 h 5549995"/>
              <a:gd name="connsiteX34" fmla="*/ 4520847 w 4588107"/>
              <a:gd name="connsiteY34" fmla="*/ 1543038 h 5549995"/>
              <a:gd name="connsiteX35" fmla="*/ 4515966 w 4588107"/>
              <a:gd name="connsiteY35" fmla="*/ 1553997 h 5549995"/>
              <a:gd name="connsiteX36" fmla="*/ 4501538 w 4588107"/>
              <a:gd name="connsiteY36" fmla="*/ 1626071 h 5549995"/>
              <a:gd name="connsiteX37" fmla="*/ 4497823 w 4588107"/>
              <a:gd name="connsiteY37" fmla="*/ 1664103 h 5549995"/>
              <a:gd name="connsiteX38" fmla="*/ 4501483 w 4588107"/>
              <a:gd name="connsiteY38" fmla="*/ 1668558 h 5549995"/>
              <a:gd name="connsiteX39" fmla="*/ 4499833 w 4588107"/>
              <a:gd name="connsiteY39" fmla="*/ 1679756 h 5549995"/>
              <a:gd name="connsiteX40" fmla="*/ 4500245 w 4588107"/>
              <a:gd name="connsiteY40" fmla="*/ 1682815 h 5549995"/>
              <a:gd name="connsiteX41" fmla="*/ 4501756 w 4588107"/>
              <a:gd name="connsiteY41" fmla="*/ 1700268 h 5549995"/>
              <a:gd name="connsiteX42" fmla="*/ 4490286 w 4588107"/>
              <a:gd name="connsiteY42" fmla="*/ 1735163 h 5549995"/>
              <a:gd name="connsiteX43" fmla="*/ 4488226 w 4588107"/>
              <a:gd name="connsiteY43" fmla="*/ 1735289 h 5549995"/>
              <a:gd name="connsiteX44" fmla="*/ 4479728 w 4588107"/>
              <a:gd name="connsiteY44" fmla="*/ 1887374 h 5549995"/>
              <a:gd name="connsiteX45" fmla="*/ 4488419 w 4588107"/>
              <a:gd name="connsiteY45" fmla="*/ 1911536 h 5549995"/>
              <a:gd name="connsiteX46" fmla="*/ 4490697 w 4588107"/>
              <a:gd name="connsiteY46" fmla="*/ 1961755 h 5549995"/>
              <a:gd name="connsiteX47" fmla="*/ 4489816 w 4588107"/>
              <a:gd name="connsiteY47" fmla="*/ 1995384 h 5549995"/>
              <a:gd name="connsiteX48" fmla="*/ 4489354 w 4588107"/>
              <a:gd name="connsiteY48" fmla="*/ 2000244 h 5549995"/>
              <a:gd name="connsiteX49" fmla="*/ 4480234 w 4588107"/>
              <a:gd name="connsiteY49" fmla="*/ 2040142 h 5549995"/>
              <a:gd name="connsiteX50" fmla="*/ 4483499 w 4588107"/>
              <a:gd name="connsiteY50" fmla="*/ 2044087 h 5549995"/>
              <a:gd name="connsiteX51" fmla="*/ 4486340 w 4588107"/>
              <a:gd name="connsiteY51" fmla="*/ 2056904 h 5549995"/>
              <a:gd name="connsiteX52" fmla="*/ 4481599 w 4588107"/>
              <a:gd name="connsiteY52" fmla="*/ 2067489 h 5549995"/>
              <a:gd name="connsiteX53" fmla="*/ 4471415 w 4588107"/>
              <a:gd name="connsiteY53" fmla="*/ 2117719 h 5549995"/>
              <a:gd name="connsiteX54" fmla="*/ 4464084 w 4588107"/>
              <a:gd name="connsiteY54" fmla="*/ 2167300 h 5549995"/>
              <a:gd name="connsiteX55" fmla="*/ 4408001 w 4588107"/>
              <a:gd name="connsiteY55" fmla="*/ 3223633 h 5549995"/>
              <a:gd name="connsiteX56" fmla="*/ 4395215 w 4588107"/>
              <a:gd name="connsiteY56" fmla="*/ 3477281 h 5549995"/>
              <a:gd name="connsiteX57" fmla="*/ 4384130 w 4588107"/>
              <a:gd name="connsiteY57" fmla="*/ 3639984 h 5549995"/>
              <a:gd name="connsiteX58" fmla="*/ 4293369 w 4588107"/>
              <a:gd name="connsiteY58" fmla="*/ 5278921 h 5549995"/>
              <a:gd name="connsiteX59" fmla="*/ 4298667 w 4588107"/>
              <a:gd name="connsiteY59" fmla="*/ 5315626 h 5549995"/>
              <a:gd name="connsiteX60" fmla="*/ 4302201 w 4588107"/>
              <a:gd name="connsiteY60" fmla="*/ 5350090 h 5549995"/>
              <a:gd name="connsiteX61" fmla="*/ 4305033 w 4588107"/>
              <a:gd name="connsiteY61" fmla="*/ 5450399 h 5549995"/>
              <a:gd name="connsiteX62" fmla="*/ 4286476 w 4588107"/>
              <a:gd name="connsiteY62" fmla="*/ 5484804 h 5549995"/>
              <a:gd name="connsiteX63" fmla="*/ 4281824 w 4588107"/>
              <a:gd name="connsiteY63" fmla="*/ 5487504 h 5549995"/>
              <a:gd name="connsiteX64" fmla="*/ 4278367 w 4588107"/>
              <a:gd name="connsiteY64" fmla="*/ 5549951 h 5549995"/>
              <a:gd name="connsiteX65" fmla="*/ 0 w 4588107"/>
              <a:gd name="connsiteY65" fmla="*/ 5387017 h 5549995"/>
              <a:gd name="connsiteX66" fmla="*/ 51489 w 4588107"/>
              <a:gd name="connsiteY66" fmla="*/ 5243704 h 5549995"/>
              <a:gd name="connsiteX67" fmla="*/ 38984 w 4588107"/>
              <a:gd name="connsiteY67" fmla="*/ 5239903 h 5549995"/>
              <a:gd name="connsiteX68" fmla="*/ 43204 w 4588107"/>
              <a:gd name="connsiteY68" fmla="*/ 5233298 h 5549995"/>
              <a:gd name="connsiteX69" fmla="*/ 43473 w 4588107"/>
              <a:gd name="connsiteY69" fmla="*/ 5230552 h 5549995"/>
              <a:gd name="connsiteX70" fmla="*/ 43743 w 4588107"/>
              <a:gd name="connsiteY70" fmla="*/ 5227804 h 5549995"/>
              <a:gd name="connsiteX71" fmla="*/ 44280 w 4588107"/>
              <a:gd name="connsiteY71" fmla="*/ 5222308 h 5549995"/>
              <a:gd name="connsiteX72" fmla="*/ 43965 w 4588107"/>
              <a:gd name="connsiteY72" fmla="*/ 5216405 h 5549995"/>
              <a:gd name="connsiteX73" fmla="*/ 43381 w 4588107"/>
              <a:gd name="connsiteY73" fmla="*/ 5213249 h 5549995"/>
              <a:gd name="connsiteX74" fmla="*/ 43650 w 4588107"/>
              <a:gd name="connsiteY74" fmla="*/ 5210500 h 5549995"/>
              <a:gd name="connsiteX75" fmla="*/ 43334 w 4588107"/>
              <a:gd name="connsiteY75" fmla="*/ 5204597 h 5549995"/>
              <a:gd name="connsiteX76" fmla="*/ 42751 w 4588107"/>
              <a:gd name="connsiteY76" fmla="*/ 5201441 h 5549995"/>
              <a:gd name="connsiteX77" fmla="*/ 42121 w 4588107"/>
              <a:gd name="connsiteY77" fmla="*/ 5189632 h 5549995"/>
              <a:gd name="connsiteX78" fmla="*/ 41537 w 4588107"/>
              <a:gd name="connsiteY78" fmla="*/ 5186477 h 5549995"/>
              <a:gd name="connsiteX79" fmla="*/ 41805 w 4588107"/>
              <a:gd name="connsiteY79" fmla="*/ 5183728 h 5549995"/>
              <a:gd name="connsiteX80" fmla="*/ 40370 w 4588107"/>
              <a:gd name="connsiteY80" fmla="*/ 5180163 h 5549995"/>
              <a:gd name="connsiteX81" fmla="*/ 45782 w 4588107"/>
              <a:gd name="connsiteY81" fmla="*/ 5116566 h 5549995"/>
              <a:gd name="connsiteX82" fmla="*/ 113396 w 4588107"/>
              <a:gd name="connsiteY82" fmla="*/ 3839310 h 5549995"/>
              <a:gd name="connsiteX83" fmla="*/ 338086 w 4588107"/>
              <a:gd name="connsiteY83" fmla="*/ 0 h 5549995"/>
              <a:gd name="connsiteX0" fmla="*/ 299102 w 4549123"/>
              <a:gd name="connsiteY0" fmla="*/ 0 h 5549966"/>
              <a:gd name="connsiteX1" fmla="*/ 3301288 w 4549123"/>
              <a:gd name="connsiteY1" fmla="*/ 171842 h 5549966"/>
              <a:gd name="connsiteX2" fmla="*/ 4130099 w 4549123"/>
              <a:gd name="connsiteY2" fmla="*/ 226950 h 5549966"/>
              <a:gd name="connsiteX3" fmla="*/ 4503293 w 4549123"/>
              <a:gd name="connsiteY3" fmla="*/ 247374 h 5549966"/>
              <a:gd name="connsiteX4" fmla="*/ 4531172 w 4549123"/>
              <a:gd name="connsiteY4" fmla="*/ 269179 h 5549966"/>
              <a:gd name="connsiteX5" fmla="*/ 4529398 w 4549123"/>
              <a:gd name="connsiteY5" fmla="*/ 300930 h 5549966"/>
              <a:gd name="connsiteX6" fmla="*/ 4532320 w 4549123"/>
              <a:gd name="connsiteY6" fmla="*/ 302647 h 5549966"/>
              <a:gd name="connsiteX7" fmla="*/ 4548746 w 4549123"/>
              <a:gd name="connsiteY7" fmla="*/ 334222 h 5549966"/>
              <a:gd name="connsiteX8" fmla="*/ 4526485 w 4549123"/>
              <a:gd name="connsiteY8" fmla="*/ 391868 h 5549966"/>
              <a:gd name="connsiteX9" fmla="*/ 4522997 w 4549123"/>
              <a:gd name="connsiteY9" fmla="*/ 415489 h 5549966"/>
              <a:gd name="connsiteX10" fmla="*/ 4517892 w 4549123"/>
              <a:gd name="connsiteY10" fmla="*/ 506828 h 5549966"/>
              <a:gd name="connsiteX11" fmla="*/ 4517242 w 4549123"/>
              <a:gd name="connsiteY11" fmla="*/ 553245 h 5549966"/>
              <a:gd name="connsiteX12" fmla="*/ 4514143 w 4549123"/>
              <a:gd name="connsiteY12" fmla="*/ 581709 h 5549966"/>
              <a:gd name="connsiteX13" fmla="*/ 4513474 w 4549123"/>
              <a:gd name="connsiteY13" fmla="*/ 585890 h 5549966"/>
              <a:gd name="connsiteX14" fmla="*/ 4500537 w 4549123"/>
              <a:gd name="connsiteY14" fmla="*/ 817404 h 5549966"/>
              <a:gd name="connsiteX15" fmla="*/ 4502250 w 4549123"/>
              <a:gd name="connsiteY15" fmla="*/ 822238 h 5549966"/>
              <a:gd name="connsiteX16" fmla="*/ 4500099 w 4549123"/>
              <a:gd name="connsiteY16" fmla="*/ 846069 h 5549966"/>
              <a:gd name="connsiteX17" fmla="*/ 4498499 w 4549123"/>
              <a:gd name="connsiteY17" fmla="*/ 853854 h 5549966"/>
              <a:gd name="connsiteX18" fmla="*/ 4492261 w 4549123"/>
              <a:gd name="connsiteY18" fmla="*/ 965485 h 5549966"/>
              <a:gd name="connsiteX19" fmla="*/ 4494338 w 4549123"/>
              <a:gd name="connsiteY19" fmla="*/ 966385 h 5549966"/>
              <a:gd name="connsiteX20" fmla="*/ 4498457 w 4549123"/>
              <a:gd name="connsiteY20" fmla="*/ 1002567 h 5549966"/>
              <a:gd name="connsiteX21" fmla="*/ 4493659 w 4549123"/>
              <a:gd name="connsiteY21" fmla="*/ 1101094 h 5549966"/>
              <a:gd name="connsiteX22" fmla="*/ 4493554 w 4549123"/>
              <a:gd name="connsiteY22" fmla="*/ 1159389 h 5549966"/>
              <a:gd name="connsiteX23" fmla="*/ 4497857 w 4549123"/>
              <a:gd name="connsiteY23" fmla="*/ 1180505 h 5549966"/>
              <a:gd name="connsiteX24" fmla="*/ 4500947 w 4549123"/>
              <a:gd name="connsiteY24" fmla="*/ 1210687 h 5549966"/>
              <a:gd name="connsiteX25" fmla="*/ 4509764 w 4549123"/>
              <a:gd name="connsiteY25" fmla="*/ 1263157 h 5549966"/>
              <a:gd name="connsiteX26" fmla="*/ 4512041 w 4549123"/>
              <a:gd name="connsiteY26" fmla="*/ 1313374 h 5549966"/>
              <a:gd name="connsiteX27" fmla="*/ 4511161 w 4549123"/>
              <a:gd name="connsiteY27" fmla="*/ 1347004 h 5549966"/>
              <a:gd name="connsiteX28" fmla="*/ 4510698 w 4549123"/>
              <a:gd name="connsiteY28" fmla="*/ 1351864 h 5549966"/>
              <a:gd name="connsiteX29" fmla="*/ 4501579 w 4549123"/>
              <a:gd name="connsiteY29" fmla="*/ 1391762 h 5549966"/>
              <a:gd name="connsiteX30" fmla="*/ 4504843 w 4549123"/>
              <a:gd name="connsiteY30" fmla="*/ 1395707 h 5549966"/>
              <a:gd name="connsiteX31" fmla="*/ 4507685 w 4549123"/>
              <a:gd name="connsiteY31" fmla="*/ 1408524 h 5549966"/>
              <a:gd name="connsiteX32" fmla="*/ 4502944 w 4549123"/>
              <a:gd name="connsiteY32" fmla="*/ 1419109 h 5549966"/>
              <a:gd name="connsiteX33" fmla="*/ 4492760 w 4549123"/>
              <a:gd name="connsiteY33" fmla="*/ 1469337 h 5549966"/>
              <a:gd name="connsiteX34" fmla="*/ 4481863 w 4549123"/>
              <a:gd name="connsiteY34" fmla="*/ 1543038 h 5549966"/>
              <a:gd name="connsiteX35" fmla="*/ 4476982 w 4549123"/>
              <a:gd name="connsiteY35" fmla="*/ 1553997 h 5549966"/>
              <a:gd name="connsiteX36" fmla="*/ 4462554 w 4549123"/>
              <a:gd name="connsiteY36" fmla="*/ 1626071 h 5549966"/>
              <a:gd name="connsiteX37" fmla="*/ 4458839 w 4549123"/>
              <a:gd name="connsiteY37" fmla="*/ 1664103 h 5549966"/>
              <a:gd name="connsiteX38" fmla="*/ 4462499 w 4549123"/>
              <a:gd name="connsiteY38" fmla="*/ 1668558 h 5549966"/>
              <a:gd name="connsiteX39" fmla="*/ 4460849 w 4549123"/>
              <a:gd name="connsiteY39" fmla="*/ 1679756 h 5549966"/>
              <a:gd name="connsiteX40" fmla="*/ 4461261 w 4549123"/>
              <a:gd name="connsiteY40" fmla="*/ 1682815 h 5549966"/>
              <a:gd name="connsiteX41" fmla="*/ 4462772 w 4549123"/>
              <a:gd name="connsiteY41" fmla="*/ 1700268 h 5549966"/>
              <a:gd name="connsiteX42" fmla="*/ 4451302 w 4549123"/>
              <a:gd name="connsiteY42" fmla="*/ 1735163 h 5549966"/>
              <a:gd name="connsiteX43" fmla="*/ 4449242 w 4549123"/>
              <a:gd name="connsiteY43" fmla="*/ 1735289 h 5549966"/>
              <a:gd name="connsiteX44" fmla="*/ 4440744 w 4549123"/>
              <a:gd name="connsiteY44" fmla="*/ 1887374 h 5549966"/>
              <a:gd name="connsiteX45" fmla="*/ 4449435 w 4549123"/>
              <a:gd name="connsiteY45" fmla="*/ 1911536 h 5549966"/>
              <a:gd name="connsiteX46" fmla="*/ 4451713 w 4549123"/>
              <a:gd name="connsiteY46" fmla="*/ 1961755 h 5549966"/>
              <a:gd name="connsiteX47" fmla="*/ 4450832 w 4549123"/>
              <a:gd name="connsiteY47" fmla="*/ 1995384 h 5549966"/>
              <a:gd name="connsiteX48" fmla="*/ 4450370 w 4549123"/>
              <a:gd name="connsiteY48" fmla="*/ 2000244 h 5549966"/>
              <a:gd name="connsiteX49" fmla="*/ 4441250 w 4549123"/>
              <a:gd name="connsiteY49" fmla="*/ 2040142 h 5549966"/>
              <a:gd name="connsiteX50" fmla="*/ 4444515 w 4549123"/>
              <a:gd name="connsiteY50" fmla="*/ 2044087 h 5549966"/>
              <a:gd name="connsiteX51" fmla="*/ 4447356 w 4549123"/>
              <a:gd name="connsiteY51" fmla="*/ 2056904 h 5549966"/>
              <a:gd name="connsiteX52" fmla="*/ 4442615 w 4549123"/>
              <a:gd name="connsiteY52" fmla="*/ 2067489 h 5549966"/>
              <a:gd name="connsiteX53" fmla="*/ 4432431 w 4549123"/>
              <a:gd name="connsiteY53" fmla="*/ 2117719 h 5549966"/>
              <a:gd name="connsiteX54" fmla="*/ 4425100 w 4549123"/>
              <a:gd name="connsiteY54" fmla="*/ 2167300 h 5549966"/>
              <a:gd name="connsiteX55" fmla="*/ 4369017 w 4549123"/>
              <a:gd name="connsiteY55" fmla="*/ 3223633 h 5549966"/>
              <a:gd name="connsiteX56" fmla="*/ 4356231 w 4549123"/>
              <a:gd name="connsiteY56" fmla="*/ 3477281 h 5549966"/>
              <a:gd name="connsiteX57" fmla="*/ 4345146 w 4549123"/>
              <a:gd name="connsiteY57" fmla="*/ 3639984 h 5549966"/>
              <a:gd name="connsiteX58" fmla="*/ 4254385 w 4549123"/>
              <a:gd name="connsiteY58" fmla="*/ 5278921 h 5549966"/>
              <a:gd name="connsiteX59" fmla="*/ 4259683 w 4549123"/>
              <a:gd name="connsiteY59" fmla="*/ 5315626 h 5549966"/>
              <a:gd name="connsiteX60" fmla="*/ 4263217 w 4549123"/>
              <a:gd name="connsiteY60" fmla="*/ 5350090 h 5549966"/>
              <a:gd name="connsiteX61" fmla="*/ 4266049 w 4549123"/>
              <a:gd name="connsiteY61" fmla="*/ 5450399 h 5549966"/>
              <a:gd name="connsiteX62" fmla="*/ 4247492 w 4549123"/>
              <a:gd name="connsiteY62" fmla="*/ 5484804 h 5549966"/>
              <a:gd name="connsiteX63" fmla="*/ 4242840 w 4549123"/>
              <a:gd name="connsiteY63" fmla="*/ 5487504 h 5549966"/>
              <a:gd name="connsiteX64" fmla="*/ 4239383 w 4549123"/>
              <a:gd name="connsiteY64" fmla="*/ 5549951 h 5549966"/>
              <a:gd name="connsiteX65" fmla="*/ 266751 w 4549123"/>
              <a:gd name="connsiteY65" fmla="*/ 5218723 h 5549966"/>
              <a:gd name="connsiteX66" fmla="*/ 12505 w 4549123"/>
              <a:gd name="connsiteY66" fmla="*/ 5243704 h 5549966"/>
              <a:gd name="connsiteX67" fmla="*/ 0 w 4549123"/>
              <a:gd name="connsiteY67" fmla="*/ 5239903 h 5549966"/>
              <a:gd name="connsiteX68" fmla="*/ 4220 w 4549123"/>
              <a:gd name="connsiteY68" fmla="*/ 5233298 h 5549966"/>
              <a:gd name="connsiteX69" fmla="*/ 4489 w 4549123"/>
              <a:gd name="connsiteY69" fmla="*/ 5230552 h 5549966"/>
              <a:gd name="connsiteX70" fmla="*/ 4759 w 4549123"/>
              <a:gd name="connsiteY70" fmla="*/ 5227804 h 5549966"/>
              <a:gd name="connsiteX71" fmla="*/ 5296 w 4549123"/>
              <a:gd name="connsiteY71" fmla="*/ 5222308 h 5549966"/>
              <a:gd name="connsiteX72" fmla="*/ 4981 w 4549123"/>
              <a:gd name="connsiteY72" fmla="*/ 5216405 h 5549966"/>
              <a:gd name="connsiteX73" fmla="*/ 4397 w 4549123"/>
              <a:gd name="connsiteY73" fmla="*/ 5213249 h 5549966"/>
              <a:gd name="connsiteX74" fmla="*/ 4666 w 4549123"/>
              <a:gd name="connsiteY74" fmla="*/ 5210500 h 5549966"/>
              <a:gd name="connsiteX75" fmla="*/ 4350 w 4549123"/>
              <a:gd name="connsiteY75" fmla="*/ 5204597 h 5549966"/>
              <a:gd name="connsiteX76" fmla="*/ 3767 w 4549123"/>
              <a:gd name="connsiteY76" fmla="*/ 5201441 h 5549966"/>
              <a:gd name="connsiteX77" fmla="*/ 3137 w 4549123"/>
              <a:gd name="connsiteY77" fmla="*/ 5189632 h 5549966"/>
              <a:gd name="connsiteX78" fmla="*/ 2553 w 4549123"/>
              <a:gd name="connsiteY78" fmla="*/ 5186477 h 5549966"/>
              <a:gd name="connsiteX79" fmla="*/ 2821 w 4549123"/>
              <a:gd name="connsiteY79" fmla="*/ 5183728 h 5549966"/>
              <a:gd name="connsiteX80" fmla="*/ 1386 w 4549123"/>
              <a:gd name="connsiteY80" fmla="*/ 5180163 h 5549966"/>
              <a:gd name="connsiteX81" fmla="*/ 6798 w 4549123"/>
              <a:gd name="connsiteY81" fmla="*/ 5116566 h 5549966"/>
              <a:gd name="connsiteX82" fmla="*/ 74412 w 4549123"/>
              <a:gd name="connsiteY82" fmla="*/ 3839310 h 5549966"/>
              <a:gd name="connsiteX83" fmla="*/ 299102 w 4549123"/>
              <a:gd name="connsiteY83" fmla="*/ 0 h 5549966"/>
              <a:gd name="connsiteX0" fmla="*/ 303426 w 4553447"/>
              <a:gd name="connsiteY0" fmla="*/ 0 h 5549966"/>
              <a:gd name="connsiteX1" fmla="*/ 3305612 w 4553447"/>
              <a:gd name="connsiteY1" fmla="*/ 171842 h 5549966"/>
              <a:gd name="connsiteX2" fmla="*/ 4134423 w 4553447"/>
              <a:gd name="connsiteY2" fmla="*/ 226950 h 5549966"/>
              <a:gd name="connsiteX3" fmla="*/ 4507617 w 4553447"/>
              <a:gd name="connsiteY3" fmla="*/ 247374 h 5549966"/>
              <a:gd name="connsiteX4" fmla="*/ 4535496 w 4553447"/>
              <a:gd name="connsiteY4" fmla="*/ 269179 h 5549966"/>
              <a:gd name="connsiteX5" fmla="*/ 4533722 w 4553447"/>
              <a:gd name="connsiteY5" fmla="*/ 300930 h 5549966"/>
              <a:gd name="connsiteX6" fmla="*/ 4536644 w 4553447"/>
              <a:gd name="connsiteY6" fmla="*/ 302647 h 5549966"/>
              <a:gd name="connsiteX7" fmla="*/ 4553070 w 4553447"/>
              <a:gd name="connsiteY7" fmla="*/ 334222 h 5549966"/>
              <a:gd name="connsiteX8" fmla="*/ 4530809 w 4553447"/>
              <a:gd name="connsiteY8" fmla="*/ 391868 h 5549966"/>
              <a:gd name="connsiteX9" fmla="*/ 4527321 w 4553447"/>
              <a:gd name="connsiteY9" fmla="*/ 415489 h 5549966"/>
              <a:gd name="connsiteX10" fmla="*/ 4522216 w 4553447"/>
              <a:gd name="connsiteY10" fmla="*/ 506828 h 5549966"/>
              <a:gd name="connsiteX11" fmla="*/ 4521566 w 4553447"/>
              <a:gd name="connsiteY11" fmla="*/ 553245 h 5549966"/>
              <a:gd name="connsiteX12" fmla="*/ 4518467 w 4553447"/>
              <a:gd name="connsiteY12" fmla="*/ 581709 h 5549966"/>
              <a:gd name="connsiteX13" fmla="*/ 4517798 w 4553447"/>
              <a:gd name="connsiteY13" fmla="*/ 585890 h 5549966"/>
              <a:gd name="connsiteX14" fmla="*/ 4504861 w 4553447"/>
              <a:gd name="connsiteY14" fmla="*/ 817404 h 5549966"/>
              <a:gd name="connsiteX15" fmla="*/ 4506574 w 4553447"/>
              <a:gd name="connsiteY15" fmla="*/ 822238 h 5549966"/>
              <a:gd name="connsiteX16" fmla="*/ 4504423 w 4553447"/>
              <a:gd name="connsiteY16" fmla="*/ 846069 h 5549966"/>
              <a:gd name="connsiteX17" fmla="*/ 4502823 w 4553447"/>
              <a:gd name="connsiteY17" fmla="*/ 853854 h 5549966"/>
              <a:gd name="connsiteX18" fmla="*/ 4496585 w 4553447"/>
              <a:gd name="connsiteY18" fmla="*/ 965485 h 5549966"/>
              <a:gd name="connsiteX19" fmla="*/ 4498662 w 4553447"/>
              <a:gd name="connsiteY19" fmla="*/ 966385 h 5549966"/>
              <a:gd name="connsiteX20" fmla="*/ 4502781 w 4553447"/>
              <a:gd name="connsiteY20" fmla="*/ 1002567 h 5549966"/>
              <a:gd name="connsiteX21" fmla="*/ 4497983 w 4553447"/>
              <a:gd name="connsiteY21" fmla="*/ 1101094 h 5549966"/>
              <a:gd name="connsiteX22" fmla="*/ 4497878 w 4553447"/>
              <a:gd name="connsiteY22" fmla="*/ 1159389 h 5549966"/>
              <a:gd name="connsiteX23" fmla="*/ 4502181 w 4553447"/>
              <a:gd name="connsiteY23" fmla="*/ 1180505 h 5549966"/>
              <a:gd name="connsiteX24" fmla="*/ 4505271 w 4553447"/>
              <a:gd name="connsiteY24" fmla="*/ 1210687 h 5549966"/>
              <a:gd name="connsiteX25" fmla="*/ 4514088 w 4553447"/>
              <a:gd name="connsiteY25" fmla="*/ 1263157 h 5549966"/>
              <a:gd name="connsiteX26" fmla="*/ 4516365 w 4553447"/>
              <a:gd name="connsiteY26" fmla="*/ 1313374 h 5549966"/>
              <a:gd name="connsiteX27" fmla="*/ 4515485 w 4553447"/>
              <a:gd name="connsiteY27" fmla="*/ 1347004 h 5549966"/>
              <a:gd name="connsiteX28" fmla="*/ 4515022 w 4553447"/>
              <a:gd name="connsiteY28" fmla="*/ 1351864 h 5549966"/>
              <a:gd name="connsiteX29" fmla="*/ 4505903 w 4553447"/>
              <a:gd name="connsiteY29" fmla="*/ 1391762 h 5549966"/>
              <a:gd name="connsiteX30" fmla="*/ 4509167 w 4553447"/>
              <a:gd name="connsiteY30" fmla="*/ 1395707 h 5549966"/>
              <a:gd name="connsiteX31" fmla="*/ 4512009 w 4553447"/>
              <a:gd name="connsiteY31" fmla="*/ 1408524 h 5549966"/>
              <a:gd name="connsiteX32" fmla="*/ 4507268 w 4553447"/>
              <a:gd name="connsiteY32" fmla="*/ 1419109 h 5549966"/>
              <a:gd name="connsiteX33" fmla="*/ 4497084 w 4553447"/>
              <a:gd name="connsiteY33" fmla="*/ 1469337 h 5549966"/>
              <a:gd name="connsiteX34" fmla="*/ 4486187 w 4553447"/>
              <a:gd name="connsiteY34" fmla="*/ 1543038 h 5549966"/>
              <a:gd name="connsiteX35" fmla="*/ 4481306 w 4553447"/>
              <a:gd name="connsiteY35" fmla="*/ 1553997 h 5549966"/>
              <a:gd name="connsiteX36" fmla="*/ 4466878 w 4553447"/>
              <a:gd name="connsiteY36" fmla="*/ 1626071 h 5549966"/>
              <a:gd name="connsiteX37" fmla="*/ 4463163 w 4553447"/>
              <a:gd name="connsiteY37" fmla="*/ 1664103 h 5549966"/>
              <a:gd name="connsiteX38" fmla="*/ 4466823 w 4553447"/>
              <a:gd name="connsiteY38" fmla="*/ 1668558 h 5549966"/>
              <a:gd name="connsiteX39" fmla="*/ 4465173 w 4553447"/>
              <a:gd name="connsiteY39" fmla="*/ 1679756 h 5549966"/>
              <a:gd name="connsiteX40" fmla="*/ 4465585 w 4553447"/>
              <a:gd name="connsiteY40" fmla="*/ 1682815 h 5549966"/>
              <a:gd name="connsiteX41" fmla="*/ 4467096 w 4553447"/>
              <a:gd name="connsiteY41" fmla="*/ 1700268 h 5549966"/>
              <a:gd name="connsiteX42" fmla="*/ 4455626 w 4553447"/>
              <a:gd name="connsiteY42" fmla="*/ 1735163 h 5549966"/>
              <a:gd name="connsiteX43" fmla="*/ 4453566 w 4553447"/>
              <a:gd name="connsiteY43" fmla="*/ 1735289 h 5549966"/>
              <a:gd name="connsiteX44" fmla="*/ 4445068 w 4553447"/>
              <a:gd name="connsiteY44" fmla="*/ 1887374 h 5549966"/>
              <a:gd name="connsiteX45" fmla="*/ 4453759 w 4553447"/>
              <a:gd name="connsiteY45" fmla="*/ 1911536 h 5549966"/>
              <a:gd name="connsiteX46" fmla="*/ 4456037 w 4553447"/>
              <a:gd name="connsiteY46" fmla="*/ 1961755 h 5549966"/>
              <a:gd name="connsiteX47" fmla="*/ 4455156 w 4553447"/>
              <a:gd name="connsiteY47" fmla="*/ 1995384 h 5549966"/>
              <a:gd name="connsiteX48" fmla="*/ 4454694 w 4553447"/>
              <a:gd name="connsiteY48" fmla="*/ 2000244 h 5549966"/>
              <a:gd name="connsiteX49" fmla="*/ 4445574 w 4553447"/>
              <a:gd name="connsiteY49" fmla="*/ 2040142 h 5549966"/>
              <a:gd name="connsiteX50" fmla="*/ 4448839 w 4553447"/>
              <a:gd name="connsiteY50" fmla="*/ 2044087 h 5549966"/>
              <a:gd name="connsiteX51" fmla="*/ 4451680 w 4553447"/>
              <a:gd name="connsiteY51" fmla="*/ 2056904 h 5549966"/>
              <a:gd name="connsiteX52" fmla="*/ 4446939 w 4553447"/>
              <a:gd name="connsiteY52" fmla="*/ 2067489 h 5549966"/>
              <a:gd name="connsiteX53" fmla="*/ 4436755 w 4553447"/>
              <a:gd name="connsiteY53" fmla="*/ 2117719 h 5549966"/>
              <a:gd name="connsiteX54" fmla="*/ 4429424 w 4553447"/>
              <a:gd name="connsiteY54" fmla="*/ 2167300 h 5549966"/>
              <a:gd name="connsiteX55" fmla="*/ 4373341 w 4553447"/>
              <a:gd name="connsiteY55" fmla="*/ 3223633 h 5549966"/>
              <a:gd name="connsiteX56" fmla="*/ 4360555 w 4553447"/>
              <a:gd name="connsiteY56" fmla="*/ 3477281 h 5549966"/>
              <a:gd name="connsiteX57" fmla="*/ 4349470 w 4553447"/>
              <a:gd name="connsiteY57" fmla="*/ 3639984 h 5549966"/>
              <a:gd name="connsiteX58" fmla="*/ 4258709 w 4553447"/>
              <a:gd name="connsiteY58" fmla="*/ 5278921 h 5549966"/>
              <a:gd name="connsiteX59" fmla="*/ 4264007 w 4553447"/>
              <a:gd name="connsiteY59" fmla="*/ 5315626 h 5549966"/>
              <a:gd name="connsiteX60" fmla="*/ 4267541 w 4553447"/>
              <a:gd name="connsiteY60" fmla="*/ 5350090 h 5549966"/>
              <a:gd name="connsiteX61" fmla="*/ 4270373 w 4553447"/>
              <a:gd name="connsiteY61" fmla="*/ 5450399 h 5549966"/>
              <a:gd name="connsiteX62" fmla="*/ 4251816 w 4553447"/>
              <a:gd name="connsiteY62" fmla="*/ 5484804 h 5549966"/>
              <a:gd name="connsiteX63" fmla="*/ 4247164 w 4553447"/>
              <a:gd name="connsiteY63" fmla="*/ 5487504 h 5549966"/>
              <a:gd name="connsiteX64" fmla="*/ 4243707 w 4553447"/>
              <a:gd name="connsiteY64" fmla="*/ 5549951 h 5549966"/>
              <a:gd name="connsiteX65" fmla="*/ 271075 w 4553447"/>
              <a:gd name="connsiteY65" fmla="*/ 5218723 h 5549966"/>
              <a:gd name="connsiteX66" fmla="*/ 0 w 4553447"/>
              <a:gd name="connsiteY66" fmla="*/ 5280167 h 5549966"/>
              <a:gd name="connsiteX67" fmla="*/ 4324 w 4553447"/>
              <a:gd name="connsiteY67" fmla="*/ 5239903 h 5549966"/>
              <a:gd name="connsiteX68" fmla="*/ 8544 w 4553447"/>
              <a:gd name="connsiteY68" fmla="*/ 5233298 h 5549966"/>
              <a:gd name="connsiteX69" fmla="*/ 8813 w 4553447"/>
              <a:gd name="connsiteY69" fmla="*/ 5230552 h 5549966"/>
              <a:gd name="connsiteX70" fmla="*/ 9083 w 4553447"/>
              <a:gd name="connsiteY70" fmla="*/ 5227804 h 5549966"/>
              <a:gd name="connsiteX71" fmla="*/ 9620 w 4553447"/>
              <a:gd name="connsiteY71" fmla="*/ 5222308 h 5549966"/>
              <a:gd name="connsiteX72" fmla="*/ 9305 w 4553447"/>
              <a:gd name="connsiteY72" fmla="*/ 5216405 h 5549966"/>
              <a:gd name="connsiteX73" fmla="*/ 8721 w 4553447"/>
              <a:gd name="connsiteY73" fmla="*/ 5213249 h 5549966"/>
              <a:gd name="connsiteX74" fmla="*/ 8990 w 4553447"/>
              <a:gd name="connsiteY74" fmla="*/ 5210500 h 5549966"/>
              <a:gd name="connsiteX75" fmla="*/ 8674 w 4553447"/>
              <a:gd name="connsiteY75" fmla="*/ 5204597 h 5549966"/>
              <a:gd name="connsiteX76" fmla="*/ 8091 w 4553447"/>
              <a:gd name="connsiteY76" fmla="*/ 5201441 h 5549966"/>
              <a:gd name="connsiteX77" fmla="*/ 7461 w 4553447"/>
              <a:gd name="connsiteY77" fmla="*/ 5189632 h 5549966"/>
              <a:gd name="connsiteX78" fmla="*/ 6877 w 4553447"/>
              <a:gd name="connsiteY78" fmla="*/ 5186477 h 5549966"/>
              <a:gd name="connsiteX79" fmla="*/ 7145 w 4553447"/>
              <a:gd name="connsiteY79" fmla="*/ 5183728 h 5549966"/>
              <a:gd name="connsiteX80" fmla="*/ 5710 w 4553447"/>
              <a:gd name="connsiteY80" fmla="*/ 5180163 h 5549966"/>
              <a:gd name="connsiteX81" fmla="*/ 11122 w 4553447"/>
              <a:gd name="connsiteY81" fmla="*/ 5116566 h 5549966"/>
              <a:gd name="connsiteX82" fmla="*/ 78736 w 4553447"/>
              <a:gd name="connsiteY82" fmla="*/ 3839310 h 5549966"/>
              <a:gd name="connsiteX83" fmla="*/ 303426 w 4553447"/>
              <a:gd name="connsiteY83" fmla="*/ 0 h 5549966"/>
              <a:gd name="connsiteX0" fmla="*/ 303426 w 4553447"/>
              <a:gd name="connsiteY0" fmla="*/ 0 h 5549973"/>
              <a:gd name="connsiteX1" fmla="*/ 3305612 w 4553447"/>
              <a:gd name="connsiteY1" fmla="*/ 171842 h 5549973"/>
              <a:gd name="connsiteX2" fmla="*/ 4134423 w 4553447"/>
              <a:gd name="connsiteY2" fmla="*/ 226950 h 5549973"/>
              <a:gd name="connsiteX3" fmla="*/ 4507617 w 4553447"/>
              <a:gd name="connsiteY3" fmla="*/ 247374 h 5549973"/>
              <a:gd name="connsiteX4" fmla="*/ 4535496 w 4553447"/>
              <a:gd name="connsiteY4" fmla="*/ 269179 h 5549973"/>
              <a:gd name="connsiteX5" fmla="*/ 4533722 w 4553447"/>
              <a:gd name="connsiteY5" fmla="*/ 300930 h 5549973"/>
              <a:gd name="connsiteX6" fmla="*/ 4536644 w 4553447"/>
              <a:gd name="connsiteY6" fmla="*/ 302647 h 5549973"/>
              <a:gd name="connsiteX7" fmla="*/ 4553070 w 4553447"/>
              <a:gd name="connsiteY7" fmla="*/ 334222 h 5549973"/>
              <a:gd name="connsiteX8" fmla="*/ 4530809 w 4553447"/>
              <a:gd name="connsiteY8" fmla="*/ 391868 h 5549973"/>
              <a:gd name="connsiteX9" fmla="*/ 4527321 w 4553447"/>
              <a:gd name="connsiteY9" fmla="*/ 415489 h 5549973"/>
              <a:gd name="connsiteX10" fmla="*/ 4522216 w 4553447"/>
              <a:gd name="connsiteY10" fmla="*/ 506828 h 5549973"/>
              <a:gd name="connsiteX11" fmla="*/ 4521566 w 4553447"/>
              <a:gd name="connsiteY11" fmla="*/ 553245 h 5549973"/>
              <a:gd name="connsiteX12" fmla="*/ 4518467 w 4553447"/>
              <a:gd name="connsiteY12" fmla="*/ 581709 h 5549973"/>
              <a:gd name="connsiteX13" fmla="*/ 4517798 w 4553447"/>
              <a:gd name="connsiteY13" fmla="*/ 585890 h 5549973"/>
              <a:gd name="connsiteX14" fmla="*/ 4504861 w 4553447"/>
              <a:gd name="connsiteY14" fmla="*/ 817404 h 5549973"/>
              <a:gd name="connsiteX15" fmla="*/ 4506574 w 4553447"/>
              <a:gd name="connsiteY15" fmla="*/ 822238 h 5549973"/>
              <a:gd name="connsiteX16" fmla="*/ 4504423 w 4553447"/>
              <a:gd name="connsiteY16" fmla="*/ 846069 h 5549973"/>
              <a:gd name="connsiteX17" fmla="*/ 4502823 w 4553447"/>
              <a:gd name="connsiteY17" fmla="*/ 853854 h 5549973"/>
              <a:gd name="connsiteX18" fmla="*/ 4496585 w 4553447"/>
              <a:gd name="connsiteY18" fmla="*/ 965485 h 5549973"/>
              <a:gd name="connsiteX19" fmla="*/ 4498662 w 4553447"/>
              <a:gd name="connsiteY19" fmla="*/ 966385 h 5549973"/>
              <a:gd name="connsiteX20" fmla="*/ 4502781 w 4553447"/>
              <a:gd name="connsiteY20" fmla="*/ 1002567 h 5549973"/>
              <a:gd name="connsiteX21" fmla="*/ 4497983 w 4553447"/>
              <a:gd name="connsiteY21" fmla="*/ 1101094 h 5549973"/>
              <a:gd name="connsiteX22" fmla="*/ 4497878 w 4553447"/>
              <a:gd name="connsiteY22" fmla="*/ 1159389 h 5549973"/>
              <a:gd name="connsiteX23" fmla="*/ 4502181 w 4553447"/>
              <a:gd name="connsiteY23" fmla="*/ 1180505 h 5549973"/>
              <a:gd name="connsiteX24" fmla="*/ 4505271 w 4553447"/>
              <a:gd name="connsiteY24" fmla="*/ 1210687 h 5549973"/>
              <a:gd name="connsiteX25" fmla="*/ 4514088 w 4553447"/>
              <a:gd name="connsiteY25" fmla="*/ 1263157 h 5549973"/>
              <a:gd name="connsiteX26" fmla="*/ 4516365 w 4553447"/>
              <a:gd name="connsiteY26" fmla="*/ 1313374 h 5549973"/>
              <a:gd name="connsiteX27" fmla="*/ 4515485 w 4553447"/>
              <a:gd name="connsiteY27" fmla="*/ 1347004 h 5549973"/>
              <a:gd name="connsiteX28" fmla="*/ 4515022 w 4553447"/>
              <a:gd name="connsiteY28" fmla="*/ 1351864 h 5549973"/>
              <a:gd name="connsiteX29" fmla="*/ 4505903 w 4553447"/>
              <a:gd name="connsiteY29" fmla="*/ 1391762 h 5549973"/>
              <a:gd name="connsiteX30" fmla="*/ 4509167 w 4553447"/>
              <a:gd name="connsiteY30" fmla="*/ 1395707 h 5549973"/>
              <a:gd name="connsiteX31" fmla="*/ 4512009 w 4553447"/>
              <a:gd name="connsiteY31" fmla="*/ 1408524 h 5549973"/>
              <a:gd name="connsiteX32" fmla="*/ 4507268 w 4553447"/>
              <a:gd name="connsiteY32" fmla="*/ 1419109 h 5549973"/>
              <a:gd name="connsiteX33" fmla="*/ 4497084 w 4553447"/>
              <a:gd name="connsiteY33" fmla="*/ 1469337 h 5549973"/>
              <a:gd name="connsiteX34" fmla="*/ 4486187 w 4553447"/>
              <a:gd name="connsiteY34" fmla="*/ 1543038 h 5549973"/>
              <a:gd name="connsiteX35" fmla="*/ 4481306 w 4553447"/>
              <a:gd name="connsiteY35" fmla="*/ 1553997 h 5549973"/>
              <a:gd name="connsiteX36" fmla="*/ 4466878 w 4553447"/>
              <a:gd name="connsiteY36" fmla="*/ 1626071 h 5549973"/>
              <a:gd name="connsiteX37" fmla="*/ 4463163 w 4553447"/>
              <a:gd name="connsiteY37" fmla="*/ 1664103 h 5549973"/>
              <a:gd name="connsiteX38" fmla="*/ 4466823 w 4553447"/>
              <a:gd name="connsiteY38" fmla="*/ 1668558 h 5549973"/>
              <a:gd name="connsiteX39" fmla="*/ 4465173 w 4553447"/>
              <a:gd name="connsiteY39" fmla="*/ 1679756 h 5549973"/>
              <a:gd name="connsiteX40" fmla="*/ 4465585 w 4553447"/>
              <a:gd name="connsiteY40" fmla="*/ 1682815 h 5549973"/>
              <a:gd name="connsiteX41" fmla="*/ 4467096 w 4553447"/>
              <a:gd name="connsiteY41" fmla="*/ 1700268 h 5549973"/>
              <a:gd name="connsiteX42" fmla="*/ 4455626 w 4553447"/>
              <a:gd name="connsiteY42" fmla="*/ 1735163 h 5549973"/>
              <a:gd name="connsiteX43" fmla="*/ 4453566 w 4553447"/>
              <a:gd name="connsiteY43" fmla="*/ 1735289 h 5549973"/>
              <a:gd name="connsiteX44" fmla="*/ 4445068 w 4553447"/>
              <a:gd name="connsiteY44" fmla="*/ 1887374 h 5549973"/>
              <a:gd name="connsiteX45" fmla="*/ 4453759 w 4553447"/>
              <a:gd name="connsiteY45" fmla="*/ 1911536 h 5549973"/>
              <a:gd name="connsiteX46" fmla="*/ 4456037 w 4553447"/>
              <a:gd name="connsiteY46" fmla="*/ 1961755 h 5549973"/>
              <a:gd name="connsiteX47" fmla="*/ 4455156 w 4553447"/>
              <a:gd name="connsiteY47" fmla="*/ 1995384 h 5549973"/>
              <a:gd name="connsiteX48" fmla="*/ 4454694 w 4553447"/>
              <a:gd name="connsiteY48" fmla="*/ 2000244 h 5549973"/>
              <a:gd name="connsiteX49" fmla="*/ 4445574 w 4553447"/>
              <a:gd name="connsiteY49" fmla="*/ 2040142 h 5549973"/>
              <a:gd name="connsiteX50" fmla="*/ 4448839 w 4553447"/>
              <a:gd name="connsiteY50" fmla="*/ 2044087 h 5549973"/>
              <a:gd name="connsiteX51" fmla="*/ 4451680 w 4553447"/>
              <a:gd name="connsiteY51" fmla="*/ 2056904 h 5549973"/>
              <a:gd name="connsiteX52" fmla="*/ 4446939 w 4553447"/>
              <a:gd name="connsiteY52" fmla="*/ 2067489 h 5549973"/>
              <a:gd name="connsiteX53" fmla="*/ 4436755 w 4553447"/>
              <a:gd name="connsiteY53" fmla="*/ 2117719 h 5549973"/>
              <a:gd name="connsiteX54" fmla="*/ 4429424 w 4553447"/>
              <a:gd name="connsiteY54" fmla="*/ 2167300 h 5549973"/>
              <a:gd name="connsiteX55" fmla="*/ 4373341 w 4553447"/>
              <a:gd name="connsiteY55" fmla="*/ 3223633 h 5549973"/>
              <a:gd name="connsiteX56" fmla="*/ 4360555 w 4553447"/>
              <a:gd name="connsiteY56" fmla="*/ 3477281 h 5549973"/>
              <a:gd name="connsiteX57" fmla="*/ 4349470 w 4553447"/>
              <a:gd name="connsiteY57" fmla="*/ 3639984 h 5549973"/>
              <a:gd name="connsiteX58" fmla="*/ 4258709 w 4553447"/>
              <a:gd name="connsiteY58" fmla="*/ 5278921 h 5549973"/>
              <a:gd name="connsiteX59" fmla="*/ 4264007 w 4553447"/>
              <a:gd name="connsiteY59" fmla="*/ 5315626 h 5549973"/>
              <a:gd name="connsiteX60" fmla="*/ 4267541 w 4553447"/>
              <a:gd name="connsiteY60" fmla="*/ 5350090 h 5549973"/>
              <a:gd name="connsiteX61" fmla="*/ 4270373 w 4553447"/>
              <a:gd name="connsiteY61" fmla="*/ 5450399 h 5549973"/>
              <a:gd name="connsiteX62" fmla="*/ 4251816 w 4553447"/>
              <a:gd name="connsiteY62" fmla="*/ 5484804 h 5549973"/>
              <a:gd name="connsiteX63" fmla="*/ 4247164 w 4553447"/>
              <a:gd name="connsiteY63" fmla="*/ 5487504 h 5549973"/>
              <a:gd name="connsiteX64" fmla="*/ 4243707 w 4553447"/>
              <a:gd name="connsiteY64" fmla="*/ 5549951 h 5549973"/>
              <a:gd name="connsiteX65" fmla="*/ 310344 w 4553447"/>
              <a:gd name="connsiteY65" fmla="*/ 5297261 h 5549973"/>
              <a:gd name="connsiteX66" fmla="*/ 0 w 4553447"/>
              <a:gd name="connsiteY66" fmla="*/ 5280167 h 5549973"/>
              <a:gd name="connsiteX67" fmla="*/ 4324 w 4553447"/>
              <a:gd name="connsiteY67" fmla="*/ 5239903 h 5549973"/>
              <a:gd name="connsiteX68" fmla="*/ 8544 w 4553447"/>
              <a:gd name="connsiteY68" fmla="*/ 5233298 h 5549973"/>
              <a:gd name="connsiteX69" fmla="*/ 8813 w 4553447"/>
              <a:gd name="connsiteY69" fmla="*/ 5230552 h 5549973"/>
              <a:gd name="connsiteX70" fmla="*/ 9083 w 4553447"/>
              <a:gd name="connsiteY70" fmla="*/ 5227804 h 5549973"/>
              <a:gd name="connsiteX71" fmla="*/ 9620 w 4553447"/>
              <a:gd name="connsiteY71" fmla="*/ 5222308 h 5549973"/>
              <a:gd name="connsiteX72" fmla="*/ 9305 w 4553447"/>
              <a:gd name="connsiteY72" fmla="*/ 5216405 h 5549973"/>
              <a:gd name="connsiteX73" fmla="*/ 8721 w 4553447"/>
              <a:gd name="connsiteY73" fmla="*/ 5213249 h 5549973"/>
              <a:gd name="connsiteX74" fmla="*/ 8990 w 4553447"/>
              <a:gd name="connsiteY74" fmla="*/ 5210500 h 5549973"/>
              <a:gd name="connsiteX75" fmla="*/ 8674 w 4553447"/>
              <a:gd name="connsiteY75" fmla="*/ 5204597 h 5549973"/>
              <a:gd name="connsiteX76" fmla="*/ 8091 w 4553447"/>
              <a:gd name="connsiteY76" fmla="*/ 5201441 h 5549973"/>
              <a:gd name="connsiteX77" fmla="*/ 7461 w 4553447"/>
              <a:gd name="connsiteY77" fmla="*/ 5189632 h 5549973"/>
              <a:gd name="connsiteX78" fmla="*/ 6877 w 4553447"/>
              <a:gd name="connsiteY78" fmla="*/ 5186477 h 5549973"/>
              <a:gd name="connsiteX79" fmla="*/ 7145 w 4553447"/>
              <a:gd name="connsiteY79" fmla="*/ 5183728 h 5549973"/>
              <a:gd name="connsiteX80" fmla="*/ 5710 w 4553447"/>
              <a:gd name="connsiteY80" fmla="*/ 5180163 h 5549973"/>
              <a:gd name="connsiteX81" fmla="*/ 11122 w 4553447"/>
              <a:gd name="connsiteY81" fmla="*/ 5116566 h 5549973"/>
              <a:gd name="connsiteX82" fmla="*/ 78736 w 4553447"/>
              <a:gd name="connsiteY82" fmla="*/ 3839310 h 5549973"/>
              <a:gd name="connsiteX83" fmla="*/ 303426 w 4553447"/>
              <a:gd name="connsiteY83" fmla="*/ 0 h 5549973"/>
              <a:gd name="connsiteX0" fmla="*/ 303426 w 4553447"/>
              <a:gd name="connsiteY0" fmla="*/ 0 h 5549974"/>
              <a:gd name="connsiteX1" fmla="*/ 3305612 w 4553447"/>
              <a:gd name="connsiteY1" fmla="*/ 171842 h 5549974"/>
              <a:gd name="connsiteX2" fmla="*/ 4134423 w 4553447"/>
              <a:gd name="connsiteY2" fmla="*/ 226950 h 5549974"/>
              <a:gd name="connsiteX3" fmla="*/ 4507617 w 4553447"/>
              <a:gd name="connsiteY3" fmla="*/ 247374 h 5549974"/>
              <a:gd name="connsiteX4" fmla="*/ 4535496 w 4553447"/>
              <a:gd name="connsiteY4" fmla="*/ 269179 h 5549974"/>
              <a:gd name="connsiteX5" fmla="*/ 4533722 w 4553447"/>
              <a:gd name="connsiteY5" fmla="*/ 300930 h 5549974"/>
              <a:gd name="connsiteX6" fmla="*/ 4536644 w 4553447"/>
              <a:gd name="connsiteY6" fmla="*/ 302647 h 5549974"/>
              <a:gd name="connsiteX7" fmla="*/ 4553070 w 4553447"/>
              <a:gd name="connsiteY7" fmla="*/ 334222 h 5549974"/>
              <a:gd name="connsiteX8" fmla="*/ 4530809 w 4553447"/>
              <a:gd name="connsiteY8" fmla="*/ 391868 h 5549974"/>
              <a:gd name="connsiteX9" fmla="*/ 4527321 w 4553447"/>
              <a:gd name="connsiteY9" fmla="*/ 415489 h 5549974"/>
              <a:gd name="connsiteX10" fmla="*/ 4522216 w 4553447"/>
              <a:gd name="connsiteY10" fmla="*/ 506828 h 5549974"/>
              <a:gd name="connsiteX11" fmla="*/ 4521566 w 4553447"/>
              <a:gd name="connsiteY11" fmla="*/ 553245 h 5549974"/>
              <a:gd name="connsiteX12" fmla="*/ 4518467 w 4553447"/>
              <a:gd name="connsiteY12" fmla="*/ 581709 h 5549974"/>
              <a:gd name="connsiteX13" fmla="*/ 4517798 w 4553447"/>
              <a:gd name="connsiteY13" fmla="*/ 585890 h 5549974"/>
              <a:gd name="connsiteX14" fmla="*/ 4504861 w 4553447"/>
              <a:gd name="connsiteY14" fmla="*/ 817404 h 5549974"/>
              <a:gd name="connsiteX15" fmla="*/ 4506574 w 4553447"/>
              <a:gd name="connsiteY15" fmla="*/ 822238 h 5549974"/>
              <a:gd name="connsiteX16" fmla="*/ 4504423 w 4553447"/>
              <a:gd name="connsiteY16" fmla="*/ 846069 h 5549974"/>
              <a:gd name="connsiteX17" fmla="*/ 4502823 w 4553447"/>
              <a:gd name="connsiteY17" fmla="*/ 853854 h 5549974"/>
              <a:gd name="connsiteX18" fmla="*/ 4496585 w 4553447"/>
              <a:gd name="connsiteY18" fmla="*/ 965485 h 5549974"/>
              <a:gd name="connsiteX19" fmla="*/ 4498662 w 4553447"/>
              <a:gd name="connsiteY19" fmla="*/ 966385 h 5549974"/>
              <a:gd name="connsiteX20" fmla="*/ 4502781 w 4553447"/>
              <a:gd name="connsiteY20" fmla="*/ 1002567 h 5549974"/>
              <a:gd name="connsiteX21" fmla="*/ 4497983 w 4553447"/>
              <a:gd name="connsiteY21" fmla="*/ 1101094 h 5549974"/>
              <a:gd name="connsiteX22" fmla="*/ 4497878 w 4553447"/>
              <a:gd name="connsiteY22" fmla="*/ 1159389 h 5549974"/>
              <a:gd name="connsiteX23" fmla="*/ 4502181 w 4553447"/>
              <a:gd name="connsiteY23" fmla="*/ 1180505 h 5549974"/>
              <a:gd name="connsiteX24" fmla="*/ 4505271 w 4553447"/>
              <a:gd name="connsiteY24" fmla="*/ 1210687 h 5549974"/>
              <a:gd name="connsiteX25" fmla="*/ 4514088 w 4553447"/>
              <a:gd name="connsiteY25" fmla="*/ 1263157 h 5549974"/>
              <a:gd name="connsiteX26" fmla="*/ 4516365 w 4553447"/>
              <a:gd name="connsiteY26" fmla="*/ 1313374 h 5549974"/>
              <a:gd name="connsiteX27" fmla="*/ 4515485 w 4553447"/>
              <a:gd name="connsiteY27" fmla="*/ 1347004 h 5549974"/>
              <a:gd name="connsiteX28" fmla="*/ 4515022 w 4553447"/>
              <a:gd name="connsiteY28" fmla="*/ 1351864 h 5549974"/>
              <a:gd name="connsiteX29" fmla="*/ 4505903 w 4553447"/>
              <a:gd name="connsiteY29" fmla="*/ 1391762 h 5549974"/>
              <a:gd name="connsiteX30" fmla="*/ 4509167 w 4553447"/>
              <a:gd name="connsiteY30" fmla="*/ 1395707 h 5549974"/>
              <a:gd name="connsiteX31" fmla="*/ 4512009 w 4553447"/>
              <a:gd name="connsiteY31" fmla="*/ 1408524 h 5549974"/>
              <a:gd name="connsiteX32" fmla="*/ 4507268 w 4553447"/>
              <a:gd name="connsiteY32" fmla="*/ 1419109 h 5549974"/>
              <a:gd name="connsiteX33" fmla="*/ 4497084 w 4553447"/>
              <a:gd name="connsiteY33" fmla="*/ 1469337 h 5549974"/>
              <a:gd name="connsiteX34" fmla="*/ 4486187 w 4553447"/>
              <a:gd name="connsiteY34" fmla="*/ 1543038 h 5549974"/>
              <a:gd name="connsiteX35" fmla="*/ 4481306 w 4553447"/>
              <a:gd name="connsiteY35" fmla="*/ 1553997 h 5549974"/>
              <a:gd name="connsiteX36" fmla="*/ 4466878 w 4553447"/>
              <a:gd name="connsiteY36" fmla="*/ 1626071 h 5549974"/>
              <a:gd name="connsiteX37" fmla="*/ 4463163 w 4553447"/>
              <a:gd name="connsiteY37" fmla="*/ 1664103 h 5549974"/>
              <a:gd name="connsiteX38" fmla="*/ 4466823 w 4553447"/>
              <a:gd name="connsiteY38" fmla="*/ 1668558 h 5549974"/>
              <a:gd name="connsiteX39" fmla="*/ 4465173 w 4553447"/>
              <a:gd name="connsiteY39" fmla="*/ 1679756 h 5549974"/>
              <a:gd name="connsiteX40" fmla="*/ 4465585 w 4553447"/>
              <a:gd name="connsiteY40" fmla="*/ 1682815 h 5549974"/>
              <a:gd name="connsiteX41" fmla="*/ 4467096 w 4553447"/>
              <a:gd name="connsiteY41" fmla="*/ 1700268 h 5549974"/>
              <a:gd name="connsiteX42" fmla="*/ 4455626 w 4553447"/>
              <a:gd name="connsiteY42" fmla="*/ 1735163 h 5549974"/>
              <a:gd name="connsiteX43" fmla="*/ 4453566 w 4553447"/>
              <a:gd name="connsiteY43" fmla="*/ 1735289 h 5549974"/>
              <a:gd name="connsiteX44" fmla="*/ 4445068 w 4553447"/>
              <a:gd name="connsiteY44" fmla="*/ 1887374 h 5549974"/>
              <a:gd name="connsiteX45" fmla="*/ 4453759 w 4553447"/>
              <a:gd name="connsiteY45" fmla="*/ 1911536 h 5549974"/>
              <a:gd name="connsiteX46" fmla="*/ 4456037 w 4553447"/>
              <a:gd name="connsiteY46" fmla="*/ 1961755 h 5549974"/>
              <a:gd name="connsiteX47" fmla="*/ 4455156 w 4553447"/>
              <a:gd name="connsiteY47" fmla="*/ 1995384 h 5549974"/>
              <a:gd name="connsiteX48" fmla="*/ 4454694 w 4553447"/>
              <a:gd name="connsiteY48" fmla="*/ 2000244 h 5549974"/>
              <a:gd name="connsiteX49" fmla="*/ 4445574 w 4553447"/>
              <a:gd name="connsiteY49" fmla="*/ 2040142 h 5549974"/>
              <a:gd name="connsiteX50" fmla="*/ 4448839 w 4553447"/>
              <a:gd name="connsiteY50" fmla="*/ 2044087 h 5549974"/>
              <a:gd name="connsiteX51" fmla="*/ 4451680 w 4553447"/>
              <a:gd name="connsiteY51" fmla="*/ 2056904 h 5549974"/>
              <a:gd name="connsiteX52" fmla="*/ 4446939 w 4553447"/>
              <a:gd name="connsiteY52" fmla="*/ 2067489 h 5549974"/>
              <a:gd name="connsiteX53" fmla="*/ 4436755 w 4553447"/>
              <a:gd name="connsiteY53" fmla="*/ 2117719 h 5549974"/>
              <a:gd name="connsiteX54" fmla="*/ 4429424 w 4553447"/>
              <a:gd name="connsiteY54" fmla="*/ 2167300 h 5549974"/>
              <a:gd name="connsiteX55" fmla="*/ 4373341 w 4553447"/>
              <a:gd name="connsiteY55" fmla="*/ 3223633 h 5549974"/>
              <a:gd name="connsiteX56" fmla="*/ 4360555 w 4553447"/>
              <a:gd name="connsiteY56" fmla="*/ 3477281 h 5549974"/>
              <a:gd name="connsiteX57" fmla="*/ 4349470 w 4553447"/>
              <a:gd name="connsiteY57" fmla="*/ 3639984 h 5549974"/>
              <a:gd name="connsiteX58" fmla="*/ 4258709 w 4553447"/>
              <a:gd name="connsiteY58" fmla="*/ 5278921 h 5549974"/>
              <a:gd name="connsiteX59" fmla="*/ 4264007 w 4553447"/>
              <a:gd name="connsiteY59" fmla="*/ 5315626 h 5549974"/>
              <a:gd name="connsiteX60" fmla="*/ 4267541 w 4553447"/>
              <a:gd name="connsiteY60" fmla="*/ 5350090 h 5549974"/>
              <a:gd name="connsiteX61" fmla="*/ 4270373 w 4553447"/>
              <a:gd name="connsiteY61" fmla="*/ 5450399 h 5549974"/>
              <a:gd name="connsiteX62" fmla="*/ 4251816 w 4553447"/>
              <a:gd name="connsiteY62" fmla="*/ 5484804 h 5549974"/>
              <a:gd name="connsiteX63" fmla="*/ 4247164 w 4553447"/>
              <a:gd name="connsiteY63" fmla="*/ 5487504 h 5549974"/>
              <a:gd name="connsiteX64" fmla="*/ 4243707 w 4553447"/>
              <a:gd name="connsiteY64" fmla="*/ 5549951 h 5549974"/>
              <a:gd name="connsiteX65" fmla="*/ 310344 w 4553447"/>
              <a:gd name="connsiteY65" fmla="*/ 5297261 h 5549974"/>
              <a:gd name="connsiteX66" fmla="*/ 0 w 4553447"/>
              <a:gd name="connsiteY66" fmla="*/ 5280167 h 5549974"/>
              <a:gd name="connsiteX67" fmla="*/ 4324 w 4553447"/>
              <a:gd name="connsiteY67" fmla="*/ 5239903 h 5549974"/>
              <a:gd name="connsiteX68" fmla="*/ 8544 w 4553447"/>
              <a:gd name="connsiteY68" fmla="*/ 5233298 h 5549974"/>
              <a:gd name="connsiteX69" fmla="*/ 8813 w 4553447"/>
              <a:gd name="connsiteY69" fmla="*/ 5230552 h 5549974"/>
              <a:gd name="connsiteX70" fmla="*/ 9083 w 4553447"/>
              <a:gd name="connsiteY70" fmla="*/ 5227804 h 5549974"/>
              <a:gd name="connsiteX71" fmla="*/ 9620 w 4553447"/>
              <a:gd name="connsiteY71" fmla="*/ 5222308 h 5549974"/>
              <a:gd name="connsiteX72" fmla="*/ 9305 w 4553447"/>
              <a:gd name="connsiteY72" fmla="*/ 5216405 h 5549974"/>
              <a:gd name="connsiteX73" fmla="*/ 8721 w 4553447"/>
              <a:gd name="connsiteY73" fmla="*/ 5213249 h 5549974"/>
              <a:gd name="connsiteX74" fmla="*/ 8990 w 4553447"/>
              <a:gd name="connsiteY74" fmla="*/ 5210500 h 5549974"/>
              <a:gd name="connsiteX75" fmla="*/ 8674 w 4553447"/>
              <a:gd name="connsiteY75" fmla="*/ 5204597 h 5549974"/>
              <a:gd name="connsiteX76" fmla="*/ 8091 w 4553447"/>
              <a:gd name="connsiteY76" fmla="*/ 5201441 h 5549974"/>
              <a:gd name="connsiteX77" fmla="*/ 7461 w 4553447"/>
              <a:gd name="connsiteY77" fmla="*/ 5189632 h 5549974"/>
              <a:gd name="connsiteX78" fmla="*/ 6877 w 4553447"/>
              <a:gd name="connsiteY78" fmla="*/ 5186477 h 5549974"/>
              <a:gd name="connsiteX79" fmla="*/ 7145 w 4553447"/>
              <a:gd name="connsiteY79" fmla="*/ 5183728 h 5549974"/>
              <a:gd name="connsiteX80" fmla="*/ 5710 w 4553447"/>
              <a:gd name="connsiteY80" fmla="*/ 5180163 h 5549974"/>
              <a:gd name="connsiteX81" fmla="*/ 11122 w 4553447"/>
              <a:gd name="connsiteY81" fmla="*/ 5116566 h 5549974"/>
              <a:gd name="connsiteX82" fmla="*/ 78736 w 4553447"/>
              <a:gd name="connsiteY82" fmla="*/ 3839310 h 5549974"/>
              <a:gd name="connsiteX83" fmla="*/ 303426 w 4553447"/>
              <a:gd name="connsiteY83" fmla="*/ 0 h 5549974"/>
              <a:gd name="connsiteX0" fmla="*/ 303343 w 4553364"/>
              <a:gd name="connsiteY0" fmla="*/ 0 h 5549974"/>
              <a:gd name="connsiteX1" fmla="*/ 3305529 w 4553364"/>
              <a:gd name="connsiteY1" fmla="*/ 171842 h 5549974"/>
              <a:gd name="connsiteX2" fmla="*/ 4134340 w 4553364"/>
              <a:gd name="connsiteY2" fmla="*/ 226950 h 5549974"/>
              <a:gd name="connsiteX3" fmla="*/ 4507534 w 4553364"/>
              <a:gd name="connsiteY3" fmla="*/ 247374 h 5549974"/>
              <a:gd name="connsiteX4" fmla="*/ 4535413 w 4553364"/>
              <a:gd name="connsiteY4" fmla="*/ 269179 h 5549974"/>
              <a:gd name="connsiteX5" fmla="*/ 4533639 w 4553364"/>
              <a:gd name="connsiteY5" fmla="*/ 300930 h 5549974"/>
              <a:gd name="connsiteX6" fmla="*/ 4536561 w 4553364"/>
              <a:gd name="connsiteY6" fmla="*/ 302647 h 5549974"/>
              <a:gd name="connsiteX7" fmla="*/ 4552987 w 4553364"/>
              <a:gd name="connsiteY7" fmla="*/ 334222 h 5549974"/>
              <a:gd name="connsiteX8" fmla="*/ 4530726 w 4553364"/>
              <a:gd name="connsiteY8" fmla="*/ 391868 h 5549974"/>
              <a:gd name="connsiteX9" fmla="*/ 4527238 w 4553364"/>
              <a:gd name="connsiteY9" fmla="*/ 415489 h 5549974"/>
              <a:gd name="connsiteX10" fmla="*/ 4522133 w 4553364"/>
              <a:gd name="connsiteY10" fmla="*/ 506828 h 5549974"/>
              <a:gd name="connsiteX11" fmla="*/ 4521483 w 4553364"/>
              <a:gd name="connsiteY11" fmla="*/ 553245 h 5549974"/>
              <a:gd name="connsiteX12" fmla="*/ 4518384 w 4553364"/>
              <a:gd name="connsiteY12" fmla="*/ 581709 h 5549974"/>
              <a:gd name="connsiteX13" fmla="*/ 4517715 w 4553364"/>
              <a:gd name="connsiteY13" fmla="*/ 585890 h 5549974"/>
              <a:gd name="connsiteX14" fmla="*/ 4504778 w 4553364"/>
              <a:gd name="connsiteY14" fmla="*/ 817404 h 5549974"/>
              <a:gd name="connsiteX15" fmla="*/ 4506491 w 4553364"/>
              <a:gd name="connsiteY15" fmla="*/ 822238 h 5549974"/>
              <a:gd name="connsiteX16" fmla="*/ 4504340 w 4553364"/>
              <a:gd name="connsiteY16" fmla="*/ 846069 h 5549974"/>
              <a:gd name="connsiteX17" fmla="*/ 4502740 w 4553364"/>
              <a:gd name="connsiteY17" fmla="*/ 853854 h 5549974"/>
              <a:gd name="connsiteX18" fmla="*/ 4496502 w 4553364"/>
              <a:gd name="connsiteY18" fmla="*/ 965485 h 5549974"/>
              <a:gd name="connsiteX19" fmla="*/ 4498579 w 4553364"/>
              <a:gd name="connsiteY19" fmla="*/ 966385 h 5549974"/>
              <a:gd name="connsiteX20" fmla="*/ 4502698 w 4553364"/>
              <a:gd name="connsiteY20" fmla="*/ 1002567 h 5549974"/>
              <a:gd name="connsiteX21" fmla="*/ 4497900 w 4553364"/>
              <a:gd name="connsiteY21" fmla="*/ 1101094 h 5549974"/>
              <a:gd name="connsiteX22" fmla="*/ 4497795 w 4553364"/>
              <a:gd name="connsiteY22" fmla="*/ 1159389 h 5549974"/>
              <a:gd name="connsiteX23" fmla="*/ 4502098 w 4553364"/>
              <a:gd name="connsiteY23" fmla="*/ 1180505 h 5549974"/>
              <a:gd name="connsiteX24" fmla="*/ 4505188 w 4553364"/>
              <a:gd name="connsiteY24" fmla="*/ 1210687 h 5549974"/>
              <a:gd name="connsiteX25" fmla="*/ 4514005 w 4553364"/>
              <a:gd name="connsiteY25" fmla="*/ 1263157 h 5549974"/>
              <a:gd name="connsiteX26" fmla="*/ 4516282 w 4553364"/>
              <a:gd name="connsiteY26" fmla="*/ 1313374 h 5549974"/>
              <a:gd name="connsiteX27" fmla="*/ 4515402 w 4553364"/>
              <a:gd name="connsiteY27" fmla="*/ 1347004 h 5549974"/>
              <a:gd name="connsiteX28" fmla="*/ 4514939 w 4553364"/>
              <a:gd name="connsiteY28" fmla="*/ 1351864 h 5549974"/>
              <a:gd name="connsiteX29" fmla="*/ 4505820 w 4553364"/>
              <a:gd name="connsiteY29" fmla="*/ 1391762 h 5549974"/>
              <a:gd name="connsiteX30" fmla="*/ 4509084 w 4553364"/>
              <a:gd name="connsiteY30" fmla="*/ 1395707 h 5549974"/>
              <a:gd name="connsiteX31" fmla="*/ 4511926 w 4553364"/>
              <a:gd name="connsiteY31" fmla="*/ 1408524 h 5549974"/>
              <a:gd name="connsiteX32" fmla="*/ 4507185 w 4553364"/>
              <a:gd name="connsiteY32" fmla="*/ 1419109 h 5549974"/>
              <a:gd name="connsiteX33" fmla="*/ 4497001 w 4553364"/>
              <a:gd name="connsiteY33" fmla="*/ 1469337 h 5549974"/>
              <a:gd name="connsiteX34" fmla="*/ 4486104 w 4553364"/>
              <a:gd name="connsiteY34" fmla="*/ 1543038 h 5549974"/>
              <a:gd name="connsiteX35" fmla="*/ 4481223 w 4553364"/>
              <a:gd name="connsiteY35" fmla="*/ 1553997 h 5549974"/>
              <a:gd name="connsiteX36" fmla="*/ 4466795 w 4553364"/>
              <a:gd name="connsiteY36" fmla="*/ 1626071 h 5549974"/>
              <a:gd name="connsiteX37" fmla="*/ 4463080 w 4553364"/>
              <a:gd name="connsiteY37" fmla="*/ 1664103 h 5549974"/>
              <a:gd name="connsiteX38" fmla="*/ 4466740 w 4553364"/>
              <a:gd name="connsiteY38" fmla="*/ 1668558 h 5549974"/>
              <a:gd name="connsiteX39" fmla="*/ 4465090 w 4553364"/>
              <a:gd name="connsiteY39" fmla="*/ 1679756 h 5549974"/>
              <a:gd name="connsiteX40" fmla="*/ 4465502 w 4553364"/>
              <a:gd name="connsiteY40" fmla="*/ 1682815 h 5549974"/>
              <a:gd name="connsiteX41" fmla="*/ 4467013 w 4553364"/>
              <a:gd name="connsiteY41" fmla="*/ 1700268 h 5549974"/>
              <a:gd name="connsiteX42" fmla="*/ 4455543 w 4553364"/>
              <a:gd name="connsiteY42" fmla="*/ 1735163 h 5549974"/>
              <a:gd name="connsiteX43" fmla="*/ 4453483 w 4553364"/>
              <a:gd name="connsiteY43" fmla="*/ 1735289 h 5549974"/>
              <a:gd name="connsiteX44" fmla="*/ 4444985 w 4553364"/>
              <a:gd name="connsiteY44" fmla="*/ 1887374 h 5549974"/>
              <a:gd name="connsiteX45" fmla="*/ 4453676 w 4553364"/>
              <a:gd name="connsiteY45" fmla="*/ 1911536 h 5549974"/>
              <a:gd name="connsiteX46" fmla="*/ 4455954 w 4553364"/>
              <a:gd name="connsiteY46" fmla="*/ 1961755 h 5549974"/>
              <a:gd name="connsiteX47" fmla="*/ 4455073 w 4553364"/>
              <a:gd name="connsiteY47" fmla="*/ 1995384 h 5549974"/>
              <a:gd name="connsiteX48" fmla="*/ 4454611 w 4553364"/>
              <a:gd name="connsiteY48" fmla="*/ 2000244 h 5549974"/>
              <a:gd name="connsiteX49" fmla="*/ 4445491 w 4553364"/>
              <a:gd name="connsiteY49" fmla="*/ 2040142 h 5549974"/>
              <a:gd name="connsiteX50" fmla="*/ 4448756 w 4553364"/>
              <a:gd name="connsiteY50" fmla="*/ 2044087 h 5549974"/>
              <a:gd name="connsiteX51" fmla="*/ 4451597 w 4553364"/>
              <a:gd name="connsiteY51" fmla="*/ 2056904 h 5549974"/>
              <a:gd name="connsiteX52" fmla="*/ 4446856 w 4553364"/>
              <a:gd name="connsiteY52" fmla="*/ 2067489 h 5549974"/>
              <a:gd name="connsiteX53" fmla="*/ 4436672 w 4553364"/>
              <a:gd name="connsiteY53" fmla="*/ 2117719 h 5549974"/>
              <a:gd name="connsiteX54" fmla="*/ 4429341 w 4553364"/>
              <a:gd name="connsiteY54" fmla="*/ 2167300 h 5549974"/>
              <a:gd name="connsiteX55" fmla="*/ 4373258 w 4553364"/>
              <a:gd name="connsiteY55" fmla="*/ 3223633 h 5549974"/>
              <a:gd name="connsiteX56" fmla="*/ 4360472 w 4553364"/>
              <a:gd name="connsiteY56" fmla="*/ 3477281 h 5549974"/>
              <a:gd name="connsiteX57" fmla="*/ 4349387 w 4553364"/>
              <a:gd name="connsiteY57" fmla="*/ 3639984 h 5549974"/>
              <a:gd name="connsiteX58" fmla="*/ 4258626 w 4553364"/>
              <a:gd name="connsiteY58" fmla="*/ 5278921 h 5549974"/>
              <a:gd name="connsiteX59" fmla="*/ 4263924 w 4553364"/>
              <a:gd name="connsiteY59" fmla="*/ 5315626 h 5549974"/>
              <a:gd name="connsiteX60" fmla="*/ 4267458 w 4553364"/>
              <a:gd name="connsiteY60" fmla="*/ 5350090 h 5549974"/>
              <a:gd name="connsiteX61" fmla="*/ 4270290 w 4553364"/>
              <a:gd name="connsiteY61" fmla="*/ 5450399 h 5549974"/>
              <a:gd name="connsiteX62" fmla="*/ 4251733 w 4553364"/>
              <a:gd name="connsiteY62" fmla="*/ 5484804 h 5549974"/>
              <a:gd name="connsiteX63" fmla="*/ 4247081 w 4553364"/>
              <a:gd name="connsiteY63" fmla="*/ 5487504 h 5549974"/>
              <a:gd name="connsiteX64" fmla="*/ 4243624 w 4553364"/>
              <a:gd name="connsiteY64" fmla="*/ 5549951 h 5549974"/>
              <a:gd name="connsiteX65" fmla="*/ 310261 w 4553364"/>
              <a:gd name="connsiteY65" fmla="*/ 5297261 h 5549974"/>
              <a:gd name="connsiteX66" fmla="*/ 0 w 4553364"/>
              <a:gd name="connsiteY66" fmla="*/ 5293146 h 5549974"/>
              <a:gd name="connsiteX67" fmla="*/ 4241 w 4553364"/>
              <a:gd name="connsiteY67" fmla="*/ 5239903 h 5549974"/>
              <a:gd name="connsiteX68" fmla="*/ 8461 w 4553364"/>
              <a:gd name="connsiteY68" fmla="*/ 5233298 h 5549974"/>
              <a:gd name="connsiteX69" fmla="*/ 8730 w 4553364"/>
              <a:gd name="connsiteY69" fmla="*/ 5230552 h 5549974"/>
              <a:gd name="connsiteX70" fmla="*/ 9000 w 4553364"/>
              <a:gd name="connsiteY70" fmla="*/ 5227804 h 5549974"/>
              <a:gd name="connsiteX71" fmla="*/ 9537 w 4553364"/>
              <a:gd name="connsiteY71" fmla="*/ 5222308 h 5549974"/>
              <a:gd name="connsiteX72" fmla="*/ 9222 w 4553364"/>
              <a:gd name="connsiteY72" fmla="*/ 5216405 h 5549974"/>
              <a:gd name="connsiteX73" fmla="*/ 8638 w 4553364"/>
              <a:gd name="connsiteY73" fmla="*/ 5213249 h 5549974"/>
              <a:gd name="connsiteX74" fmla="*/ 8907 w 4553364"/>
              <a:gd name="connsiteY74" fmla="*/ 5210500 h 5549974"/>
              <a:gd name="connsiteX75" fmla="*/ 8591 w 4553364"/>
              <a:gd name="connsiteY75" fmla="*/ 5204597 h 5549974"/>
              <a:gd name="connsiteX76" fmla="*/ 8008 w 4553364"/>
              <a:gd name="connsiteY76" fmla="*/ 5201441 h 5549974"/>
              <a:gd name="connsiteX77" fmla="*/ 7378 w 4553364"/>
              <a:gd name="connsiteY77" fmla="*/ 5189632 h 5549974"/>
              <a:gd name="connsiteX78" fmla="*/ 6794 w 4553364"/>
              <a:gd name="connsiteY78" fmla="*/ 5186477 h 5549974"/>
              <a:gd name="connsiteX79" fmla="*/ 7062 w 4553364"/>
              <a:gd name="connsiteY79" fmla="*/ 5183728 h 5549974"/>
              <a:gd name="connsiteX80" fmla="*/ 5627 w 4553364"/>
              <a:gd name="connsiteY80" fmla="*/ 5180163 h 5549974"/>
              <a:gd name="connsiteX81" fmla="*/ 11039 w 4553364"/>
              <a:gd name="connsiteY81" fmla="*/ 5116566 h 5549974"/>
              <a:gd name="connsiteX82" fmla="*/ 78653 w 4553364"/>
              <a:gd name="connsiteY82" fmla="*/ 3839310 h 5549974"/>
              <a:gd name="connsiteX83" fmla="*/ 303343 w 4553364"/>
              <a:gd name="connsiteY83" fmla="*/ 0 h 5549974"/>
              <a:gd name="connsiteX0" fmla="*/ 303343 w 4553364"/>
              <a:gd name="connsiteY0" fmla="*/ 0 h 5549951"/>
              <a:gd name="connsiteX1" fmla="*/ 3305529 w 4553364"/>
              <a:gd name="connsiteY1" fmla="*/ 171842 h 5549951"/>
              <a:gd name="connsiteX2" fmla="*/ 4134340 w 4553364"/>
              <a:gd name="connsiteY2" fmla="*/ 226950 h 5549951"/>
              <a:gd name="connsiteX3" fmla="*/ 4507534 w 4553364"/>
              <a:gd name="connsiteY3" fmla="*/ 247374 h 5549951"/>
              <a:gd name="connsiteX4" fmla="*/ 4535413 w 4553364"/>
              <a:gd name="connsiteY4" fmla="*/ 269179 h 5549951"/>
              <a:gd name="connsiteX5" fmla="*/ 4533639 w 4553364"/>
              <a:gd name="connsiteY5" fmla="*/ 300930 h 5549951"/>
              <a:gd name="connsiteX6" fmla="*/ 4536561 w 4553364"/>
              <a:gd name="connsiteY6" fmla="*/ 302647 h 5549951"/>
              <a:gd name="connsiteX7" fmla="*/ 4552987 w 4553364"/>
              <a:gd name="connsiteY7" fmla="*/ 334222 h 5549951"/>
              <a:gd name="connsiteX8" fmla="*/ 4530726 w 4553364"/>
              <a:gd name="connsiteY8" fmla="*/ 391868 h 5549951"/>
              <a:gd name="connsiteX9" fmla="*/ 4527238 w 4553364"/>
              <a:gd name="connsiteY9" fmla="*/ 415489 h 5549951"/>
              <a:gd name="connsiteX10" fmla="*/ 4522133 w 4553364"/>
              <a:gd name="connsiteY10" fmla="*/ 506828 h 5549951"/>
              <a:gd name="connsiteX11" fmla="*/ 4521483 w 4553364"/>
              <a:gd name="connsiteY11" fmla="*/ 553245 h 5549951"/>
              <a:gd name="connsiteX12" fmla="*/ 4518384 w 4553364"/>
              <a:gd name="connsiteY12" fmla="*/ 581709 h 5549951"/>
              <a:gd name="connsiteX13" fmla="*/ 4517715 w 4553364"/>
              <a:gd name="connsiteY13" fmla="*/ 585890 h 5549951"/>
              <a:gd name="connsiteX14" fmla="*/ 4504778 w 4553364"/>
              <a:gd name="connsiteY14" fmla="*/ 817404 h 5549951"/>
              <a:gd name="connsiteX15" fmla="*/ 4506491 w 4553364"/>
              <a:gd name="connsiteY15" fmla="*/ 822238 h 5549951"/>
              <a:gd name="connsiteX16" fmla="*/ 4504340 w 4553364"/>
              <a:gd name="connsiteY16" fmla="*/ 846069 h 5549951"/>
              <a:gd name="connsiteX17" fmla="*/ 4502740 w 4553364"/>
              <a:gd name="connsiteY17" fmla="*/ 853854 h 5549951"/>
              <a:gd name="connsiteX18" fmla="*/ 4496502 w 4553364"/>
              <a:gd name="connsiteY18" fmla="*/ 965485 h 5549951"/>
              <a:gd name="connsiteX19" fmla="*/ 4498579 w 4553364"/>
              <a:gd name="connsiteY19" fmla="*/ 966385 h 5549951"/>
              <a:gd name="connsiteX20" fmla="*/ 4502698 w 4553364"/>
              <a:gd name="connsiteY20" fmla="*/ 1002567 h 5549951"/>
              <a:gd name="connsiteX21" fmla="*/ 4497900 w 4553364"/>
              <a:gd name="connsiteY21" fmla="*/ 1101094 h 5549951"/>
              <a:gd name="connsiteX22" fmla="*/ 4497795 w 4553364"/>
              <a:gd name="connsiteY22" fmla="*/ 1159389 h 5549951"/>
              <a:gd name="connsiteX23" fmla="*/ 4502098 w 4553364"/>
              <a:gd name="connsiteY23" fmla="*/ 1180505 h 5549951"/>
              <a:gd name="connsiteX24" fmla="*/ 4505188 w 4553364"/>
              <a:gd name="connsiteY24" fmla="*/ 1210687 h 5549951"/>
              <a:gd name="connsiteX25" fmla="*/ 4514005 w 4553364"/>
              <a:gd name="connsiteY25" fmla="*/ 1263157 h 5549951"/>
              <a:gd name="connsiteX26" fmla="*/ 4516282 w 4553364"/>
              <a:gd name="connsiteY26" fmla="*/ 1313374 h 5549951"/>
              <a:gd name="connsiteX27" fmla="*/ 4515402 w 4553364"/>
              <a:gd name="connsiteY27" fmla="*/ 1347004 h 5549951"/>
              <a:gd name="connsiteX28" fmla="*/ 4514939 w 4553364"/>
              <a:gd name="connsiteY28" fmla="*/ 1351864 h 5549951"/>
              <a:gd name="connsiteX29" fmla="*/ 4505820 w 4553364"/>
              <a:gd name="connsiteY29" fmla="*/ 1391762 h 5549951"/>
              <a:gd name="connsiteX30" fmla="*/ 4509084 w 4553364"/>
              <a:gd name="connsiteY30" fmla="*/ 1395707 h 5549951"/>
              <a:gd name="connsiteX31" fmla="*/ 4511926 w 4553364"/>
              <a:gd name="connsiteY31" fmla="*/ 1408524 h 5549951"/>
              <a:gd name="connsiteX32" fmla="*/ 4507185 w 4553364"/>
              <a:gd name="connsiteY32" fmla="*/ 1419109 h 5549951"/>
              <a:gd name="connsiteX33" fmla="*/ 4497001 w 4553364"/>
              <a:gd name="connsiteY33" fmla="*/ 1469337 h 5549951"/>
              <a:gd name="connsiteX34" fmla="*/ 4486104 w 4553364"/>
              <a:gd name="connsiteY34" fmla="*/ 1543038 h 5549951"/>
              <a:gd name="connsiteX35" fmla="*/ 4481223 w 4553364"/>
              <a:gd name="connsiteY35" fmla="*/ 1553997 h 5549951"/>
              <a:gd name="connsiteX36" fmla="*/ 4466795 w 4553364"/>
              <a:gd name="connsiteY36" fmla="*/ 1626071 h 5549951"/>
              <a:gd name="connsiteX37" fmla="*/ 4463080 w 4553364"/>
              <a:gd name="connsiteY37" fmla="*/ 1664103 h 5549951"/>
              <a:gd name="connsiteX38" fmla="*/ 4466740 w 4553364"/>
              <a:gd name="connsiteY38" fmla="*/ 1668558 h 5549951"/>
              <a:gd name="connsiteX39" fmla="*/ 4465090 w 4553364"/>
              <a:gd name="connsiteY39" fmla="*/ 1679756 h 5549951"/>
              <a:gd name="connsiteX40" fmla="*/ 4465502 w 4553364"/>
              <a:gd name="connsiteY40" fmla="*/ 1682815 h 5549951"/>
              <a:gd name="connsiteX41" fmla="*/ 4467013 w 4553364"/>
              <a:gd name="connsiteY41" fmla="*/ 1700268 h 5549951"/>
              <a:gd name="connsiteX42" fmla="*/ 4455543 w 4553364"/>
              <a:gd name="connsiteY42" fmla="*/ 1735163 h 5549951"/>
              <a:gd name="connsiteX43" fmla="*/ 4453483 w 4553364"/>
              <a:gd name="connsiteY43" fmla="*/ 1735289 h 5549951"/>
              <a:gd name="connsiteX44" fmla="*/ 4444985 w 4553364"/>
              <a:gd name="connsiteY44" fmla="*/ 1887374 h 5549951"/>
              <a:gd name="connsiteX45" fmla="*/ 4453676 w 4553364"/>
              <a:gd name="connsiteY45" fmla="*/ 1911536 h 5549951"/>
              <a:gd name="connsiteX46" fmla="*/ 4455954 w 4553364"/>
              <a:gd name="connsiteY46" fmla="*/ 1961755 h 5549951"/>
              <a:gd name="connsiteX47" fmla="*/ 4455073 w 4553364"/>
              <a:gd name="connsiteY47" fmla="*/ 1995384 h 5549951"/>
              <a:gd name="connsiteX48" fmla="*/ 4454611 w 4553364"/>
              <a:gd name="connsiteY48" fmla="*/ 2000244 h 5549951"/>
              <a:gd name="connsiteX49" fmla="*/ 4445491 w 4553364"/>
              <a:gd name="connsiteY49" fmla="*/ 2040142 h 5549951"/>
              <a:gd name="connsiteX50" fmla="*/ 4448756 w 4553364"/>
              <a:gd name="connsiteY50" fmla="*/ 2044087 h 5549951"/>
              <a:gd name="connsiteX51" fmla="*/ 4451597 w 4553364"/>
              <a:gd name="connsiteY51" fmla="*/ 2056904 h 5549951"/>
              <a:gd name="connsiteX52" fmla="*/ 4446856 w 4553364"/>
              <a:gd name="connsiteY52" fmla="*/ 2067489 h 5549951"/>
              <a:gd name="connsiteX53" fmla="*/ 4436672 w 4553364"/>
              <a:gd name="connsiteY53" fmla="*/ 2117719 h 5549951"/>
              <a:gd name="connsiteX54" fmla="*/ 4429341 w 4553364"/>
              <a:gd name="connsiteY54" fmla="*/ 2167300 h 5549951"/>
              <a:gd name="connsiteX55" fmla="*/ 4373258 w 4553364"/>
              <a:gd name="connsiteY55" fmla="*/ 3223633 h 5549951"/>
              <a:gd name="connsiteX56" fmla="*/ 4360472 w 4553364"/>
              <a:gd name="connsiteY56" fmla="*/ 3477281 h 5549951"/>
              <a:gd name="connsiteX57" fmla="*/ 4349387 w 4553364"/>
              <a:gd name="connsiteY57" fmla="*/ 3639984 h 5549951"/>
              <a:gd name="connsiteX58" fmla="*/ 4258626 w 4553364"/>
              <a:gd name="connsiteY58" fmla="*/ 5278921 h 5549951"/>
              <a:gd name="connsiteX59" fmla="*/ 4263924 w 4553364"/>
              <a:gd name="connsiteY59" fmla="*/ 5315626 h 5549951"/>
              <a:gd name="connsiteX60" fmla="*/ 4267458 w 4553364"/>
              <a:gd name="connsiteY60" fmla="*/ 5350090 h 5549951"/>
              <a:gd name="connsiteX61" fmla="*/ 4270290 w 4553364"/>
              <a:gd name="connsiteY61" fmla="*/ 5450399 h 5549951"/>
              <a:gd name="connsiteX62" fmla="*/ 4251733 w 4553364"/>
              <a:gd name="connsiteY62" fmla="*/ 5484804 h 5549951"/>
              <a:gd name="connsiteX63" fmla="*/ 4247081 w 4553364"/>
              <a:gd name="connsiteY63" fmla="*/ 5487504 h 5549951"/>
              <a:gd name="connsiteX64" fmla="*/ 4243624 w 4553364"/>
              <a:gd name="connsiteY64" fmla="*/ 5549951 h 5549951"/>
              <a:gd name="connsiteX65" fmla="*/ 0 w 4553364"/>
              <a:gd name="connsiteY65" fmla="*/ 5293146 h 5549951"/>
              <a:gd name="connsiteX66" fmla="*/ 4241 w 4553364"/>
              <a:gd name="connsiteY66" fmla="*/ 5239903 h 5549951"/>
              <a:gd name="connsiteX67" fmla="*/ 8461 w 4553364"/>
              <a:gd name="connsiteY67" fmla="*/ 5233298 h 5549951"/>
              <a:gd name="connsiteX68" fmla="*/ 8730 w 4553364"/>
              <a:gd name="connsiteY68" fmla="*/ 5230552 h 5549951"/>
              <a:gd name="connsiteX69" fmla="*/ 9000 w 4553364"/>
              <a:gd name="connsiteY69" fmla="*/ 5227804 h 5549951"/>
              <a:gd name="connsiteX70" fmla="*/ 9537 w 4553364"/>
              <a:gd name="connsiteY70" fmla="*/ 5222308 h 5549951"/>
              <a:gd name="connsiteX71" fmla="*/ 9222 w 4553364"/>
              <a:gd name="connsiteY71" fmla="*/ 5216405 h 5549951"/>
              <a:gd name="connsiteX72" fmla="*/ 8638 w 4553364"/>
              <a:gd name="connsiteY72" fmla="*/ 5213249 h 5549951"/>
              <a:gd name="connsiteX73" fmla="*/ 8907 w 4553364"/>
              <a:gd name="connsiteY73" fmla="*/ 5210500 h 5549951"/>
              <a:gd name="connsiteX74" fmla="*/ 8591 w 4553364"/>
              <a:gd name="connsiteY74" fmla="*/ 5204597 h 5549951"/>
              <a:gd name="connsiteX75" fmla="*/ 8008 w 4553364"/>
              <a:gd name="connsiteY75" fmla="*/ 5201441 h 5549951"/>
              <a:gd name="connsiteX76" fmla="*/ 7378 w 4553364"/>
              <a:gd name="connsiteY76" fmla="*/ 5189632 h 5549951"/>
              <a:gd name="connsiteX77" fmla="*/ 6794 w 4553364"/>
              <a:gd name="connsiteY77" fmla="*/ 5186477 h 5549951"/>
              <a:gd name="connsiteX78" fmla="*/ 7062 w 4553364"/>
              <a:gd name="connsiteY78" fmla="*/ 5183728 h 5549951"/>
              <a:gd name="connsiteX79" fmla="*/ 5627 w 4553364"/>
              <a:gd name="connsiteY79" fmla="*/ 5180163 h 5549951"/>
              <a:gd name="connsiteX80" fmla="*/ 11039 w 4553364"/>
              <a:gd name="connsiteY80" fmla="*/ 5116566 h 5549951"/>
              <a:gd name="connsiteX81" fmla="*/ 78653 w 4553364"/>
              <a:gd name="connsiteY81" fmla="*/ 3839310 h 5549951"/>
              <a:gd name="connsiteX82" fmla="*/ 303343 w 4553364"/>
              <a:gd name="connsiteY82" fmla="*/ 0 h 55499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</a:cxnLst>
            <a:rect l="l" t="t" r="r" b="b"/>
            <a:pathLst>
              <a:path w="4553364" h="5549951">
                <a:moveTo>
                  <a:pt x="303343" y="0"/>
                </a:moveTo>
                <a:cubicBezTo>
                  <a:pt x="628090" y="31218"/>
                  <a:pt x="2667030" y="134017"/>
                  <a:pt x="3305529" y="171842"/>
                </a:cubicBezTo>
                <a:lnTo>
                  <a:pt x="4134340" y="226950"/>
                </a:lnTo>
                <a:lnTo>
                  <a:pt x="4507534" y="247374"/>
                </a:lnTo>
                <a:lnTo>
                  <a:pt x="4535413" y="269179"/>
                </a:lnTo>
                <a:cubicBezTo>
                  <a:pt x="4534822" y="279763"/>
                  <a:pt x="4534230" y="290346"/>
                  <a:pt x="4533639" y="300930"/>
                </a:cubicBezTo>
                <a:lnTo>
                  <a:pt x="4536561" y="302647"/>
                </a:lnTo>
                <a:cubicBezTo>
                  <a:pt x="4546159" y="304354"/>
                  <a:pt x="4555357" y="291327"/>
                  <a:pt x="4552987" y="334222"/>
                </a:cubicBezTo>
                <a:cubicBezTo>
                  <a:pt x="4542346" y="354710"/>
                  <a:pt x="4535332" y="373686"/>
                  <a:pt x="4530726" y="391868"/>
                </a:cubicBezTo>
                <a:lnTo>
                  <a:pt x="4527238" y="415489"/>
                </a:lnTo>
                <a:lnTo>
                  <a:pt x="4522133" y="506828"/>
                </a:lnTo>
                <a:cubicBezTo>
                  <a:pt x="4521916" y="522300"/>
                  <a:pt x="4521700" y="537773"/>
                  <a:pt x="4521483" y="553245"/>
                </a:cubicBezTo>
                <a:cubicBezTo>
                  <a:pt x="4521212" y="558170"/>
                  <a:pt x="4520118" y="568699"/>
                  <a:pt x="4518384" y="581709"/>
                </a:cubicBezTo>
                <a:lnTo>
                  <a:pt x="4517715" y="585890"/>
                </a:lnTo>
                <a:lnTo>
                  <a:pt x="4504778" y="817404"/>
                </a:lnTo>
                <a:lnTo>
                  <a:pt x="4506491" y="822238"/>
                </a:lnTo>
                <a:cubicBezTo>
                  <a:pt x="4506993" y="829783"/>
                  <a:pt x="4505912" y="837845"/>
                  <a:pt x="4504340" y="846069"/>
                </a:cubicBezTo>
                <a:lnTo>
                  <a:pt x="4502740" y="853854"/>
                </a:lnTo>
                <a:lnTo>
                  <a:pt x="4496502" y="965485"/>
                </a:lnTo>
                <a:lnTo>
                  <a:pt x="4498579" y="966385"/>
                </a:lnTo>
                <a:cubicBezTo>
                  <a:pt x="4500020" y="972743"/>
                  <a:pt x="4502811" y="980116"/>
                  <a:pt x="4502698" y="1002567"/>
                </a:cubicBezTo>
                <a:cubicBezTo>
                  <a:pt x="4491860" y="1029868"/>
                  <a:pt x="4512316" y="1067217"/>
                  <a:pt x="4497900" y="1101094"/>
                </a:cubicBezTo>
                <a:cubicBezTo>
                  <a:pt x="4494173" y="1113552"/>
                  <a:pt x="4492281" y="1152106"/>
                  <a:pt x="4497795" y="1159389"/>
                </a:cubicBezTo>
                <a:cubicBezTo>
                  <a:pt x="4498610" y="1167426"/>
                  <a:pt x="4495953" y="1176807"/>
                  <a:pt x="4502098" y="1180505"/>
                </a:cubicBezTo>
                <a:cubicBezTo>
                  <a:pt x="4509397" y="1186625"/>
                  <a:pt x="4495916" y="1214705"/>
                  <a:pt x="4505188" y="1210687"/>
                </a:cubicBezTo>
                <a:cubicBezTo>
                  <a:pt x="4495912" y="1230628"/>
                  <a:pt x="4511023" y="1246424"/>
                  <a:pt x="4514005" y="1263157"/>
                </a:cubicBezTo>
                <a:lnTo>
                  <a:pt x="4516282" y="1313374"/>
                </a:lnTo>
                <a:cubicBezTo>
                  <a:pt x="4515989" y="1324584"/>
                  <a:pt x="4515695" y="1335794"/>
                  <a:pt x="4515402" y="1347004"/>
                </a:cubicBezTo>
                <a:cubicBezTo>
                  <a:pt x="4515248" y="1348624"/>
                  <a:pt x="4515093" y="1350244"/>
                  <a:pt x="4514939" y="1351864"/>
                </a:cubicBezTo>
                <a:lnTo>
                  <a:pt x="4505820" y="1391762"/>
                </a:lnTo>
                <a:cubicBezTo>
                  <a:pt x="4507026" y="1392770"/>
                  <a:pt x="4508128" y="1394098"/>
                  <a:pt x="4509084" y="1395707"/>
                </a:cubicBezTo>
                <a:lnTo>
                  <a:pt x="4511926" y="1408524"/>
                </a:lnTo>
                <a:lnTo>
                  <a:pt x="4507185" y="1419109"/>
                </a:lnTo>
                <a:lnTo>
                  <a:pt x="4497001" y="1469337"/>
                </a:lnTo>
                <a:lnTo>
                  <a:pt x="4486104" y="1543038"/>
                </a:lnTo>
                <a:lnTo>
                  <a:pt x="4481223" y="1553997"/>
                </a:lnTo>
                <a:cubicBezTo>
                  <a:pt x="4475132" y="1579288"/>
                  <a:pt x="4478280" y="1610368"/>
                  <a:pt x="4466795" y="1626071"/>
                </a:cubicBezTo>
                <a:lnTo>
                  <a:pt x="4463080" y="1664103"/>
                </a:lnTo>
                <a:lnTo>
                  <a:pt x="4466740" y="1668558"/>
                </a:lnTo>
                <a:lnTo>
                  <a:pt x="4465090" y="1679756"/>
                </a:lnTo>
                <a:cubicBezTo>
                  <a:pt x="4465227" y="1680776"/>
                  <a:pt x="4465365" y="1681795"/>
                  <a:pt x="4465502" y="1682815"/>
                </a:cubicBezTo>
                <a:cubicBezTo>
                  <a:pt x="4466309" y="1688654"/>
                  <a:pt x="4466966" y="1694439"/>
                  <a:pt x="4467013" y="1700268"/>
                </a:cubicBezTo>
                <a:cubicBezTo>
                  <a:pt x="4452441" y="1697000"/>
                  <a:pt x="4458150" y="1726126"/>
                  <a:pt x="4455543" y="1735163"/>
                </a:cubicBezTo>
                <a:lnTo>
                  <a:pt x="4453483" y="1735289"/>
                </a:lnTo>
                <a:lnTo>
                  <a:pt x="4444985" y="1887374"/>
                </a:lnTo>
                <a:lnTo>
                  <a:pt x="4453676" y="1911536"/>
                </a:lnTo>
                <a:cubicBezTo>
                  <a:pt x="4454435" y="1928276"/>
                  <a:pt x="4455195" y="1945015"/>
                  <a:pt x="4455954" y="1961755"/>
                </a:cubicBezTo>
                <a:cubicBezTo>
                  <a:pt x="4455660" y="1972965"/>
                  <a:pt x="4455367" y="1984174"/>
                  <a:pt x="4455073" y="1995384"/>
                </a:cubicBezTo>
                <a:lnTo>
                  <a:pt x="4454611" y="2000244"/>
                </a:lnTo>
                <a:lnTo>
                  <a:pt x="4445491" y="2040142"/>
                </a:lnTo>
                <a:cubicBezTo>
                  <a:pt x="4446698" y="2041150"/>
                  <a:pt x="4447799" y="2042479"/>
                  <a:pt x="4448756" y="2044087"/>
                </a:cubicBezTo>
                <a:lnTo>
                  <a:pt x="4451597" y="2056904"/>
                </a:lnTo>
                <a:lnTo>
                  <a:pt x="4446856" y="2067489"/>
                </a:lnTo>
                <a:lnTo>
                  <a:pt x="4436672" y="2117719"/>
                </a:lnTo>
                <a:lnTo>
                  <a:pt x="4429341" y="2167300"/>
                </a:lnTo>
                <a:cubicBezTo>
                  <a:pt x="4410647" y="2519411"/>
                  <a:pt x="4376873" y="2876607"/>
                  <a:pt x="4373258" y="3223633"/>
                </a:cubicBezTo>
                <a:cubicBezTo>
                  <a:pt x="4370306" y="3302336"/>
                  <a:pt x="4363423" y="3398578"/>
                  <a:pt x="4360472" y="3477281"/>
                </a:cubicBezTo>
                <a:cubicBezTo>
                  <a:pt x="4367079" y="3471365"/>
                  <a:pt x="4356688" y="3621544"/>
                  <a:pt x="4349387" y="3639984"/>
                </a:cubicBezTo>
                <a:lnTo>
                  <a:pt x="4258626" y="5278921"/>
                </a:lnTo>
                <a:lnTo>
                  <a:pt x="4263924" y="5315626"/>
                </a:lnTo>
                <a:cubicBezTo>
                  <a:pt x="4269712" y="5323538"/>
                  <a:pt x="4266397" y="5327627"/>
                  <a:pt x="4267458" y="5350090"/>
                </a:cubicBezTo>
                <a:cubicBezTo>
                  <a:pt x="4268519" y="5372551"/>
                  <a:pt x="4251794" y="5406222"/>
                  <a:pt x="4270290" y="5450399"/>
                </a:cubicBezTo>
                <a:cubicBezTo>
                  <a:pt x="4269872" y="5457964"/>
                  <a:pt x="4260193" y="5476308"/>
                  <a:pt x="4251733" y="5484804"/>
                </a:cubicBezTo>
                <a:lnTo>
                  <a:pt x="4247081" y="5487504"/>
                </a:lnTo>
                <a:cubicBezTo>
                  <a:pt x="4245929" y="5508319"/>
                  <a:pt x="4247889" y="5526348"/>
                  <a:pt x="4243624" y="5549951"/>
                </a:cubicBezTo>
                <a:cubicBezTo>
                  <a:pt x="3535777" y="5517558"/>
                  <a:pt x="706564" y="5344821"/>
                  <a:pt x="0" y="5293146"/>
                </a:cubicBezTo>
                <a:lnTo>
                  <a:pt x="4241" y="5239903"/>
                </a:lnTo>
                <a:lnTo>
                  <a:pt x="8461" y="5233298"/>
                </a:lnTo>
                <a:cubicBezTo>
                  <a:pt x="8991" y="5232196"/>
                  <a:pt x="8639" y="5231467"/>
                  <a:pt x="8730" y="5230552"/>
                </a:cubicBezTo>
                <a:lnTo>
                  <a:pt x="9000" y="5227804"/>
                </a:lnTo>
                <a:cubicBezTo>
                  <a:pt x="9178" y="5225973"/>
                  <a:pt x="9545" y="5223940"/>
                  <a:pt x="9537" y="5222308"/>
                </a:cubicBezTo>
                <a:cubicBezTo>
                  <a:pt x="9481" y="5211840"/>
                  <a:pt x="8399" y="5224803"/>
                  <a:pt x="9222" y="5216405"/>
                </a:cubicBezTo>
                <a:cubicBezTo>
                  <a:pt x="9028" y="5215352"/>
                  <a:pt x="8703" y="5214469"/>
                  <a:pt x="8638" y="5213249"/>
                </a:cubicBezTo>
                <a:cubicBezTo>
                  <a:pt x="8596" y="5212477"/>
                  <a:pt x="8947" y="5211272"/>
                  <a:pt x="8907" y="5210500"/>
                </a:cubicBezTo>
                <a:cubicBezTo>
                  <a:pt x="8526" y="5203355"/>
                  <a:pt x="7974" y="5210896"/>
                  <a:pt x="8591" y="5204597"/>
                </a:cubicBezTo>
                <a:lnTo>
                  <a:pt x="8008" y="5201441"/>
                </a:lnTo>
                <a:cubicBezTo>
                  <a:pt x="6593" y="5193798"/>
                  <a:pt x="6556" y="5198023"/>
                  <a:pt x="7378" y="5189632"/>
                </a:cubicBezTo>
                <a:cubicBezTo>
                  <a:pt x="7183" y="5188581"/>
                  <a:pt x="6860" y="5187696"/>
                  <a:pt x="6794" y="5186477"/>
                </a:cubicBezTo>
                <a:cubicBezTo>
                  <a:pt x="6752" y="5185706"/>
                  <a:pt x="7185" y="5184394"/>
                  <a:pt x="7062" y="5183728"/>
                </a:cubicBezTo>
                <a:cubicBezTo>
                  <a:pt x="6788" y="5182241"/>
                  <a:pt x="4614" y="5182665"/>
                  <a:pt x="5627" y="5180163"/>
                </a:cubicBezTo>
                <a:lnTo>
                  <a:pt x="11039" y="5116566"/>
                </a:lnTo>
                <a:lnTo>
                  <a:pt x="78653" y="3839310"/>
                </a:lnTo>
                <a:lnTo>
                  <a:pt x="30334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6" name="!!4" descr="Diagram&#10;&#10;Description automatically generated">
            <a:extLst>
              <a:ext uri="{FF2B5EF4-FFF2-40B4-BE49-F238E27FC236}">
                <a16:creationId xmlns:a16="http://schemas.microsoft.com/office/drawing/2014/main" id="{BFC645F7-4738-4FA0-A4BE-196DAC8536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4693">
            <a:off x="7347862" y="1696425"/>
            <a:ext cx="4190511" cy="2954310"/>
          </a:xfrm>
          <a:prstGeom prst="rect">
            <a:avLst/>
          </a:prstGeom>
        </p:spPr>
      </p:pic>
      <p:sp>
        <p:nvSpPr>
          <p:cNvPr id="2" name="!!3">
            <a:extLst>
              <a:ext uri="{FF2B5EF4-FFF2-40B4-BE49-F238E27FC236}">
                <a16:creationId xmlns:a16="http://schemas.microsoft.com/office/drawing/2014/main" id="{6E1CDAD1-9042-4970-8148-B8EBDC986B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5980" y="132819"/>
            <a:ext cx="4375640" cy="874580"/>
          </a:xfrm>
        </p:spPr>
        <p:txBody>
          <a:bodyPr>
            <a:noAutofit/>
          </a:bodyPr>
          <a:lstStyle/>
          <a:p>
            <a:r>
              <a:rPr lang="en-US" sz="3200"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II. TỔNG HỢP LỰC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C0564D73-1D11-4B81-A484-980DD5F3019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755116">
            <a:off x="11497383" y="-45777"/>
            <a:ext cx="444795" cy="1477829"/>
          </a:xfrm>
          <a:custGeom>
            <a:avLst/>
            <a:gdLst>
              <a:gd name="connsiteX0" fmla="*/ 444795 w 444795"/>
              <a:gd name="connsiteY0" fmla="*/ 0 h 1477829"/>
              <a:gd name="connsiteX1" fmla="*/ 444795 w 444795"/>
              <a:gd name="connsiteY1" fmla="*/ 1175882 h 1477829"/>
              <a:gd name="connsiteX2" fmla="*/ 137549 w 444795"/>
              <a:gd name="connsiteY2" fmla="*/ 1458264 h 1477829"/>
              <a:gd name="connsiteX3" fmla="*/ 135376 w 444795"/>
              <a:gd name="connsiteY3" fmla="*/ 1456664 h 1477829"/>
              <a:gd name="connsiteX4" fmla="*/ 133021 w 444795"/>
              <a:gd name="connsiteY4" fmla="*/ 1462425 h 1477829"/>
              <a:gd name="connsiteX5" fmla="*/ 120793 w 444795"/>
              <a:gd name="connsiteY5" fmla="*/ 1473664 h 1477829"/>
              <a:gd name="connsiteX6" fmla="*/ 98727 w 444795"/>
              <a:gd name="connsiteY6" fmla="*/ 1466261 h 1477829"/>
              <a:gd name="connsiteX7" fmla="*/ 73928 w 444795"/>
              <a:gd name="connsiteY7" fmla="*/ 1473251 h 1477829"/>
              <a:gd name="connsiteX8" fmla="*/ 9019 w 444795"/>
              <a:gd name="connsiteY8" fmla="*/ 1450666 h 1477829"/>
              <a:gd name="connsiteX9" fmla="*/ 0 w 444795"/>
              <a:gd name="connsiteY9" fmla="*/ 1449125 h 1477829"/>
              <a:gd name="connsiteX10" fmla="*/ 0 w 444795"/>
              <a:gd name="connsiteY10" fmla="*/ 64180 h 1477829"/>
              <a:gd name="connsiteX11" fmla="*/ 39454 w 444795"/>
              <a:gd name="connsiteY11" fmla="*/ 54490 h 1477829"/>
              <a:gd name="connsiteX12" fmla="*/ 139617 w 444795"/>
              <a:gd name="connsiteY12" fmla="*/ 34603 h 1477829"/>
              <a:gd name="connsiteX13" fmla="*/ 193778 w 444795"/>
              <a:gd name="connsiteY13" fmla="*/ 41887 h 1477829"/>
              <a:gd name="connsiteX14" fmla="*/ 261389 w 444795"/>
              <a:gd name="connsiteY14" fmla="*/ 30173 h 1477829"/>
              <a:gd name="connsiteX15" fmla="*/ 274876 w 444795"/>
              <a:gd name="connsiteY15" fmla="*/ 30981 h 1477829"/>
              <a:gd name="connsiteX16" fmla="*/ 280032 w 444795"/>
              <a:gd name="connsiteY16" fmla="*/ 40053 h 1477829"/>
              <a:gd name="connsiteX17" fmla="*/ 284781 w 444795"/>
              <a:gd name="connsiteY17" fmla="*/ 41740 h 1477829"/>
              <a:gd name="connsiteX18" fmla="*/ 300007 w 444795"/>
              <a:gd name="connsiteY18" fmla="*/ 30358 h 1477829"/>
              <a:gd name="connsiteX19" fmla="*/ 375999 w 444795"/>
              <a:gd name="connsiteY19" fmla="*/ 37073 h 1477829"/>
              <a:gd name="connsiteX20" fmla="*/ 417584 w 444795"/>
              <a:gd name="connsiteY20" fmla="*/ 7964 h 1477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444795" h="1477829">
                <a:moveTo>
                  <a:pt x="444795" y="0"/>
                </a:moveTo>
                <a:lnTo>
                  <a:pt x="444795" y="1175882"/>
                </a:lnTo>
                <a:lnTo>
                  <a:pt x="137549" y="1458264"/>
                </a:lnTo>
                <a:lnTo>
                  <a:pt x="135376" y="1456664"/>
                </a:lnTo>
                <a:lnTo>
                  <a:pt x="133021" y="1462425"/>
                </a:lnTo>
                <a:lnTo>
                  <a:pt x="120793" y="1473664"/>
                </a:lnTo>
                <a:lnTo>
                  <a:pt x="98727" y="1466261"/>
                </a:lnTo>
                <a:cubicBezTo>
                  <a:pt x="83509" y="1458358"/>
                  <a:pt x="70264" y="1450019"/>
                  <a:pt x="73928" y="1473251"/>
                </a:cubicBezTo>
                <a:cubicBezTo>
                  <a:pt x="28933" y="1457321"/>
                  <a:pt x="47711" y="1505726"/>
                  <a:pt x="9019" y="1450666"/>
                </a:cubicBezTo>
                <a:lnTo>
                  <a:pt x="0" y="1449125"/>
                </a:lnTo>
                <a:lnTo>
                  <a:pt x="0" y="64180"/>
                </a:lnTo>
                <a:lnTo>
                  <a:pt x="39454" y="54490"/>
                </a:lnTo>
                <a:cubicBezTo>
                  <a:pt x="73377" y="48344"/>
                  <a:pt x="108602" y="44590"/>
                  <a:pt x="139617" y="34603"/>
                </a:cubicBezTo>
                <a:cubicBezTo>
                  <a:pt x="180798" y="71942"/>
                  <a:pt x="156173" y="36617"/>
                  <a:pt x="193778" y="41887"/>
                </a:cubicBezTo>
                <a:lnTo>
                  <a:pt x="261389" y="30173"/>
                </a:lnTo>
                <a:lnTo>
                  <a:pt x="274876" y="30981"/>
                </a:lnTo>
                <a:lnTo>
                  <a:pt x="280032" y="40053"/>
                </a:lnTo>
                <a:lnTo>
                  <a:pt x="284781" y="41740"/>
                </a:lnTo>
                <a:lnTo>
                  <a:pt x="300007" y="30358"/>
                </a:lnTo>
                <a:cubicBezTo>
                  <a:pt x="322467" y="24226"/>
                  <a:pt x="353079" y="38603"/>
                  <a:pt x="375999" y="37073"/>
                </a:cubicBezTo>
                <a:cubicBezTo>
                  <a:pt x="382977" y="22651"/>
                  <a:pt x="397501" y="14733"/>
                  <a:pt x="417584" y="7964"/>
                </a:cubicBezTo>
                <a:close/>
              </a:path>
            </a:pathLst>
          </a:custGeom>
          <a:blipFill dpi="0" rotWithShape="1">
            <a:blip r:embed="rId3">
              <a:alphaModFix amt="84000"/>
            </a:blip>
            <a:srcRect/>
            <a:tile tx="0" ty="0" sx="100000" sy="100000" flip="none" algn="tl"/>
          </a:blipFill>
          <a:ln>
            <a:noFill/>
          </a:ln>
          <a:effectLst>
            <a:outerShdw blurRad="63500" dist="12700" dir="8100000" algn="tr" rotWithShape="0">
              <a:prstClr val="black">
                <a:alpha val="3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E1A9A87D-A5C3-47CC-97C1-EE06109D62D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74436" y="6388259"/>
            <a:ext cx="358083" cy="368964"/>
            <a:chOff x="4135740" y="1795926"/>
            <a:chExt cx="558732" cy="575710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C22E525D-D0E5-4F41-B19A-3B77CF2DC27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GrpSpPr>
          <p:grpSpPr>
            <a:xfrm>
              <a:off x="4135740" y="1795926"/>
              <a:ext cx="558732" cy="575710"/>
              <a:chOff x="1028007" y="1706560"/>
              <a:chExt cx="575710" cy="575710"/>
            </a:xfrm>
          </p:grpSpPr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17125F75-A864-4C18-9A8A-03A52CE4E36D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935B4576-7117-456A-A021-5078B5502181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 rot="16200000"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C9912C2A-30A1-425E-AD36-F757A4AEAB8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36389" y="1946248"/>
              <a:ext cx="157434" cy="1574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8" name="Title 1">
            <a:extLst>
              <a:ext uri="{FF2B5EF4-FFF2-40B4-BE49-F238E27FC236}">
                <a16:creationId xmlns:a16="http://schemas.microsoft.com/office/drawing/2014/main" id="{D20C3EE3-8D5C-414D-9B59-F4F8224FB9D8}"/>
              </a:ext>
            </a:extLst>
          </p:cNvPr>
          <p:cNvSpPr txBox="1">
            <a:spLocks/>
          </p:cNvSpPr>
          <p:nvPr/>
        </p:nvSpPr>
        <p:spPr>
          <a:xfrm>
            <a:off x="7500004" y="865390"/>
            <a:ext cx="2584112" cy="57807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4000" i="1" kern="1200">
                <a:solidFill>
                  <a:srgbClr val="000000"/>
                </a:solidFill>
                <a:highlight>
                  <a:srgbClr val="FFFF00"/>
                </a:highligh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>
                <a:highlight>
                  <a:srgbClr val="00FFFF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1. Thí nghiệm</a:t>
            </a: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672EB177-AA73-41CD-981F-E52F36745516}"/>
              </a:ext>
            </a:extLst>
          </p:cNvPr>
          <p:cNvSpPr txBox="1">
            <a:spLocks/>
          </p:cNvSpPr>
          <p:nvPr/>
        </p:nvSpPr>
        <p:spPr>
          <a:xfrm>
            <a:off x="607436" y="1140218"/>
            <a:ext cx="2584112" cy="57807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4000" i="1" kern="1200">
                <a:solidFill>
                  <a:srgbClr val="000000"/>
                </a:solidFill>
                <a:highlight>
                  <a:srgbClr val="FFFF00"/>
                </a:highligh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>
                <a:highlight>
                  <a:srgbClr val="00FFFF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2. Định nghĩ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A193A9-AB2F-443C-84DD-21010E2F0899}"/>
              </a:ext>
            </a:extLst>
          </p:cNvPr>
          <p:cNvSpPr txBox="1"/>
          <p:nvPr/>
        </p:nvSpPr>
        <p:spPr>
          <a:xfrm>
            <a:off x="532519" y="1869093"/>
            <a:ext cx="588828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Tổng hợp lực là </a:t>
            </a:r>
            <a:r>
              <a:rPr lang="en-US" sz="2400" b="1" i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y thế các lực</a:t>
            </a:r>
            <a:r>
              <a:rPr lang="en-US" sz="2000" i="1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tác dụng đồng thời vào cùng một vật </a:t>
            </a:r>
            <a:r>
              <a:rPr lang="en-US" sz="2400" b="1" i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ằng 1 lực </a:t>
            </a:r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có tác dụng giống hệt như các lực ấy.</a:t>
            </a:r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C86ECCF1-23E7-4188-8A6F-90B57A1D7FE3}"/>
              </a:ext>
            </a:extLst>
          </p:cNvPr>
          <p:cNvSpPr txBox="1">
            <a:spLocks/>
          </p:cNvSpPr>
          <p:nvPr/>
        </p:nvSpPr>
        <p:spPr>
          <a:xfrm>
            <a:off x="532518" y="3139963"/>
            <a:ext cx="3893707" cy="57807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4000" i="1" kern="1200">
                <a:solidFill>
                  <a:srgbClr val="000000"/>
                </a:solidFill>
                <a:highlight>
                  <a:srgbClr val="FFFF00"/>
                </a:highligh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>
                <a:highlight>
                  <a:srgbClr val="00FFFF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3. Quy tắc hình bình hành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BB5A05D-1ED9-47AC-A244-E2C4777A39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902308"/>
              </p:ext>
            </p:extLst>
          </p:nvPr>
        </p:nvGraphicFramePr>
        <p:xfrm>
          <a:off x="2241290" y="3916320"/>
          <a:ext cx="2184935" cy="76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253800" progId="Equation.DSMT4">
                  <p:embed/>
                </p:oleObj>
              </mc:Choice>
              <mc:Fallback>
                <p:oleObj name="Equation" r:id="rId4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41290" y="3916320"/>
                        <a:ext cx="2184935" cy="76664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8E3E017-25A6-401B-AA39-28E8AFE491FB}"/>
              </a:ext>
            </a:extLst>
          </p:cNvPr>
          <p:cNvCxnSpPr/>
          <p:nvPr/>
        </p:nvCxnSpPr>
        <p:spPr>
          <a:xfrm flipV="1">
            <a:off x="1601081" y="5456582"/>
            <a:ext cx="1103296" cy="86139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61636700-4895-43E1-8D0B-D451A1DD1861}"/>
              </a:ext>
            </a:extLst>
          </p:cNvPr>
          <p:cNvCxnSpPr>
            <a:cxnSpLocks/>
          </p:cNvCxnSpPr>
          <p:nvPr/>
        </p:nvCxnSpPr>
        <p:spPr>
          <a:xfrm flipV="1">
            <a:off x="1601081" y="6317973"/>
            <a:ext cx="1773759" cy="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FBD4D910-8C8A-4581-BBD2-5657F75AF252}"/>
              </a:ext>
            </a:extLst>
          </p:cNvPr>
          <p:cNvCxnSpPr/>
          <p:nvPr/>
        </p:nvCxnSpPr>
        <p:spPr>
          <a:xfrm>
            <a:off x="2648005" y="5469834"/>
            <a:ext cx="1774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CC9EB43-E55F-49DD-A20F-73986FEC6673}"/>
              </a:ext>
            </a:extLst>
          </p:cNvPr>
          <p:cNvCxnSpPr>
            <a:cxnSpLocks/>
          </p:cNvCxnSpPr>
          <p:nvPr/>
        </p:nvCxnSpPr>
        <p:spPr>
          <a:xfrm flipV="1">
            <a:off x="3374840" y="5483087"/>
            <a:ext cx="1047965" cy="8348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7AEB4AEC-AC16-4365-ADB1-F6D3624808A5}"/>
              </a:ext>
            </a:extLst>
          </p:cNvPr>
          <p:cNvCxnSpPr/>
          <p:nvPr/>
        </p:nvCxnSpPr>
        <p:spPr>
          <a:xfrm flipV="1">
            <a:off x="1601081" y="5483087"/>
            <a:ext cx="2821724" cy="8348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3015B0B9-982B-431F-8502-7162DF09DF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689488"/>
              </p:ext>
            </p:extLst>
          </p:nvPr>
        </p:nvGraphicFramePr>
        <p:xfrm>
          <a:off x="4762500" y="2335213"/>
          <a:ext cx="177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53800" progId="Equation.DSMT4">
                  <p:embed/>
                </p:oleObj>
              </mc:Choice>
              <mc:Fallback>
                <p:oleObj name="Equation" r:id="rId6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62500" y="2335213"/>
                        <a:ext cx="177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536B3E6C-AB17-4B43-8E36-98F071315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423534"/>
              </p:ext>
            </p:extLst>
          </p:nvPr>
        </p:nvGraphicFramePr>
        <p:xfrm>
          <a:off x="2114471" y="5196496"/>
          <a:ext cx="364900" cy="52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53800" progId="Equation.DSMT4">
                  <p:embed/>
                </p:oleObj>
              </mc:Choice>
              <mc:Fallback>
                <p:oleObj name="Equation" r:id="rId8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14471" y="5196496"/>
                        <a:ext cx="364900" cy="521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8AC60C40-46F8-44A4-9E98-22C5C7E0B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23159"/>
              </p:ext>
            </p:extLst>
          </p:nvPr>
        </p:nvGraphicFramePr>
        <p:xfrm>
          <a:off x="3429377" y="6260834"/>
          <a:ext cx="475949" cy="46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36B3E6C-AB17-4B43-8E36-98F071315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29377" y="6260834"/>
                        <a:ext cx="475949" cy="464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4FEEE4E7-615F-467F-B651-4400D5451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213091"/>
              </p:ext>
            </p:extLst>
          </p:nvPr>
        </p:nvGraphicFramePr>
        <p:xfrm>
          <a:off x="4598988" y="5268913"/>
          <a:ext cx="338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4880" imgH="203040" progId="Equation.DSMT4">
                  <p:embed/>
                </p:oleObj>
              </mc:Choice>
              <mc:Fallback>
                <p:oleObj name="Equation" r:id="rId12" imgW="164880" imgH="20304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36B3E6C-AB17-4B43-8E36-98F071315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98988" y="5268913"/>
                        <a:ext cx="3381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25435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7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6" name="Group 134">
            <a:extLst>
              <a:ext uri="{FF2B5EF4-FFF2-40B4-BE49-F238E27FC236}">
                <a16:creationId xmlns:a16="http://schemas.microsoft.com/office/drawing/2014/main" id="{23F5135F-115E-423C-BE4A-B56C35DC9F3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74436" y="6388259"/>
            <a:ext cx="358083" cy="368964"/>
            <a:chOff x="4135740" y="1795926"/>
            <a:chExt cx="558732" cy="575710"/>
          </a:xfrm>
        </p:grpSpPr>
        <p:grpSp>
          <p:nvGrpSpPr>
            <p:cNvPr id="136" name="Group 135">
              <a:extLst>
                <a:ext uri="{FF2B5EF4-FFF2-40B4-BE49-F238E27FC236}">
                  <a16:creationId xmlns:a16="http://schemas.microsoft.com/office/drawing/2014/main" id="{82C1E318-0F1F-4920-8C7D-FBAC66631B5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GrpSpPr>
          <p:grpSpPr>
            <a:xfrm>
              <a:off x="4135740" y="1795926"/>
              <a:ext cx="558732" cy="575710"/>
              <a:chOff x="1028007" y="1706560"/>
              <a:chExt cx="575710" cy="575710"/>
            </a:xfrm>
          </p:grpSpPr>
          <p:cxnSp>
            <p:nvCxnSpPr>
              <p:cNvPr id="138" name="Straight Connector 137">
                <a:extLst>
                  <a:ext uri="{FF2B5EF4-FFF2-40B4-BE49-F238E27FC236}">
                    <a16:creationId xmlns:a16="http://schemas.microsoft.com/office/drawing/2014/main" id="{DE4A7237-B6EB-4FB7-8B68-7C27438D477D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>
                <a:extLst>
                  <a:ext uri="{FF2B5EF4-FFF2-40B4-BE49-F238E27FC236}">
                    <a16:creationId xmlns:a16="http://schemas.microsoft.com/office/drawing/2014/main" id="{84E00FDE-0838-4B5B-A782-6B6C92DB0A89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 rot="16200000"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77" name="Oval 136">
              <a:extLst>
                <a:ext uri="{FF2B5EF4-FFF2-40B4-BE49-F238E27FC236}">
                  <a16:creationId xmlns:a16="http://schemas.microsoft.com/office/drawing/2014/main" id="{2BC1B2F3-8E83-4A70-B103-979C67EECE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36389" y="1946248"/>
              <a:ext cx="157434" cy="1574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 useBgFill="1">
        <p:nvSpPr>
          <p:cNvPr id="3078" name="Rectangle 140">
            <a:extLst>
              <a:ext uri="{FF2B5EF4-FFF2-40B4-BE49-F238E27FC236}">
                <a16:creationId xmlns:a16="http://schemas.microsoft.com/office/drawing/2014/main" id="{8823CBA3-A477-422D-9E7A-F9FE7EC9090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9" name="Rectangle 142">
            <a:extLst>
              <a:ext uri="{FF2B5EF4-FFF2-40B4-BE49-F238E27FC236}">
                <a16:creationId xmlns:a16="http://schemas.microsoft.com/office/drawing/2014/main" id="{11F34718-B77C-44AC-9F07-230139CBBD3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20000">
            <a:off x="4442386" y="512794"/>
            <a:ext cx="7325687" cy="5762526"/>
          </a:xfrm>
          <a:prstGeom prst="rect">
            <a:avLst/>
          </a:prstGeom>
          <a:solidFill>
            <a:schemeClr val="tx1">
              <a:lumMod val="95000"/>
            </a:schemeClr>
          </a:solidFill>
          <a:ln>
            <a:noFill/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80" name="Freeform: Shape 144">
            <a:extLst>
              <a:ext uri="{FF2B5EF4-FFF2-40B4-BE49-F238E27FC236}">
                <a16:creationId xmlns:a16="http://schemas.microsoft.com/office/drawing/2014/main" id="{60067990-9821-4102-BDE2-9B6F206D08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520000">
            <a:off x="5321999" y="-179835"/>
            <a:ext cx="5576780" cy="7119258"/>
          </a:xfrm>
          <a:custGeom>
            <a:avLst/>
            <a:gdLst>
              <a:gd name="connsiteX0" fmla="*/ 0 w 5643596"/>
              <a:gd name="connsiteY0" fmla="*/ 5321182 h 7192213"/>
              <a:gd name="connsiteX1" fmla="*/ 7176 w 5643596"/>
              <a:gd name="connsiteY1" fmla="*/ 5292545 h 7192213"/>
              <a:gd name="connsiteX2" fmla="*/ 4191 w 5643596"/>
              <a:gd name="connsiteY2" fmla="*/ 5273215 h 7192213"/>
              <a:gd name="connsiteX3" fmla="*/ 11880 w 5643596"/>
              <a:gd name="connsiteY3" fmla="*/ 5237214 h 7192213"/>
              <a:gd name="connsiteX4" fmla="*/ 18963 w 5643596"/>
              <a:gd name="connsiteY4" fmla="*/ 5184548 h 7192213"/>
              <a:gd name="connsiteX5" fmla="*/ 26514 w 5643596"/>
              <a:gd name="connsiteY5" fmla="*/ 5148294 h 7192213"/>
              <a:gd name="connsiteX6" fmla="*/ 28826 w 5643596"/>
              <a:gd name="connsiteY6" fmla="*/ 5141304 h 7192213"/>
              <a:gd name="connsiteX7" fmla="*/ 28826 w 5643596"/>
              <a:gd name="connsiteY7" fmla="*/ 4904080 h 7192213"/>
              <a:gd name="connsiteX8" fmla="*/ 26241 w 5643596"/>
              <a:gd name="connsiteY8" fmla="*/ 4886580 h 7192213"/>
              <a:gd name="connsiteX9" fmla="*/ 28826 w 5643596"/>
              <a:gd name="connsiteY9" fmla="*/ 4827542 h 7192213"/>
              <a:gd name="connsiteX10" fmla="*/ 25306 w 5643596"/>
              <a:gd name="connsiteY10" fmla="*/ 4818968 h 7192213"/>
              <a:gd name="connsiteX11" fmla="*/ 28826 w 5643596"/>
              <a:gd name="connsiteY11" fmla="*/ 4761248 h 7192213"/>
              <a:gd name="connsiteX12" fmla="*/ 25835 w 5643596"/>
              <a:gd name="connsiteY12" fmla="*/ 4698008 h 7192213"/>
              <a:gd name="connsiteX13" fmla="*/ 17801 w 5643596"/>
              <a:gd name="connsiteY13" fmla="*/ 4693286 h 7192213"/>
              <a:gd name="connsiteX14" fmla="*/ 17096 w 5643596"/>
              <a:gd name="connsiteY14" fmla="*/ 4679416 h 7192213"/>
              <a:gd name="connsiteX15" fmla="*/ 17250 w 5643596"/>
              <a:gd name="connsiteY15" fmla="*/ 4657582 h 7192213"/>
              <a:gd name="connsiteX16" fmla="*/ 25682 w 5643596"/>
              <a:gd name="connsiteY16" fmla="*/ 4608673 h 7192213"/>
              <a:gd name="connsiteX17" fmla="*/ 20696 w 5643596"/>
              <a:gd name="connsiteY17" fmla="*/ 27254 h 7192213"/>
              <a:gd name="connsiteX18" fmla="*/ 44529 w 5643596"/>
              <a:gd name="connsiteY18" fmla="*/ 3139 h 7192213"/>
              <a:gd name="connsiteX19" fmla="*/ 64219 w 5643596"/>
              <a:gd name="connsiteY19" fmla="*/ 24 h 7192213"/>
              <a:gd name="connsiteX20" fmla="*/ 2653439 w 5643596"/>
              <a:gd name="connsiteY20" fmla="*/ 0 h 7192213"/>
              <a:gd name="connsiteX21" fmla="*/ 2959929 w 5643596"/>
              <a:gd name="connsiteY21" fmla="*/ 0 h 7192213"/>
              <a:gd name="connsiteX22" fmla="*/ 5549063 w 5643596"/>
              <a:gd name="connsiteY22" fmla="*/ 0 h 7192213"/>
              <a:gd name="connsiteX23" fmla="*/ 5549068 w 5643596"/>
              <a:gd name="connsiteY23" fmla="*/ 2 h 7192213"/>
              <a:gd name="connsiteX24" fmla="*/ 5553587 w 5643596"/>
              <a:gd name="connsiteY24" fmla="*/ 0 h 7192213"/>
              <a:gd name="connsiteX25" fmla="*/ 5559961 w 5643596"/>
              <a:gd name="connsiteY25" fmla="*/ 3034 h 7192213"/>
              <a:gd name="connsiteX26" fmla="*/ 5596211 w 5643596"/>
              <a:gd name="connsiteY26" fmla="*/ 3034 h 7192213"/>
              <a:gd name="connsiteX27" fmla="*/ 5629738 w 5643596"/>
              <a:gd name="connsiteY27" fmla="*/ 36562 h 7192213"/>
              <a:gd name="connsiteX28" fmla="*/ 5629738 w 5643596"/>
              <a:gd name="connsiteY28" fmla="*/ 900024 h 7192213"/>
              <a:gd name="connsiteX29" fmla="*/ 5635688 w 5643596"/>
              <a:gd name="connsiteY29" fmla="*/ 909622 h 7192213"/>
              <a:gd name="connsiteX30" fmla="*/ 5642313 w 5643596"/>
              <a:gd name="connsiteY30" fmla="*/ 954494 h 7192213"/>
              <a:gd name="connsiteX31" fmla="*/ 5643596 w 5643596"/>
              <a:gd name="connsiteY31" fmla="*/ 984662 h 7192213"/>
              <a:gd name="connsiteX32" fmla="*/ 5643342 w 5643596"/>
              <a:gd name="connsiteY32" fmla="*/ 989039 h 7192213"/>
              <a:gd name="connsiteX33" fmla="*/ 5634273 w 5643596"/>
              <a:gd name="connsiteY33" fmla="*/ 1025230 h 7192213"/>
              <a:gd name="connsiteX34" fmla="*/ 5638840 w 5643596"/>
              <a:gd name="connsiteY34" fmla="*/ 1028604 h 7192213"/>
              <a:gd name="connsiteX35" fmla="*/ 5643496 w 5643596"/>
              <a:gd name="connsiteY35" fmla="*/ 1039944 h 7192213"/>
              <a:gd name="connsiteX36" fmla="*/ 5638045 w 5643596"/>
              <a:gd name="connsiteY36" fmla="*/ 1049661 h 7192213"/>
              <a:gd name="connsiteX37" fmla="*/ 5629738 w 5643596"/>
              <a:gd name="connsiteY37" fmla="*/ 1088555 h 7192213"/>
              <a:gd name="connsiteX38" fmla="*/ 5629738 w 5643596"/>
              <a:gd name="connsiteY38" fmla="*/ 1346803 h 7192213"/>
              <a:gd name="connsiteX39" fmla="*/ 5629738 w 5643596"/>
              <a:gd name="connsiteY39" fmla="*/ 2782524 h 7192213"/>
              <a:gd name="connsiteX40" fmla="*/ 5629738 w 5643596"/>
              <a:gd name="connsiteY40" fmla="*/ 4092765 h 7192213"/>
              <a:gd name="connsiteX41" fmla="*/ 5629737 w 5643596"/>
              <a:gd name="connsiteY41" fmla="*/ 4092767 h 7192213"/>
              <a:gd name="connsiteX42" fmla="*/ 5629737 w 5643596"/>
              <a:gd name="connsiteY42" fmla="*/ 4412818 h 7192213"/>
              <a:gd name="connsiteX43" fmla="*/ 5629737 w 5643596"/>
              <a:gd name="connsiteY43" fmla="*/ 5426373 h 7192213"/>
              <a:gd name="connsiteX44" fmla="*/ 5629737 w 5643596"/>
              <a:gd name="connsiteY44" fmla="*/ 5848539 h 7192213"/>
              <a:gd name="connsiteX45" fmla="*/ 5629737 w 5643596"/>
              <a:gd name="connsiteY45" fmla="*/ 6736614 h 7192213"/>
              <a:gd name="connsiteX46" fmla="*/ 5629737 w 5643596"/>
              <a:gd name="connsiteY46" fmla="*/ 7158780 h 7192213"/>
              <a:gd name="connsiteX47" fmla="*/ 5596210 w 5643596"/>
              <a:gd name="connsiteY47" fmla="*/ 7192213 h 7192213"/>
              <a:gd name="connsiteX48" fmla="*/ 1982520 w 5643596"/>
              <a:gd name="connsiteY48" fmla="*/ 7192213 h 7192213"/>
              <a:gd name="connsiteX49" fmla="*/ 1976650 w 5643596"/>
              <a:gd name="connsiteY49" fmla="*/ 7189772 h 7192213"/>
              <a:gd name="connsiteX50" fmla="*/ 64205 w 5643596"/>
              <a:gd name="connsiteY50" fmla="*/ 7189772 h 7192213"/>
              <a:gd name="connsiteX51" fmla="*/ 28826 w 5643596"/>
              <a:gd name="connsiteY51" fmla="*/ 7165867 h 7192213"/>
              <a:gd name="connsiteX52" fmla="*/ 28826 w 5643596"/>
              <a:gd name="connsiteY52" fmla="*/ 6079439 h 7192213"/>
              <a:gd name="connsiteX53" fmla="*/ 18871 w 5643596"/>
              <a:gd name="connsiteY53" fmla="*/ 6043977 h 7192213"/>
              <a:gd name="connsiteX54" fmla="*/ 28826 w 5643596"/>
              <a:gd name="connsiteY54" fmla="*/ 6007501 h 7192213"/>
              <a:gd name="connsiteX55" fmla="*/ 28826 w 5643596"/>
              <a:gd name="connsiteY55" fmla="*/ 5521424 h 7192213"/>
              <a:gd name="connsiteX56" fmla="*/ 28826 w 5643596"/>
              <a:gd name="connsiteY56" fmla="*/ 5456903 h 7192213"/>
              <a:gd name="connsiteX57" fmla="*/ 18216 w 5643596"/>
              <a:gd name="connsiteY57" fmla="*/ 5420866 h 7192213"/>
              <a:gd name="connsiteX58" fmla="*/ 6056 w 5643596"/>
              <a:gd name="connsiteY58" fmla="*/ 5384020 h 7192213"/>
              <a:gd name="connsiteX59" fmla="*/ 815 w 5643596"/>
              <a:gd name="connsiteY59" fmla="*/ 5348515 h 7192213"/>
              <a:gd name="connsiteX0" fmla="*/ 0 w 5643596"/>
              <a:gd name="connsiteY0" fmla="*/ 5321182 h 7192213"/>
              <a:gd name="connsiteX1" fmla="*/ 7176 w 5643596"/>
              <a:gd name="connsiteY1" fmla="*/ 5292545 h 7192213"/>
              <a:gd name="connsiteX2" fmla="*/ 4191 w 5643596"/>
              <a:gd name="connsiteY2" fmla="*/ 5273215 h 7192213"/>
              <a:gd name="connsiteX3" fmla="*/ 11880 w 5643596"/>
              <a:gd name="connsiteY3" fmla="*/ 5237214 h 7192213"/>
              <a:gd name="connsiteX4" fmla="*/ 18963 w 5643596"/>
              <a:gd name="connsiteY4" fmla="*/ 5184548 h 7192213"/>
              <a:gd name="connsiteX5" fmla="*/ 26514 w 5643596"/>
              <a:gd name="connsiteY5" fmla="*/ 5148294 h 7192213"/>
              <a:gd name="connsiteX6" fmla="*/ 28826 w 5643596"/>
              <a:gd name="connsiteY6" fmla="*/ 5141304 h 7192213"/>
              <a:gd name="connsiteX7" fmla="*/ 28826 w 5643596"/>
              <a:gd name="connsiteY7" fmla="*/ 4904080 h 7192213"/>
              <a:gd name="connsiteX8" fmla="*/ 26241 w 5643596"/>
              <a:gd name="connsiteY8" fmla="*/ 4886580 h 7192213"/>
              <a:gd name="connsiteX9" fmla="*/ 28826 w 5643596"/>
              <a:gd name="connsiteY9" fmla="*/ 4827542 h 7192213"/>
              <a:gd name="connsiteX10" fmla="*/ 25306 w 5643596"/>
              <a:gd name="connsiteY10" fmla="*/ 4818968 h 7192213"/>
              <a:gd name="connsiteX11" fmla="*/ 28826 w 5643596"/>
              <a:gd name="connsiteY11" fmla="*/ 4761248 h 7192213"/>
              <a:gd name="connsiteX12" fmla="*/ 25835 w 5643596"/>
              <a:gd name="connsiteY12" fmla="*/ 4698008 h 7192213"/>
              <a:gd name="connsiteX13" fmla="*/ 17801 w 5643596"/>
              <a:gd name="connsiteY13" fmla="*/ 4693286 h 7192213"/>
              <a:gd name="connsiteX14" fmla="*/ 17096 w 5643596"/>
              <a:gd name="connsiteY14" fmla="*/ 4679416 h 7192213"/>
              <a:gd name="connsiteX15" fmla="*/ 17250 w 5643596"/>
              <a:gd name="connsiteY15" fmla="*/ 4657582 h 7192213"/>
              <a:gd name="connsiteX16" fmla="*/ 25682 w 5643596"/>
              <a:gd name="connsiteY16" fmla="*/ 4608673 h 7192213"/>
              <a:gd name="connsiteX17" fmla="*/ 20696 w 5643596"/>
              <a:gd name="connsiteY17" fmla="*/ 27254 h 7192213"/>
              <a:gd name="connsiteX18" fmla="*/ 44529 w 5643596"/>
              <a:gd name="connsiteY18" fmla="*/ 3139 h 7192213"/>
              <a:gd name="connsiteX19" fmla="*/ 64219 w 5643596"/>
              <a:gd name="connsiteY19" fmla="*/ 24 h 7192213"/>
              <a:gd name="connsiteX20" fmla="*/ 2653439 w 5643596"/>
              <a:gd name="connsiteY20" fmla="*/ 0 h 7192213"/>
              <a:gd name="connsiteX21" fmla="*/ 2959929 w 5643596"/>
              <a:gd name="connsiteY21" fmla="*/ 0 h 7192213"/>
              <a:gd name="connsiteX22" fmla="*/ 5549063 w 5643596"/>
              <a:gd name="connsiteY22" fmla="*/ 0 h 7192213"/>
              <a:gd name="connsiteX23" fmla="*/ 5549068 w 5643596"/>
              <a:gd name="connsiteY23" fmla="*/ 2 h 7192213"/>
              <a:gd name="connsiteX24" fmla="*/ 5553587 w 5643596"/>
              <a:gd name="connsiteY24" fmla="*/ 0 h 7192213"/>
              <a:gd name="connsiteX25" fmla="*/ 5559961 w 5643596"/>
              <a:gd name="connsiteY25" fmla="*/ 3034 h 7192213"/>
              <a:gd name="connsiteX26" fmla="*/ 5596211 w 5643596"/>
              <a:gd name="connsiteY26" fmla="*/ 3034 h 7192213"/>
              <a:gd name="connsiteX27" fmla="*/ 5629738 w 5643596"/>
              <a:gd name="connsiteY27" fmla="*/ 36562 h 7192213"/>
              <a:gd name="connsiteX28" fmla="*/ 5629738 w 5643596"/>
              <a:gd name="connsiteY28" fmla="*/ 900024 h 7192213"/>
              <a:gd name="connsiteX29" fmla="*/ 5635688 w 5643596"/>
              <a:gd name="connsiteY29" fmla="*/ 909622 h 7192213"/>
              <a:gd name="connsiteX30" fmla="*/ 5642313 w 5643596"/>
              <a:gd name="connsiteY30" fmla="*/ 954494 h 7192213"/>
              <a:gd name="connsiteX31" fmla="*/ 5643596 w 5643596"/>
              <a:gd name="connsiteY31" fmla="*/ 984662 h 7192213"/>
              <a:gd name="connsiteX32" fmla="*/ 5643342 w 5643596"/>
              <a:gd name="connsiteY32" fmla="*/ 989039 h 7192213"/>
              <a:gd name="connsiteX33" fmla="*/ 5634273 w 5643596"/>
              <a:gd name="connsiteY33" fmla="*/ 1025230 h 7192213"/>
              <a:gd name="connsiteX34" fmla="*/ 5638840 w 5643596"/>
              <a:gd name="connsiteY34" fmla="*/ 1028604 h 7192213"/>
              <a:gd name="connsiteX35" fmla="*/ 5643496 w 5643596"/>
              <a:gd name="connsiteY35" fmla="*/ 1039944 h 7192213"/>
              <a:gd name="connsiteX36" fmla="*/ 5638045 w 5643596"/>
              <a:gd name="connsiteY36" fmla="*/ 1049661 h 7192213"/>
              <a:gd name="connsiteX37" fmla="*/ 5629738 w 5643596"/>
              <a:gd name="connsiteY37" fmla="*/ 1088555 h 7192213"/>
              <a:gd name="connsiteX38" fmla="*/ 5629738 w 5643596"/>
              <a:gd name="connsiteY38" fmla="*/ 1346803 h 7192213"/>
              <a:gd name="connsiteX39" fmla="*/ 5629738 w 5643596"/>
              <a:gd name="connsiteY39" fmla="*/ 4092765 h 7192213"/>
              <a:gd name="connsiteX40" fmla="*/ 5629737 w 5643596"/>
              <a:gd name="connsiteY40" fmla="*/ 4092767 h 7192213"/>
              <a:gd name="connsiteX41" fmla="*/ 5629737 w 5643596"/>
              <a:gd name="connsiteY41" fmla="*/ 4412818 h 7192213"/>
              <a:gd name="connsiteX42" fmla="*/ 5629737 w 5643596"/>
              <a:gd name="connsiteY42" fmla="*/ 5426373 h 7192213"/>
              <a:gd name="connsiteX43" fmla="*/ 5629737 w 5643596"/>
              <a:gd name="connsiteY43" fmla="*/ 5848539 h 7192213"/>
              <a:gd name="connsiteX44" fmla="*/ 5629737 w 5643596"/>
              <a:gd name="connsiteY44" fmla="*/ 6736614 h 7192213"/>
              <a:gd name="connsiteX45" fmla="*/ 5629737 w 5643596"/>
              <a:gd name="connsiteY45" fmla="*/ 7158780 h 7192213"/>
              <a:gd name="connsiteX46" fmla="*/ 5596210 w 5643596"/>
              <a:gd name="connsiteY46" fmla="*/ 7192213 h 7192213"/>
              <a:gd name="connsiteX47" fmla="*/ 1982520 w 5643596"/>
              <a:gd name="connsiteY47" fmla="*/ 7192213 h 7192213"/>
              <a:gd name="connsiteX48" fmla="*/ 1976650 w 5643596"/>
              <a:gd name="connsiteY48" fmla="*/ 7189772 h 7192213"/>
              <a:gd name="connsiteX49" fmla="*/ 64205 w 5643596"/>
              <a:gd name="connsiteY49" fmla="*/ 7189772 h 7192213"/>
              <a:gd name="connsiteX50" fmla="*/ 28826 w 5643596"/>
              <a:gd name="connsiteY50" fmla="*/ 7165867 h 7192213"/>
              <a:gd name="connsiteX51" fmla="*/ 28826 w 5643596"/>
              <a:gd name="connsiteY51" fmla="*/ 6079439 h 7192213"/>
              <a:gd name="connsiteX52" fmla="*/ 18871 w 5643596"/>
              <a:gd name="connsiteY52" fmla="*/ 6043977 h 7192213"/>
              <a:gd name="connsiteX53" fmla="*/ 28826 w 5643596"/>
              <a:gd name="connsiteY53" fmla="*/ 6007501 h 7192213"/>
              <a:gd name="connsiteX54" fmla="*/ 28826 w 5643596"/>
              <a:gd name="connsiteY54" fmla="*/ 5521424 h 7192213"/>
              <a:gd name="connsiteX55" fmla="*/ 28826 w 5643596"/>
              <a:gd name="connsiteY55" fmla="*/ 5456903 h 7192213"/>
              <a:gd name="connsiteX56" fmla="*/ 18216 w 5643596"/>
              <a:gd name="connsiteY56" fmla="*/ 5420866 h 7192213"/>
              <a:gd name="connsiteX57" fmla="*/ 6056 w 5643596"/>
              <a:gd name="connsiteY57" fmla="*/ 5384020 h 7192213"/>
              <a:gd name="connsiteX58" fmla="*/ 815 w 5643596"/>
              <a:gd name="connsiteY58" fmla="*/ 5348515 h 7192213"/>
              <a:gd name="connsiteX59" fmla="*/ 0 w 5643596"/>
              <a:gd name="connsiteY59" fmla="*/ 5321182 h 7192213"/>
              <a:gd name="connsiteX0" fmla="*/ 0 w 5643596"/>
              <a:gd name="connsiteY0" fmla="*/ 5321182 h 7192213"/>
              <a:gd name="connsiteX1" fmla="*/ 7176 w 5643596"/>
              <a:gd name="connsiteY1" fmla="*/ 5292545 h 7192213"/>
              <a:gd name="connsiteX2" fmla="*/ 4191 w 5643596"/>
              <a:gd name="connsiteY2" fmla="*/ 5273215 h 7192213"/>
              <a:gd name="connsiteX3" fmla="*/ 11880 w 5643596"/>
              <a:gd name="connsiteY3" fmla="*/ 5237214 h 7192213"/>
              <a:gd name="connsiteX4" fmla="*/ 18963 w 5643596"/>
              <a:gd name="connsiteY4" fmla="*/ 5184548 h 7192213"/>
              <a:gd name="connsiteX5" fmla="*/ 26514 w 5643596"/>
              <a:gd name="connsiteY5" fmla="*/ 5148294 h 7192213"/>
              <a:gd name="connsiteX6" fmla="*/ 28826 w 5643596"/>
              <a:gd name="connsiteY6" fmla="*/ 5141304 h 7192213"/>
              <a:gd name="connsiteX7" fmla="*/ 28826 w 5643596"/>
              <a:gd name="connsiteY7" fmla="*/ 4904080 h 7192213"/>
              <a:gd name="connsiteX8" fmla="*/ 26241 w 5643596"/>
              <a:gd name="connsiteY8" fmla="*/ 4886580 h 7192213"/>
              <a:gd name="connsiteX9" fmla="*/ 28826 w 5643596"/>
              <a:gd name="connsiteY9" fmla="*/ 4827542 h 7192213"/>
              <a:gd name="connsiteX10" fmla="*/ 25306 w 5643596"/>
              <a:gd name="connsiteY10" fmla="*/ 4818968 h 7192213"/>
              <a:gd name="connsiteX11" fmla="*/ 28826 w 5643596"/>
              <a:gd name="connsiteY11" fmla="*/ 4761248 h 7192213"/>
              <a:gd name="connsiteX12" fmla="*/ 25835 w 5643596"/>
              <a:gd name="connsiteY12" fmla="*/ 4698008 h 7192213"/>
              <a:gd name="connsiteX13" fmla="*/ 17801 w 5643596"/>
              <a:gd name="connsiteY13" fmla="*/ 4693286 h 7192213"/>
              <a:gd name="connsiteX14" fmla="*/ 17096 w 5643596"/>
              <a:gd name="connsiteY14" fmla="*/ 4679416 h 7192213"/>
              <a:gd name="connsiteX15" fmla="*/ 17250 w 5643596"/>
              <a:gd name="connsiteY15" fmla="*/ 4657582 h 7192213"/>
              <a:gd name="connsiteX16" fmla="*/ 25682 w 5643596"/>
              <a:gd name="connsiteY16" fmla="*/ 4608673 h 7192213"/>
              <a:gd name="connsiteX17" fmla="*/ 20696 w 5643596"/>
              <a:gd name="connsiteY17" fmla="*/ 27254 h 7192213"/>
              <a:gd name="connsiteX18" fmla="*/ 44529 w 5643596"/>
              <a:gd name="connsiteY18" fmla="*/ 3139 h 7192213"/>
              <a:gd name="connsiteX19" fmla="*/ 64219 w 5643596"/>
              <a:gd name="connsiteY19" fmla="*/ 24 h 7192213"/>
              <a:gd name="connsiteX20" fmla="*/ 2653439 w 5643596"/>
              <a:gd name="connsiteY20" fmla="*/ 0 h 7192213"/>
              <a:gd name="connsiteX21" fmla="*/ 2959929 w 5643596"/>
              <a:gd name="connsiteY21" fmla="*/ 0 h 7192213"/>
              <a:gd name="connsiteX22" fmla="*/ 5549063 w 5643596"/>
              <a:gd name="connsiteY22" fmla="*/ 0 h 7192213"/>
              <a:gd name="connsiteX23" fmla="*/ 5549068 w 5643596"/>
              <a:gd name="connsiteY23" fmla="*/ 2 h 7192213"/>
              <a:gd name="connsiteX24" fmla="*/ 5553587 w 5643596"/>
              <a:gd name="connsiteY24" fmla="*/ 0 h 7192213"/>
              <a:gd name="connsiteX25" fmla="*/ 5559961 w 5643596"/>
              <a:gd name="connsiteY25" fmla="*/ 3034 h 7192213"/>
              <a:gd name="connsiteX26" fmla="*/ 5596211 w 5643596"/>
              <a:gd name="connsiteY26" fmla="*/ 3034 h 7192213"/>
              <a:gd name="connsiteX27" fmla="*/ 5629738 w 5643596"/>
              <a:gd name="connsiteY27" fmla="*/ 36562 h 7192213"/>
              <a:gd name="connsiteX28" fmla="*/ 5629738 w 5643596"/>
              <a:gd name="connsiteY28" fmla="*/ 900024 h 7192213"/>
              <a:gd name="connsiteX29" fmla="*/ 5635688 w 5643596"/>
              <a:gd name="connsiteY29" fmla="*/ 909622 h 7192213"/>
              <a:gd name="connsiteX30" fmla="*/ 5642313 w 5643596"/>
              <a:gd name="connsiteY30" fmla="*/ 954494 h 7192213"/>
              <a:gd name="connsiteX31" fmla="*/ 5643596 w 5643596"/>
              <a:gd name="connsiteY31" fmla="*/ 984662 h 7192213"/>
              <a:gd name="connsiteX32" fmla="*/ 5643342 w 5643596"/>
              <a:gd name="connsiteY32" fmla="*/ 989039 h 7192213"/>
              <a:gd name="connsiteX33" fmla="*/ 5634273 w 5643596"/>
              <a:gd name="connsiteY33" fmla="*/ 1025230 h 7192213"/>
              <a:gd name="connsiteX34" fmla="*/ 5638840 w 5643596"/>
              <a:gd name="connsiteY34" fmla="*/ 1028604 h 7192213"/>
              <a:gd name="connsiteX35" fmla="*/ 5643496 w 5643596"/>
              <a:gd name="connsiteY35" fmla="*/ 1039944 h 7192213"/>
              <a:gd name="connsiteX36" fmla="*/ 5638045 w 5643596"/>
              <a:gd name="connsiteY36" fmla="*/ 1049661 h 7192213"/>
              <a:gd name="connsiteX37" fmla="*/ 5629738 w 5643596"/>
              <a:gd name="connsiteY37" fmla="*/ 1088555 h 7192213"/>
              <a:gd name="connsiteX38" fmla="*/ 5629738 w 5643596"/>
              <a:gd name="connsiteY38" fmla="*/ 4092765 h 7192213"/>
              <a:gd name="connsiteX39" fmla="*/ 5629737 w 5643596"/>
              <a:gd name="connsiteY39" fmla="*/ 4092767 h 7192213"/>
              <a:gd name="connsiteX40" fmla="*/ 5629737 w 5643596"/>
              <a:gd name="connsiteY40" fmla="*/ 4412818 h 7192213"/>
              <a:gd name="connsiteX41" fmla="*/ 5629737 w 5643596"/>
              <a:gd name="connsiteY41" fmla="*/ 5426373 h 7192213"/>
              <a:gd name="connsiteX42" fmla="*/ 5629737 w 5643596"/>
              <a:gd name="connsiteY42" fmla="*/ 5848539 h 7192213"/>
              <a:gd name="connsiteX43" fmla="*/ 5629737 w 5643596"/>
              <a:gd name="connsiteY43" fmla="*/ 6736614 h 7192213"/>
              <a:gd name="connsiteX44" fmla="*/ 5629737 w 5643596"/>
              <a:gd name="connsiteY44" fmla="*/ 7158780 h 7192213"/>
              <a:gd name="connsiteX45" fmla="*/ 5596210 w 5643596"/>
              <a:gd name="connsiteY45" fmla="*/ 7192213 h 7192213"/>
              <a:gd name="connsiteX46" fmla="*/ 1982520 w 5643596"/>
              <a:gd name="connsiteY46" fmla="*/ 7192213 h 7192213"/>
              <a:gd name="connsiteX47" fmla="*/ 1976650 w 5643596"/>
              <a:gd name="connsiteY47" fmla="*/ 7189772 h 7192213"/>
              <a:gd name="connsiteX48" fmla="*/ 64205 w 5643596"/>
              <a:gd name="connsiteY48" fmla="*/ 7189772 h 7192213"/>
              <a:gd name="connsiteX49" fmla="*/ 28826 w 5643596"/>
              <a:gd name="connsiteY49" fmla="*/ 7165867 h 7192213"/>
              <a:gd name="connsiteX50" fmla="*/ 28826 w 5643596"/>
              <a:gd name="connsiteY50" fmla="*/ 6079439 h 7192213"/>
              <a:gd name="connsiteX51" fmla="*/ 18871 w 5643596"/>
              <a:gd name="connsiteY51" fmla="*/ 6043977 h 7192213"/>
              <a:gd name="connsiteX52" fmla="*/ 28826 w 5643596"/>
              <a:gd name="connsiteY52" fmla="*/ 6007501 h 7192213"/>
              <a:gd name="connsiteX53" fmla="*/ 28826 w 5643596"/>
              <a:gd name="connsiteY53" fmla="*/ 5521424 h 7192213"/>
              <a:gd name="connsiteX54" fmla="*/ 28826 w 5643596"/>
              <a:gd name="connsiteY54" fmla="*/ 5456903 h 7192213"/>
              <a:gd name="connsiteX55" fmla="*/ 18216 w 5643596"/>
              <a:gd name="connsiteY55" fmla="*/ 5420866 h 7192213"/>
              <a:gd name="connsiteX56" fmla="*/ 6056 w 5643596"/>
              <a:gd name="connsiteY56" fmla="*/ 5384020 h 7192213"/>
              <a:gd name="connsiteX57" fmla="*/ 815 w 5643596"/>
              <a:gd name="connsiteY57" fmla="*/ 5348515 h 7192213"/>
              <a:gd name="connsiteX58" fmla="*/ 0 w 5643596"/>
              <a:gd name="connsiteY58" fmla="*/ 5321182 h 7192213"/>
              <a:gd name="connsiteX0" fmla="*/ 0 w 5643596"/>
              <a:gd name="connsiteY0" fmla="*/ 5321182 h 7192213"/>
              <a:gd name="connsiteX1" fmla="*/ 7176 w 5643596"/>
              <a:gd name="connsiteY1" fmla="*/ 5292545 h 7192213"/>
              <a:gd name="connsiteX2" fmla="*/ 4191 w 5643596"/>
              <a:gd name="connsiteY2" fmla="*/ 5273215 h 7192213"/>
              <a:gd name="connsiteX3" fmla="*/ 11880 w 5643596"/>
              <a:gd name="connsiteY3" fmla="*/ 5237214 h 7192213"/>
              <a:gd name="connsiteX4" fmla="*/ 18963 w 5643596"/>
              <a:gd name="connsiteY4" fmla="*/ 5184548 h 7192213"/>
              <a:gd name="connsiteX5" fmla="*/ 26514 w 5643596"/>
              <a:gd name="connsiteY5" fmla="*/ 5148294 h 7192213"/>
              <a:gd name="connsiteX6" fmla="*/ 28826 w 5643596"/>
              <a:gd name="connsiteY6" fmla="*/ 5141304 h 7192213"/>
              <a:gd name="connsiteX7" fmla="*/ 28826 w 5643596"/>
              <a:gd name="connsiteY7" fmla="*/ 4904080 h 7192213"/>
              <a:gd name="connsiteX8" fmla="*/ 26241 w 5643596"/>
              <a:gd name="connsiteY8" fmla="*/ 4886580 h 7192213"/>
              <a:gd name="connsiteX9" fmla="*/ 28826 w 5643596"/>
              <a:gd name="connsiteY9" fmla="*/ 4827542 h 7192213"/>
              <a:gd name="connsiteX10" fmla="*/ 25306 w 5643596"/>
              <a:gd name="connsiteY10" fmla="*/ 4818968 h 7192213"/>
              <a:gd name="connsiteX11" fmla="*/ 28826 w 5643596"/>
              <a:gd name="connsiteY11" fmla="*/ 4761248 h 7192213"/>
              <a:gd name="connsiteX12" fmla="*/ 25835 w 5643596"/>
              <a:gd name="connsiteY12" fmla="*/ 4698008 h 7192213"/>
              <a:gd name="connsiteX13" fmla="*/ 17801 w 5643596"/>
              <a:gd name="connsiteY13" fmla="*/ 4693286 h 7192213"/>
              <a:gd name="connsiteX14" fmla="*/ 17096 w 5643596"/>
              <a:gd name="connsiteY14" fmla="*/ 4679416 h 7192213"/>
              <a:gd name="connsiteX15" fmla="*/ 17250 w 5643596"/>
              <a:gd name="connsiteY15" fmla="*/ 4657582 h 7192213"/>
              <a:gd name="connsiteX16" fmla="*/ 25682 w 5643596"/>
              <a:gd name="connsiteY16" fmla="*/ 4608673 h 7192213"/>
              <a:gd name="connsiteX17" fmla="*/ 20696 w 5643596"/>
              <a:gd name="connsiteY17" fmla="*/ 27254 h 7192213"/>
              <a:gd name="connsiteX18" fmla="*/ 44529 w 5643596"/>
              <a:gd name="connsiteY18" fmla="*/ 3139 h 7192213"/>
              <a:gd name="connsiteX19" fmla="*/ 64219 w 5643596"/>
              <a:gd name="connsiteY19" fmla="*/ 24 h 7192213"/>
              <a:gd name="connsiteX20" fmla="*/ 2653439 w 5643596"/>
              <a:gd name="connsiteY20" fmla="*/ 0 h 7192213"/>
              <a:gd name="connsiteX21" fmla="*/ 2959929 w 5643596"/>
              <a:gd name="connsiteY21" fmla="*/ 0 h 7192213"/>
              <a:gd name="connsiteX22" fmla="*/ 5549063 w 5643596"/>
              <a:gd name="connsiteY22" fmla="*/ 0 h 7192213"/>
              <a:gd name="connsiteX23" fmla="*/ 5549068 w 5643596"/>
              <a:gd name="connsiteY23" fmla="*/ 2 h 7192213"/>
              <a:gd name="connsiteX24" fmla="*/ 5553587 w 5643596"/>
              <a:gd name="connsiteY24" fmla="*/ 0 h 7192213"/>
              <a:gd name="connsiteX25" fmla="*/ 5559961 w 5643596"/>
              <a:gd name="connsiteY25" fmla="*/ 3034 h 7192213"/>
              <a:gd name="connsiteX26" fmla="*/ 5596211 w 5643596"/>
              <a:gd name="connsiteY26" fmla="*/ 3034 h 7192213"/>
              <a:gd name="connsiteX27" fmla="*/ 5629738 w 5643596"/>
              <a:gd name="connsiteY27" fmla="*/ 36562 h 7192213"/>
              <a:gd name="connsiteX28" fmla="*/ 5629738 w 5643596"/>
              <a:gd name="connsiteY28" fmla="*/ 900024 h 7192213"/>
              <a:gd name="connsiteX29" fmla="*/ 5635688 w 5643596"/>
              <a:gd name="connsiteY29" fmla="*/ 909622 h 7192213"/>
              <a:gd name="connsiteX30" fmla="*/ 5642313 w 5643596"/>
              <a:gd name="connsiteY30" fmla="*/ 954494 h 7192213"/>
              <a:gd name="connsiteX31" fmla="*/ 5643596 w 5643596"/>
              <a:gd name="connsiteY31" fmla="*/ 984662 h 7192213"/>
              <a:gd name="connsiteX32" fmla="*/ 5634273 w 5643596"/>
              <a:gd name="connsiteY32" fmla="*/ 1025230 h 7192213"/>
              <a:gd name="connsiteX33" fmla="*/ 5638840 w 5643596"/>
              <a:gd name="connsiteY33" fmla="*/ 1028604 h 7192213"/>
              <a:gd name="connsiteX34" fmla="*/ 5643496 w 5643596"/>
              <a:gd name="connsiteY34" fmla="*/ 1039944 h 7192213"/>
              <a:gd name="connsiteX35" fmla="*/ 5638045 w 5643596"/>
              <a:gd name="connsiteY35" fmla="*/ 1049661 h 7192213"/>
              <a:gd name="connsiteX36" fmla="*/ 5629738 w 5643596"/>
              <a:gd name="connsiteY36" fmla="*/ 1088555 h 7192213"/>
              <a:gd name="connsiteX37" fmla="*/ 5629738 w 5643596"/>
              <a:gd name="connsiteY37" fmla="*/ 4092765 h 7192213"/>
              <a:gd name="connsiteX38" fmla="*/ 5629737 w 5643596"/>
              <a:gd name="connsiteY38" fmla="*/ 4092767 h 7192213"/>
              <a:gd name="connsiteX39" fmla="*/ 5629737 w 5643596"/>
              <a:gd name="connsiteY39" fmla="*/ 4412818 h 7192213"/>
              <a:gd name="connsiteX40" fmla="*/ 5629737 w 5643596"/>
              <a:gd name="connsiteY40" fmla="*/ 5426373 h 7192213"/>
              <a:gd name="connsiteX41" fmla="*/ 5629737 w 5643596"/>
              <a:gd name="connsiteY41" fmla="*/ 5848539 h 7192213"/>
              <a:gd name="connsiteX42" fmla="*/ 5629737 w 5643596"/>
              <a:gd name="connsiteY42" fmla="*/ 6736614 h 7192213"/>
              <a:gd name="connsiteX43" fmla="*/ 5629737 w 5643596"/>
              <a:gd name="connsiteY43" fmla="*/ 7158780 h 7192213"/>
              <a:gd name="connsiteX44" fmla="*/ 5596210 w 5643596"/>
              <a:gd name="connsiteY44" fmla="*/ 7192213 h 7192213"/>
              <a:gd name="connsiteX45" fmla="*/ 1982520 w 5643596"/>
              <a:gd name="connsiteY45" fmla="*/ 7192213 h 7192213"/>
              <a:gd name="connsiteX46" fmla="*/ 1976650 w 5643596"/>
              <a:gd name="connsiteY46" fmla="*/ 7189772 h 7192213"/>
              <a:gd name="connsiteX47" fmla="*/ 64205 w 5643596"/>
              <a:gd name="connsiteY47" fmla="*/ 7189772 h 7192213"/>
              <a:gd name="connsiteX48" fmla="*/ 28826 w 5643596"/>
              <a:gd name="connsiteY48" fmla="*/ 7165867 h 7192213"/>
              <a:gd name="connsiteX49" fmla="*/ 28826 w 5643596"/>
              <a:gd name="connsiteY49" fmla="*/ 6079439 h 7192213"/>
              <a:gd name="connsiteX50" fmla="*/ 18871 w 5643596"/>
              <a:gd name="connsiteY50" fmla="*/ 6043977 h 7192213"/>
              <a:gd name="connsiteX51" fmla="*/ 28826 w 5643596"/>
              <a:gd name="connsiteY51" fmla="*/ 6007501 h 7192213"/>
              <a:gd name="connsiteX52" fmla="*/ 28826 w 5643596"/>
              <a:gd name="connsiteY52" fmla="*/ 5521424 h 7192213"/>
              <a:gd name="connsiteX53" fmla="*/ 28826 w 5643596"/>
              <a:gd name="connsiteY53" fmla="*/ 5456903 h 7192213"/>
              <a:gd name="connsiteX54" fmla="*/ 18216 w 5643596"/>
              <a:gd name="connsiteY54" fmla="*/ 5420866 h 7192213"/>
              <a:gd name="connsiteX55" fmla="*/ 6056 w 5643596"/>
              <a:gd name="connsiteY55" fmla="*/ 5384020 h 7192213"/>
              <a:gd name="connsiteX56" fmla="*/ 815 w 5643596"/>
              <a:gd name="connsiteY56" fmla="*/ 5348515 h 7192213"/>
              <a:gd name="connsiteX57" fmla="*/ 0 w 5643596"/>
              <a:gd name="connsiteY57" fmla="*/ 5321182 h 7192213"/>
              <a:gd name="connsiteX0" fmla="*/ 0 w 5643496"/>
              <a:gd name="connsiteY0" fmla="*/ 5321182 h 7192213"/>
              <a:gd name="connsiteX1" fmla="*/ 7176 w 5643496"/>
              <a:gd name="connsiteY1" fmla="*/ 5292545 h 7192213"/>
              <a:gd name="connsiteX2" fmla="*/ 4191 w 5643496"/>
              <a:gd name="connsiteY2" fmla="*/ 5273215 h 7192213"/>
              <a:gd name="connsiteX3" fmla="*/ 11880 w 5643496"/>
              <a:gd name="connsiteY3" fmla="*/ 5237214 h 7192213"/>
              <a:gd name="connsiteX4" fmla="*/ 18963 w 5643496"/>
              <a:gd name="connsiteY4" fmla="*/ 5184548 h 7192213"/>
              <a:gd name="connsiteX5" fmla="*/ 26514 w 5643496"/>
              <a:gd name="connsiteY5" fmla="*/ 5148294 h 7192213"/>
              <a:gd name="connsiteX6" fmla="*/ 28826 w 5643496"/>
              <a:gd name="connsiteY6" fmla="*/ 5141304 h 7192213"/>
              <a:gd name="connsiteX7" fmla="*/ 28826 w 5643496"/>
              <a:gd name="connsiteY7" fmla="*/ 4904080 h 7192213"/>
              <a:gd name="connsiteX8" fmla="*/ 26241 w 5643496"/>
              <a:gd name="connsiteY8" fmla="*/ 4886580 h 7192213"/>
              <a:gd name="connsiteX9" fmla="*/ 28826 w 5643496"/>
              <a:gd name="connsiteY9" fmla="*/ 4827542 h 7192213"/>
              <a:gd name="connsiteX10" fmla="*/ 25306 w 5643496"/>
              <a:gd name="connsiteY10" fmla="*/ 4818968 h 7192213"/>
              <a:gd name="connsiteX11" fmla="*/ 28826 w 5643496"/>
              <a:gd name="connsiteY11" fmla="*/ 4761248 h 7192213"/>
              <a:gd name="connsiteX12" fmla="*/ 25835 w 5643496"/>
              <a:gd name="connsiteY12" fmla="*/ 4698008 h 7192213"/>
              <a:gd name="connsiteX13" fmla="*/ 17801 w 5643496"/>
              <a:gd name="connsiteY13" fmla="*/ 4693286 h 7192213"/>
              <a:gd name="connsiteX14" fmla="*/ 17096 w 5643496"/>
              <a:gd name="connsiteY14" fmla="*/ 4679416 h 7192213"/>
              <a:gd name="connsiteX15" fmla="*/ 17250 w 5643496"/>
              <a:gd name="connsiteY15" fmla="*/ 4657582 h 7192213"/>
              <a:gd name="connsiteX16" fmla="*/ 25682 w 5643496"/>
              <a:gd name="connsiteY16" fmla="*/ 4608673 h 7192213"/>
              <a:gd name="connsiteX17" fmla="*/ 20696 w 5643496"/>
              <a:gd name="connsiteY17" fmla="*/ 27254 h 7192213"/>
              <a:gd name="connsiteX18" fmla="*/ 44529 w 5643496"/>
              <a:gd name="connsiteY18" fmla="*/ 3139 h 7192213"/>
              <a:gd name="connsiteX19" fmla="*/ 64219 w 5643496"/>
              <a:gd name="connsiteY19" fmla="*/ 24 h 7192213"/>
              <a:gd name="connsiteX20" fmla="*/ 2653439 w 5643496"/>
              <a:gd name="connsiteY20" fmla="*/ 0 h 7192213"/>
              <a:gd name="connsiteX21" fmla="*/ 2959929 w 5643496"/>
              <a:gd name="connsiteY21" fmla="*/ 0 h 7192213"/>
              <a:gd name="connsiteX22" fmla="*/ 5549063 w 5643496"/>
              <a:gd name="connsiteY22" fmla="*/ 0 h 7192213"/>
              <a:gd name="connsiteX23" fmla="*/ 5549068 w 5643496"/>
              <a:gd name="connsiteY23" fmla="*/ 2 h 7192213"/>
              <a:gd name="connsiteX24" fmla="*/ 5553587 w 5643496"/>
              <a:gd name="connsiteY24" fmla="*/ 0 h 7192213"/>
              <a:gd name="connsiteX25" fmla="*/ 5559961 w 5643496"/>
              <a:gd name="connsiteY25" fmla="*/ 3034 h 7192213"/>
              <a:gd name="connsiteX26" fmla="*/ 5596211 w 5643496"/>
              <a:gd name="connsiteY26" fmla="*/ 3034 h 7192213"/>
              <a:gd name="connsiteX27" fmla="*/ 5629738 w 5643496"/>
              <a:gd name="connsiteY27" fmla="*/ 36562 h 7192213"/>
              <a:gd name="connsiteX28" fmla="*/ 5629738 w 5643496"/>
              <a:gd name="connsiteY28" fmla="*/ 900024 h 7192213"/>
              <a:gd name="connsiteX29" fmla="*/ 5635688 w 5643496"/>
              <a:gd name="connsiteY29" fmla="*/ 909622 h 7192213"/>
              <a:gd name="connsiteX30" fmla="*/ 5642313 w 5643496"/>
              <a:gd name="connsiteY30" fmla="*/ 954494 h 7192213"/>
              <a:gd name="connsiteX31" fmla="*/ 5634273 w 5643496"/>
              <a:gd name="connsiteY31" fmla="*/ 1025230 h 7192213"/>
              <a:gd name="connsiteX32" fmla="*/ 5638840 w 5643496"/>
              <a:gd name="connsiteY32" fmla="*/ 1028604 h 7192213"/>
              <a:gd name="connsiteX33" fmla="*/ 5643496 w 5643496"/>
              <a:gd name="connsiteY33" fmla="*/ 1039944 h 7192213"/>
              <a:gd name="connsiteX34" fmla="*/ 5638045 w 5643496"/>
              <a:gd name="connsiteY34" fmla="*/ 1049661 h 7192213"/>
              <a:gd name="connsiteX35" fmla="*/ 5629738 w 5643496"/>
              <a:gd name="connsiteY35" fmla="*/ 1088555 h 7192213"/>
              <a:gd name="connsiteX36" fmla="*/ 5629738 w 5643496"/>
              <a:gd name="connsiteY36" fmla="*/ 4092765 h 7192213"/>
              <a:gd name="connsiteX37" fmla="*/ 5629737 w 5643496"/>
              <a:gd name="connsiteY37" fmla="*/ 4092767 h 7192213"/>
              <a:gd name="connsiteX38" fmla="*/ 5629737 w 5643496"/>
              <a:gd name="connsiteY38" fmla="*/ 4412818 h 7192213"/>
              <a:gd name="connsiteX39" fmla="*/ 5629737 w 5643496"/>
              <a:gd name="connsiteY39" fmla="*/ 5426373 h 7192213"/>
              <a:gd name="connsiteX40" fmla="*/ 5629737 w 5643496"/>
              <a:gd name="connsiteY40" fmla="*/ 5848539 h 7192213"/>
              <a:gd name="connsiteX41" fmla="*/ 5629737 w 5643496"/>
              <a:gd name="connsiteY41" fmla="*/ 6736614 h 7192213"/>
              <a:gd name="connsiteX42" fmla="*/ 5629737 w 5643496"/>
              <a:gd name="connsiteY42" fmla="*/ 7158780 h 7192213"/>
              <a:gd name="connsiteX43" fmla="*/ 5596210 w 5643496"/>
              <a:gd name="connsiteY43" fmla="*/ 7192213 h 7192213"/>
              <a:gd name="connsiteX44" fmla="*/ 1982520 w 5643496"/>
              <a:gd name="connsiteY44" fmla="*/ 7192213 h 7192213"/>
              <a:gd name="connsiteX45" fmla="*/ 1976650 w 5643496"/>
              <a:gd name="connsiteY45" fmla="*/ 7189772 h 7192213"/>
              <a:gd name="connsiteX46" fmla="*/ 64205 w 5643496"/>
              <a:gd name="connsiteY46" fmla="*/ 7189772 h 7192213"/>
              <a:gd name="connsiteX47" fmla="*/ 28826 w 5643496"/>
              <a:gd name="connsiteY47" fmla="*/ 7165867 h 7192213"/>
              <a:gd name="connsiteX48" fmla="*/ 28826 w 5643496"/>
              <a:gd name="connsiteY48" fmla="*/ 6079439 h 7192213"/>
              <a:gd name="connsiteX49" fmla="*/ 18871 w 5643496"/>
              <a:gd name="connsiteY49" fmla="*/ 6043977 h 7192213"/>
              <a:gd name="connsiteX50" fmla="*/ 28826 w 5643496"/>
              <a:gd name="connsiteY50" fmla="*/ 6007501 h 7192213"/>
              <a:gd name="connsiteX51" fmla="*/ 28826 w 5643496"/>
              <a:gd name="connsiteY51" fmla="*/ 5521424 h 7192213"/>
              <a:gd name="connsiteX52" fmla="*/ 28826 w 5643496"/>
              <a:gd name="connsiteY52" fmla="*/ 5456903 h 7192213"/>
              <a:gd name="connsiteX53" fmla="*/ 18216 w 5643496"/>
              <a:gd name="connsiteY53" fmla="*/ 5420866 h 7192213"/>
              <a:gd name="connsiteX54" fmla="*/ 6056 w 5643496"/>
              <a:gd name="connsiteY54" fmla="*/ 5384020 h 7192213"/>
              <a:gd name="connsiteX55" fmla="*/ 815 w 5643496"/>
              <a:gd name="connsiteY55" fmla="*/ 5348515 h 7192213"/>
              <a:gd name="connsiteX56" fmla="*/ 0 w 5643496"/>
              <a:gd name="connsiteY56" fmla="*/ 5321182 h 7192213"/>
              <a:gd name="connsiteX0" fmla="*/ 0 w 5643496"/>
              <a:gd name="connsiteY0" fmla="*/ 5321182 h 7192213"/>
              <a:gd name="connsiteX1" fmla="*/ 7176 w 5643496"/>
              <a:gd name="connsiteY1" fmla="*/ 5292545 h 7192213"/>
              <a:gd name="connsiteX2" fmla="*/ 4191 w 5643496"/>
              <a:gd name="connsiteY2" fmla="*/ 5273215 h 7192213"/>
              <a:gd name="connsiteX3" fmla="*/ 11880 w 5643496"/>
              <a:gd name="connsiteY3" fmla="*/ 5237214 h 7192213"/>
              <a:gd name="connsiteX4" fmla="*/ 18963 w 5643496"/>
              <a:gd name="connsiteY4" fmla="*/ 5184548 h 7192213"/>
              <a:gd name="connsiteX5" fmla="*/ 26514 w 5643496"/>
              <a:gd name="connsiteY5" fmla="*/ 5148294 h 7192213"/>
              <a:gd name="connsiteX6" fmla="*/ 28826 w 5643496"/>
              <a:gd name="connsiteY6" fmla="*/ 5141304 h 7192213"/>
              <a:gd name="connsiteX7" fmla="*/ 28826 w 5643496"/>
              <a:gd name="connsiteY7" fmla="*/ 4904080 h 7192213"/>
              <a:gd name="connsiteX8" fmla="*/ 26241 w 5643496"/>
              <a:gd name="connsiteY8" fmla="*/ 4886580 h 7192213"/>
              <a:gd name="connsiteX9" fmla="*/ 28826 w 5643496"/>
              <a:gd name="connsiteY9" fmla="*/ 4827542 h 7192213"/>
              <a:gd name="connsiteX10" fmla="*/ 25306 w 5643496"/>
              <a:gd name="connsiteY10" fmla="*/ 4818968 h 7192213"/>
              <a:gd name="connsiteX11" fmla="*/ 28826 w 5643496"/>
              <a:gd name="connsiteY11" fmla="*/ 4761248 h 7192213"/>
              <a:gd name="connsiteX12" fmla="*/ 25835 w 5643496"/>
              <a:gd name="connsiteY12" fmla="*/ 4698008 h 7192213"/>
              <a:gd name="connsiteX13" fmla="*/ 17801 w 5643496"/>
              <a:gd name="connsiteY13" fmla="*/ 4693286 h 7192213"/>
              <a:gd name="connsiteX14" fmla="*/ 17096 w 5643496"/>
              <a:gd name="connsiteY14" fmla="*/ 4679416 h 7192213"/>
              <a:gd name="connsiteX15" fmla="*/ 17250 w 5643496"/>
              <a:gd name="connsiteY15" fmla="*/ 4657582 h 7192213"/>
              <a:gd name="connsiteX16" fmla="*/ 25682 w 5643496"/>
              <a:gd name="connsiteY16" fmla="*/ 4608673 h 7192213"/>
              <a:gd name="connsiteX17" fmla="*/ 20696 w 5643496"/>
              <a:gd name="connsiteY17" fmla="*/ 27254 h 7192213"/>
              <a:gd name="connsiteX18" fmla="*/ 44529 w 5643496"/>
              <a:gd name="connsiteY18" fmla="*/ 3139 h 7192213"/>
              <a:gd name="connsiteX19" fmla="*/ 64219 w 5643496"/>
              <a:gd name="connsiteY19" fmla="*/ 24 h 7192213"/>
              <a:gd name="connsiteX20" fmla="*/ 2653439 w 5643496"/>
              <a:gd name="connsiteY20" fmla="*/ 0 h 7192213"/>
              <a:gd name="connsiteX21" fmla="*/ 2959929 w 5643496"/>
              <a:gd name="connsiteY21" fmla="*/ 0 h 7192213"/>
              <a:gd name="connsiteX22" fmla="*/ 5549063 w 5643496"/>
              <a:gd name="connsiteY22" fmla="*/ 0 h 7192213"/>
              <a:gd name="connsiteX23" fmla="*/ 5549068 w 5643496"/>
              <a:gd name="connsiteY23" fmla="*/ 2 h 7192213"/>
              <a:gd name="connsiteX24" fmla="*/ 5553587 w 5643496"/>
              <a:gd name="connsiteY24" fmla="*/ 0 h 7192213"/>
              <a:gd name="connsiteX25" fmla="*/ 5559961 w 5643496"/>
              <a:gd name="connsiteY25" fmla="*/ 3034 h 7192213"/>
              <a:gd name="connsiteX26" fmla="*/ 5596211 w 5643496"/>
              <a:gd name="connsiteY26" fmla="*/ 3034 h 7192213"/>
              <a:gd name="connsiteX27" fmla="*/ 5629738 w 5643496"/>
              <a:gd name="connsiteY27" fmla="*/ 36562 h 7192213"/>
              <a:gd name="connsiteX28" fmla="*/ 5629738 w 5643496"/>
              <a:gd name="connsiteY28" fmla="*/ 900024 h 7192213"/>
              <a:gd name="connsiteX29" fmla="*/ 5635688 w 5643496"/>
              <a:gd name="connsiteY29" fmla="*/ 909622 h 7192213"/>
              <a:gd name="connsiteX30" fmla="*/ 5642313 w 5643496"/>
              <a:gd name="connsiteY30" fmla="*/ 954494 h 7192213"/>
              <a:gd name="connsiteX31" fmla="*/ 5634273 w 5643496"/>
              <a:gd name="connsiteY31" fmla="*/ 1025230 h 7192213"/>
              <a:gd name="connsiteX32" fmla="*/ 5638840 w 5643496"/>
              <a:gd name="connsiteY32" fmla="*/ 1028604 h 7192213"/>
              <a:gd name="connsiteX33" fmla="*/ 5643496 w 5643496"/>
              <a:gd name="connsiteY33" fmla="*/ 1039944 h 7192213"/>
              <a:gd name="connsiteX34" fmla="*/ 5629738 w 5643496"/>
              <a:gd name="connsiteY34" fmla="*/ 1088555 h 7192213"/>
              <a:gd name="connsiteX35" fmla="*/ 5629738 w 5643496"/>
              <a:gd name="connsiteY35" fmla="*/ 4092765 h 7192213"/>
              <a:gd name="connsiteX36" fmla="*/ 5629737 w 5643496"/>
              <a:gd name="connsiteY36" fmla="*/ 4092767 h 7192213"/>
              <a:gd name="connsiteX37" fmla="*/ 5629737 w 5643496"/>
              <a:gd name="connsiteY37" fmla="*/ 4412818 h 7192213"/>
              <a:gd name="connsiteX38" fmla="*/ 5629737 w 5643496"/>
              <a:gd name="connsiteY38" fmla="*/ 5426373 h 7192213"/>
              <a:gd name="connsiteX39" fmla="*/ 5629737 w 5643496"/>
              <a:gd name="connsiteY39" fmla="*/ 5848539 h 7192213"/>
              <a:gd name="connsiteX40" fmla="*/ 5629737 w 5643496"/>
              <a:gd name="connsiteY40" fmla="*/ 6736614 h 7192213"/>
              <a:gd name="connsiteX41" fmla="*/ 5629737 w 5643496"/>
              <a:gd name="connsiteY41" fmla="*/ 7158780 h 7192213"/>
              <a:gd name="connsiteX42" fmla="*/ 5596210 w 5643496"/>
              <a:gd name="connsiteY42" fmla="*/ 7192213 h 7192213"/>
              <a:gd name="connsiteX43" fmla="*/ 1982520 w 5643496"/>
              <a:gd name="connsiteY43" fmla="*/ 7192213 h 7192213"/>
              <a:gd name="connsiteX44" fmla="*/ 1976650 w 5643496"/>
              <a:gd name="connsiteY44" fmla="*/ 7189772 h 7192213"/>
              <a:gd name="connsiteX45" fmla="*/ 64205 w 5643496"/>
              <a:gd name="connsiteY45" fmla="*/ 7189772 h 7192213"/>
              <a:gd name="connsiteX46" fmla="*/ 28826 w 5643496"/>
              <a:gd name="connsiteY46" fmla="*/ 7165867 h 7192213"/>
              <a:gd name="connsiteX47" fmla="*/ 28826 w 5643496"/>
              <a:gd name="connsiteY47" fmla="*/ 6079439 h 7192213"/>
              <a:gd name="connsiteX48" fmla="*/ 18871 w 5643496"/>
              <a:gd name="connsiteY48" fmla="*/ 6043977 h 7192213"/>
              <a:gd name="connsiteX49" fmla="*/ 28826 w 5643496"/>
              <a:gd name="connsiteY49" fmla="*/ 6007501 h 7192213"/>
              <a:gd name="connsiteX50" fmla="*/ 28826 w 5643496"/>
              <a:gd name="connsiteY50" fmla="*/ 5521424 h 7192213"/>
              <a:gd name="connsiteX51" fmla="*/ 28826 w 5643496"/>
              <a:gd name="connsiteY51" fmla="*/ 5456903 h 7192213"/>
              <a:gd name="connsiteX52" fmla="*/ 18216 w 5643496"/>
              <a:gd name="connsiteY52" fmla="*/ 5420866 h 7192213"/>
              <a:gd name="connsiteX53" fmla="*/ 6056 w 5643496"/>
              <a:gd name="connsiteY53" fmla="*/ 5384020 h 7192213"/>
              <a:gd name="connsiteX54" fmla="*/ 815 w 5643496"/>
              <a:gd name="connsiteY54" fmla="*/ 5348515 h 7192213"/>
              <a:gd name="connsiteX55" fmla="*/ 0 w 5643496"/>
              <a:gd name="connsiteY55" fmla="*/ 5321182 h 7192213"/>
              <a:gd name="connsiteX0" fmla="*/ 0 w 5643496"/>
              <a:gd name="connsiteY0" fmla="*/ 5321182 h 7192213"/>
              <a:gd name="connsiteX1" fmla="*/ 7176 w 5643496"/>
              <a:gd name="connsiteY1" fmla="*/ 5292545 h 7192213"/>
              <a:gd name="connsiteX2" fmla="*/ 4191 w 5643496"/>
              <a:gd name="connsiteY2" fmla="*/ 5273215 h 7192213"/>
              <a:gd name="connsiteX3" fmla="*/ 11880 w 5643496"/>
              <a:gd name="connsiteY3" fmla="*/ 5237214 h 7192213"/>
              <a:gd name="connsiteX4" fmla="*/ 18963 w 5643496"/>
              <a:gd name="connsiteY4" fmla="*/ 5184548 h 7192213"/>
              <a:gd name="connsiteX5" fmla="*/ 26514 w 5643496"/>
              <a:gd name="connsiteY5" fmla="*/ 5148294 h 7192213"/>
              <a:gd name="connsiteX6" fmla="*/ 28826 w 5643496"/>
              <a:gd name="connsiteY6" fmla="*/ 5141304 h 7192213"/>
              <a:gd name="connsiteX7" fmla="*/ 28826 w 5643496"/>
              <a:gd name="connsiteY7" fmla="*/ 4904080 h 7192213"/>
              <a:gd name="connsiteX8" fmla="*/ 26241 w 5643496"/>
              <a:gd name="connsiteY8" fmla="*/ 4886580 h 7192213"/>
              <a:gd name="connsiteX9" fmla="*/ 28826 w 5643496"/>
              <a:gd name="connsiteY9" fmla="*/ 4827542 h 7192213"/>
              <a:gd name="connsiteX10" fmla="*/ 25306 w 5643496"/>
              <a:gd name="connsiteY10" fmla="*/ 4818968 h 7192213"/>
              <a:gd name="connsiteX11" fmla="*/ 28826 w 5643496"/>
              <a:gd name="connsiteY11" fmla="*/ 4761248 h 7192213"/>
              <a:gd name="connsiteX12" fmla="*/ 25835 w 5643496"/>
              <a:gd name="connsiteY12" fmla="*/ 4698008 h 7192213"/>
              <a:gd name="connsiteX13" fmla="*/ 17801 w 5643496"/>
              <a:gd name="connsiteY13" fmla="*/ 4693286 h 7192213"/>
              <a:gd name="connsiteX14" fmla="*/ 17096 w 5643496"/>
              <a:gd name="connsiteY14" fmla="*/ 4679416 h 7192213"/>
              <a:gd name="connsiteX15" fmla="*/ 17250 w 5643496"/>
              <a:gd name="connsiteY15" fmla="*/ 4657582 h 7192213"/>
              <a:gd name="connsiteX16" fmla="*/ 25682 w 5643496"/>
              <a:gd name="connsiteY16" fmla="*/ 4608673 h 7192213"/>
              <a:gd name="connsiteX17" fmla="*/ 20696 w 5643496"/>
              <a:gd name="connsiteY17" fmla="*/ 27254 h 7192213"/>
              <a:gd name="connsiteX18" fmla="*/ 44529 w 5643496"/>
              <a:gd name="connsiteY18" fmla="*/ 3139 h 7192213"/>
              <a:gd name="connsiteX19" fmla="*/ 64219 w 5643496"/>
              <a:gd name="connsiteY19" fmla="*/ 24 h 7192213"/>
              <a:gd name="connsiteX20" fmla="*/ 2653439 w 5643496"/>
              <a:gd name="connsiteY20" fmla="*/ 0 h 7192213"/>
              <a:gd name="connsiteX21" fmla="*/ 2959929 w 5643496"/>
              <a:gd name="connsiteY21" fmla="*/ 0 h 7192213"/>
              <a:gd name="connsiteX22" fmla="*/ 5549063 w 5643496"/>
              <a:gd name="connsiteY22" fmla="*/ 0 h 7192213"/>
              <a:gd name="connsiteX23" fmla="*/ 5549068 w 5643496"/>
              <a:gd name="connsiteY23" fmla="*/ 2 h 7192213"/>
              <a:gd name="connsiteX24" fmla="*/ 5553587 w 5643496"/>
              <a:gd name="connsiteY24" fmla="*/ 0 h 7192213"/>
              <a:gd name="connsiteX25" fmla="*/ 5559961 w 5643496"/>
              <a:gd name="connsiteY25" fmla="*/ 3034 h 7192213"/>
              <a:gd name="connsiteX26" fmla="*/ 5596211 w 5643496"/>
              <a:gd name="connsiteY26" fmla="*/ 3034 h 7192213"/>
              <a:gd name="connsiteX27" fmla="*/ 5629738 w 5643496"/>
              <a:gd name="connsiteY27" fmla="*/ 36562 h 7192213"/>
              <a:gd name="connsiteX28" fmla="*/ 5629738 w 5643496"/>
              <a:gd name="connsiteY28" fmla="*/ 900024 h 7192213"/>
              <a:gd name="connsiteX29" fmla="*/ 5635688 w 5643496"/>
              <a:gd name="connsiteY29" fmla="*/ 909622 h 7192213"/>
              <a:gd name="connsiteX30" fmla="*/ 5634273 w 5643496"/>
              <a:gd name="connsiteY30" fmla="*/ 1025230 h 7192213"/>
              <a:gd name="connsiteX31" fmla="*/ 5638840 w 5643496"/>
              <a:gd name="connsiteY31" fmla="*/ 1028604 h 7192213"/>
              <a:gd name="connsiteX32" fmla="*/ 5643496 w 5643496"/>
              <a:gd name="connsiteY32" fmla="*/ 1039944 h 7192213"/>
              <a:gd name="connsiteX33" fmla="*/ 5629738 w 5643496"/>
              <a:gd name="connsiteY33" fmla="*/ 1088555 h 7192213"/>
              <a:gd name="connsiteX34" fmla="*/ 5629738 w 5643496"/>
              <a:gd name="connsiteY34" fmla="*/ 4092765 h 7192213"/>
              <a:gd name="connsiteX35" fmla="*/ 5629737 w 5643496"/>
              <a:gd name="connsiteY35" fmla="*/ 4092767 h 7192213"/>
              <a:gd name="connsiteX36" fmla="*/ 5629737 w 5643496"/>
              <a:gd name="connsiteY36" fmla="*/ 4412818 h 7192213"/>
              <a:gd name="connsiteX37" fmla="*/ 5629737 w 5643496"/>
              <a:gd name="connsiteY37" fmla="*/ 5426373 h 7192213"/>
              <a:gd name="connsiteX38" fmla="*/ 5629737 w 5643496"/>
              <a:gd name="connsiteY38" fmla="*/ 5848539 h 7192213"/>
              <a:gd name="connsiteX39" fmla="*/ 5629737 w 5643496"/>
              <a:gd name="connsiteY39" fmla="*/ 6736614 h 7192213"/>
              <a:gd name="connsiteX40" fmla="*/ 5629737 w 5643496"/>
              <a:gd name="connsiteY40" fmla="*/ 7158780 h 7192213"/>
              <a:gd name="connsiteX41" fmla="*/ 5596210 w 5643496"/>
              <a:gd name="connsiteY41" fmla="*/ 7192213 h 7192213"/>
              <a:gd name="connsiteX42" fmla="*/ 1982520 w 5643496"/>
              <a:gd name="connsiteY42" fmla="*/ 7192213 h 7192213"/>
              <a:gd name="connsiteX43" fmla="*/ 1976650 w 5643496"/>
              <a:gd name="connsiteY43" fmla="*/ 7189772 h 7192213"/>
              <a:gd name="connsiteX44" fmla="*/ 64205 w 5643496"/>
              <a:gd name="connsiteY44" fmla="*/ 7189772 h 7192213"/>
              <a:gd name="connsiteX45" fmla="*/ 28826 w 5643496"/>
              <a:gd name="connsiteY45" fmla="*/ 7165867 h 7192213"/>
              <a:gd name="connsiteX46" fmla="*/ 28826 w 5643496"/>
              <a:gd name="connsiteY46" fmla="*/ 6079439 h 7192213"/>
              <a:gd name="connsiteX47" fmla="*/ 18871 w 5643496"/>
              <a:gd name="connsiteY47" fmla="*/ 6043977 h 7192213"/>
              <a:gd name="connsiteX48" fmla="*/ 28826 w 5643496"/>
              <a:gd name="connsiteY48" fmla="*/ 6007501 h 7192213"/>
              <a:gd name="connsiteX49" fmla="*/ 28826 w 5643496"/>
              <a:gd name="connsiteY49" fmla="*/ 5521424 h 7192213"/>
              <a:gd name="connsiteX50" fmla="*/ 28826 w 5643496"/>
              <a:gd name="connsiteY50" fmla="*/ 5456903 h 7192213"/>
              <a:gd name="connsiteX51" fmla="*/ 18216 w 5643496"/>
              <a:gd name="connsiteY51" fmla="*/ 5420866 h 7192213"/>
              <a:gd name="connsiteX52" fmla="*/ 6056 w 5643496"/>
              <a:gd name="connsiteY52" fmla="*/ 5384020 h 7192213"/>
              <a:gd name="connsiteX53" fmla="*/ 815 w 5643496"/>
              <a:gd name="connsiteY53" fmla="*/ 5348515 h 7192213"/>
              <a:gd name="connsiteX54" fmla="*/ 0 w 5643496"/>
              <a:gd name="connsiteY54" fmla="*/ 5321182 h 7192213"/>
              <a:gd name="connsiteX0" fmla="*/ 0 w 5638840"/>
              <a:gd name="connsiteY0" fmla="*/ 5321182 h 7192213"/>
              <a:gd name="connsiteX1" fmla="*/ 7176 w 5638840"/>
              <a:gd name="connsiteY1" fmla="*/ 5292545 h 7192213"/>
              <a:gd name="connsiteX2" fmla="*/ 4191 w 5638840"/>
              <a:gd name="connsiteY2" fmla="*/ 5273215 h 7192213"/>
              <a:gd name="connsiteX3" fmla="*/ 11880 w 5638840"/>
              <a:gd name="connsiteY3" fmla="*/ 5237214 h 7192213"/>
              <a:gd name="connsiteX4" fmla="*/ 18963 w 5638840"/>
              <a:gd name="connsiteY4" fmla="*/ 5184548 h 7192213"/>
              <a:gd name="connsiteX5" fmla="*/ 26514 w 5638840"/>
              <a:gd name="connsiteY5" fmla="*/ 5148294 h 7192213"/>
              <a:gd name="connsiteX6" fmla="*/ 28826 w 5638840"/>
              <a:gd name="connsiteY6" fmla="*/ 5141304 h 7192213"/>
              <a:gd name="connsiteX7" fmla="*/ 28826 w 5638840"/>
              <a:gd name="connsiteY7" fmla="*/ 4904080 h 7192213"/>
              <a:gd name="connsiteX8" fmla="*/ 26241 w 5638840"/>
              <a:gd name="connsiteY8" fmla="*/ 4886580 h 7192213"/>
              <a:gd name="connsiteX9" fmla="*/ 28826 w 5638840"/>
              <a:gd name="connsiteY9" fmla="*/ 4827542 h 7192213"/>
              <a:gd name="connsiteX10" fmla="*/ 25306 w 5638840"/>
              <a:gd name="connsiteY10" fmla="*/ 4818968 h 7192213"/>
              <a:gd name="connsiteX11" fmla="*/ 28826 w 5638840"/>
              <a:gd name="connsiteY11" fmla="*/ 4761248 h 7192213"/>
              <a:gd name="connsiteX12" fmla="*/ 25835 w 5638840"/>
              <a:gd name="connsiteY12" fmla="*/ 4698008 h 7192213"/>
              <a:gd name="connsiteX13" fmla="*/ 17801 w 5638840"/>
              <a:gd name="connsiteY13" fmla="*/ 4693286 h 7192213"/>
              <a:gd name="connsiteX14" fmla="*/ 17096 w 5638840"/>
              <a:gd name="connsiteY14" fmla="*/ 4679416 h 7192213"/>
              <a:gd name="connsiteX15" fmla="*/ 17250 w 5638840"/>
              <a:gd name="connsiteY15" fmla="*/ 4657582 h 7192213"/>
              <a:gd name="connsiteX16" fmla="*/ 25682 w 5638840"/>
              <a:gd name="connsiteY16" fmla="*/ 4608673 h 7192213"/>
              <a:gd name="connsiteX17" fmla="*/ 20696 w 5638840"/>
              <a:gd name="connsiteY17" fmla="*/ 27254 h 7192213"/>
              <a:gd name="connsiteX18" fmla="*/ 44529 w 5638840"/>
              <a:gd name="connsiteY18" fmla="*/ 3139 h 7192213"/>
              <a:gd name="connsiteX19" fmla="*/ 64219 w 5638840"/>
              <a:gd name="connsiteY19" fmla="*/ 24 h 7192213"/>
              <a:gd name="connsiteX20" fmla="*/ 2653439 w 5638840"/>
              <a:gd name="connsiteY20" fmla="*/ 0 h 7192213"/>
              <a:gd name="connsiteX21" fmla="*/ 2959929 w 5638840"/>
              <a:gd name="connsiteY21" fmla="*/ 0 h 7192213"/>
              <a:gd name="connsiteX22" fmla="*/ 5549063 w 5638840"/>
              <a:gd name="connsiteY22" fmla="*/ 0 h 7192213"/>
              <a:gd name="connsiteX23" fmla="*/ 5549068 w 5638840"/>
              <a:gd name="connsiteY23" fmla="*/ 2 h 7192213"/>
              <a:gd name="connsiteX24" fmla="*/ 5553587 w 5638840"/>
              <a:gd name="connsiteY24" fmla="*/ 0 h 7192213"/>
              <a:gd name="connsiteX25" fmla="*/ 5559961 w 5638840"/>
              <a:gd name="connsiteY25" fmla="*/ 3034 h 7192213"/>
              <a:gd name="connsiteX26" fmla="*/ 5596211 w 5638840"/>
              <a:gd name="connsiteY26" fmla="*/ 3034 h 7192213"/>
              <a:gd name="connsiteX27" fmla="*/ 5629738 w 5638840"/>
              <a:gd name="connsiteY27" fmla="*/ 36562 h 7192213"/>
              <a:gd name="connsiteX28" fmla="*/ 5629738 w 5638840"/>
              <a:gd name="connsiteY28" fmla="*/ 900024 h 7192213"/>
              <a:gd name="connsiteX29" fmla="*/ 5635688 w 5638840"/>
              <a:gd name="connsiteY29" fmla="*/ 909622 h 7192213"/>
              <a:gd name="connsiteX30" fmla="*/ 5634273 w 5638840"/>
              <a:gd name="connsiteY30" fmla="*/ 1025230 h 7192213"/>
              <a:gd name="connsiteX31" fmla="*/ 5638840 w 5638840"/>
              <a:gd name="connsiteY31" fmla="*/ 1028604 h 7192213"/>
              <a:gd name="connsiteX32" fmla="*/ 5629738 w 5638840"/>
              <a:gd name="connsiteY32" fmla="*/ 1088555 h 7192213"/>
              <a:gd name="connsiteX33" fmla="*/ 5629738 w 5638840"/>
              <a:gd name="connsiteY33" fmla="*/ 4092765 h 7192213"/>
              <a:gd name="connsiteX34" fmla="*/ 5629737 w 5638840"/>
              <a:gd name="connsiteY34" fmla="*/ 4092767 h 7192213"/>
              <a:gd name="connsiteX35" fmla="*/ 5629737 w 5638840"/>
              <a:gd name="connsiteY35" fmla="*/ 4412818 h 7192213"/>
              <a:gd name="connsiteX36" fmla="*/ 5629737 w 5638840"/>
              <a:gd name="connsiteY36" fmla="*/ 5426373 h 7192213"/>
              <a:gd name="connsiteX37" fmla="*/ 5629737 w 5638840"/>
              <a:gd name="connsiteY37" fmla="*/ 5848539 h 7192213"/>
              <a:gd name="connsiteX38" fmla="*/ 5629737 w 5638840"/>
              <a:gd name="connsiteY38" fmla="*/ 6736614 h 7192213"/>
              <a:gd name="connsiteX39" fmla="*/ 5629737 w 5638840"/>
              <a:gd name="connsiteY39" fmla="*/ 7158780 h 7192213"/>
              <a:gd name="connsiteX40" fmla="*/ 5596210 w 5638840"/>
              <a:gd name="connsiteY40" fmla="*/ 7192213 h 7192213"/>
              <a:gd name="connsiteX41" fmla="*/ 1982520 w 5638840"/>
              <a:gd name="connsiteY41" fmla="*/ 7192213 h 7192213"/>
              <a:gd name="connsiteX42" fmla="*/ 1976650 w 5638840"/>
              <a:gd name="connsiteY42" fmla="*/ 7189772 h 7192213"/>
              <a:gd name="connsiteX43" fmla="*/ 64205 w 5638840"/>
              <a:gd name="connsiteY43" fmla="*/ 7189772 h 7192213"/>
              <a:gd name="connsiteX44" fmla="*/ 28826 w 5638840"/>
              <a:gd name="connsiteY44" fmla="*/ 7165867 h 7192213"/>
              <a:gd name="connsiteX45" fmla="*/ 28826 w 5638840"/>
              <a:gd name="connsiteY45" fmla="*/ 6079439 h 7192213"/>
              <a:gd name="connsiteX46" fmla="*/ 18871 w 5638840"/>
              <a:gd name="connsiteY46" fmla="*/ 6043977 h 7192213"/>
              <a:gd name="connsiteX47" fmla="*/ 28826 w 5638840"/>
              <a:gd name="connsiteY47" fmla="*/ 6007501 h 7192213"/>
              <a:gd name="connsiteX48" fmla="*/ 28826 w 5638840"/>
              <a:gd name="connsiteY48" fmla="*/ 5521424 h 7192213"/>
              <a:gd name="connsiteX49" fmla="*/ 28826 w 5638840"/>
              <a:gd name="connsiteY49" fmla="*/ 5456903 h 7192213"/>
              <a:gd name="connsiteX50" fmla="*/ 18216 w 5638840"/>
              <a:gd name="connsiteY50" fmla="*/ 5420866 h 7192213"/>
              <a:gd name="connsiteX51" fmla="*/ 6056 w 5638840"/>
              <a:gd name="connsiteY51" fmla="*/ 5384020 h 7192213"/>
              <a:gd name="connsiteX52" fmla="*/ 815 w 5638840"/>
              <a:gd name="connsiteY52" fmla="*/ 5348515 h 7192213"/>
              <a:gd name="connsiteX53" fmla="*/ 0 w 5638840"/>
              <a:gd name="connsiteY53" fmla="*/ 5321182 h 7192213"/>
              <a:gd name="connsiteX0" fmla="*/ 0 w 5635688"/>
              <a:gd name="connsiteY0" fmla="*/ 5321182 h 7192213"/>
              <a:gd name="connsiteX1" fmla="*/ 7176 w 5635688"/>
              <a:gd name="connsiteY1" fmla="*/ 5292545 h 7192213"/>
              <a:gd name="connsiteX2" fmla="*/ 4191 w 5635688"/>
              <a:gd name="connsiteY2" fmla="*/ 5273215 h 7192213"/>
              <a:gd name="connsiteX3" fmla="*/ 11880 w 5635688"/>
              <a:gd name="connsiteY3" fmla="*/ 5237214 h 7192213"/>
              <a:gd name="connsiteX4" fmla="*/ 18963 w 5635688"/>
              <a:gd name="connsiteY4" fmla="*/ 5184548 h 7192213"/>
              <a:gd name="connsiteX5" fmla="*/ 26514 w 5635688"/>
              <a:gd name="connsiteY5" fmla="*/ 5148294 h 7192213"/>
              <a:gd name="connsiteX6" fmla="*/ 28826 w 5635688"/>
              <a:gd name="connsiteY6" fmla="*/ 5141304 h 7192213"/>
              <a:gd name="connsiteX7" fmla="*/ 28826 w 5635688"/>
              <a:gd name="connsiteY7" fmla="*/ 4904080 h 7192213"/>
              <a:gd name="connsiteX8" fmla="*/ 26241 w 5635688"/>
              <a:gd name="connsiteY8" fmla="*/ 4886580 h 7192213"/>
              <a:gd name="connsiteX9" fmla="*/ 28826 w 5635688"/>
              <a:gd name="connsiteY9" fmla="*/ 4827542 h 7192213"/>
              <a:gd name="connsiteX10" fmla="*/ 25306 w 5635688"/>
              <a:gd name="connsiteY10" fmla="*/ 4818968 h 7192213"/>
              <a:gd name="connsiteX11" fmla="*/ 28826 w 5635688"/>
              <a:gd name="connsiteY11" fmla="*/ 4761248 h 7192213"/>
              <a:gd name="connsiteX12" fmla="*/ 25835 w 5635688"/>
              <a:gd name="connsiteY12" fmla="*/ 4698008 h 7192213"/>
              <a:gd name="connsiteX13" fmla="*/ 17801 w 5635688"/>
              <a:gd name="connsiteY13" fmla="*/ 4693286 h 7192213"/>
              <a:gd name="connsiteX14" fmla="*/ 17096 w 5635688"/>
              <a:gd name="connsiteY14" fmla="*/ 4679416 h 7192213"/>
              <a:gd name="connsiteX15" fmla="*/ 17250 w 5635688"/>
              <a:gd name="connsiteY15" fmla="*/ 4657582 h 7192213"/>
              <a:gd name="connsiteX16" fmla="*/ 25682 w 5635688"/>
              <a:gd name="connsiteY16" fmla="*/ 4608673 h 7192213"/>
              <a:gd name="connsiteX17" fmla="*/ 20696 w 5635688"/>
              <a:gd name="connsiteY17" fmla="*/ 27254 h 7192213"/>
              <a:gd name="connsiteX18" fmla="*/ 44529 w 5635688"/>
              <a:gd name="connsiteY18" fmla="*/ 3139 h 7192213"/>
              <a:gd name="connsiteX19" fmla="*/ 64219 w 5635688"/>
              <a:gd name="connsiteY19" fmla="*/ 24 h 7192213"/>
              <a:gd name="connsiteX20" fmla="*/ 2653439 w 5635688"/>
              <a:gd name="connsiteY20" fmla="*/ 0 h 7192213"/>
              <a:gd name="connsiteX21" fmla="*/ 2959929 w 5635688"/>
              <a:gd name="connsiteY21" fmla="*/ 0 h 7192213"/>
              <a:gd name="connsiteX22" fmla="*/ 5549063 w 5635688"/>
              <a:gd name="connsiteY22" fmla="*/ 0 h 7192213"/>
              <a:gd name="connsiteX23" fmla="*/ 5549068 w 5635688"/>
              <a:gd name="connsiteY23" fmla="*/ 2 h 7192213"/>
              <a:gd name="connsiteX24" fmla="*/ 5553587 w 5635688"/>
              <a:gd name="connsiteY24" fmla="*/ 0 h 7192213"/>
              <a:gd name="connsiteX25" fmla="*/ 5559961 w 5635688"/>
              <a:gd name="connsiteY25" fmla="*/ 3034 h 7192213"/>
              <a:gd name="connsiteX26" fmla="*/ 5596211 w 5635688"/>
              <a:gd name="connsiteY26" fmla="*/ 3034 h 7192213"/>
              <a:gd name="connsiteX27" fmla="*/ 5629738 w 5635688"/>
              <a:gd name="connsiteY27" fmla="*/ 36562 h 7192213"/>
              <a:gd name="connsiteX28" fmla="*/ 5629738 w 5635688"/>
              <a:gd name="connsiteY28" fmla="*/ 900024 h 7192213"/>
              <a:gd name="connsiteX29" fmla="*/ 5635688 w 5635688"/>
              <a:gd name="connsiteY29" fmla="*/ 909622 h 7192213"/>
              <a:gd name="connsiteX30" fmla="*/ 5634273 w 5635688"/>
              <a:gd name="connsiteY30" fmla="*/ 1025230 h 7192213"/>
              <a:gd name="connsiteX31" fmla="*/ 5629738 w 5635688"/>
              <a:gd name="connsiteY31" fmla="*/ 1088555 h 7192213"/>
              <a:gd name="connsiteX32" fmla="*/ 5629738 w 5635688"/>
              <a:gd name="connsiteY32" fmla="*/ 4092765 h 7192213"/>
              <a:gd name="connsiteX33" fmla="*/ 5629737 w 5635688"/>
              <a:gd name="connsiteY33" fmla="*/ 4092767 h 7192213"/>
              <a:gd name="connsiteX34" fmla="*/ 5629737 w 5635688"/>
              <a:gd name="connsiteY34" fmla="*/ 4412818 h 7192213"/>
              <a:gd name="connsiteX35" fmla="*/ 5629737 w 5635688"/>
              <a:gd name="connsiteY35" fmla="*/ 5426373 h 7192213"/>
              <a:gd name="connsiteX36" fmla="*/ 5629737 w 5635688"/>
              <a:gd name="connsiteY36" fmla="*/ 5848539 h 7192213"/>
              <a:gd name="connsiteX37" fmla="*/ 5629737 w 5635688"/>
              <a:gd name="connsiteY37" fmla="*/ 6736614 h 7192213"/>
              <a:gd name="connsiteX38" fmla="*/ 5629737 w 5635688"/>
              <a:gd name="connsiteY38" fmla="*/ 7158780 h 7192213"/>
              <a:gd name="connsiteX39" fmla="*/ 5596210 w 5635688"/>
              <a:gd name="connsiteY39" fmla="*/ 7192213 h 7192213"/>
              <a:gd name="connsiteX40" fmla="*/ 1982520 w 5635688"/>
              <a:gd name="connsiteY40" fmla="*/ 7192213 h 7192213"/>
              <a:gd name="connsiteX41" fmla="*/ 1976650 w 5635688"/>
              <a:gd name="connsiteY41" fmla="*/ 7189772 h 7192213"/>
              <a:gd name="connsiteX42" fmla="*/ 64205 w 5635688"/>
              <a:gd name="connsiteY42" fmla="*/ 7189772 h 7192213"/>
              <a:gd name="connsiteX43" fmla="*/ 28826 w 5635688"/>
              <a:gd name="connsiteY43" fmla="*/ 7165867 h 7192213"/>
              <a:gd name="connsiteX44" fmla="*/ 28826 w 5635688"/>
              <a:gd name="connsiteY44" fmla="*/ 6079439 h 7192213"/>
              <a:gd name="connsiteX45" fmla="*/ 18871 w 5635688"/>
              <a:gd name="connsiteY45" fmla="*/ 6043977 h 7192213"/>
              <a:gd name="connsiteX46" fmla="*/ 28826 w 5635688"/>
              <a:gd name="connsiteY46" fmla="*/ 6007501 h 7192213"/>
              <a:gd name="connsiteX47" fmla="*/ 28826 w 5635688"/>
              <a:gd name="connsiteY47" fmla="*/ 5521424 h 7192213"/>
              <a:gd name="connsiteX48" fmla="*/ 28826 w 5635688"/>
              <a:gd name="connsiteY48" fmla="*/ 5456903 h 7192213"/>
              <a:gd name="connsiteX49" fmla="*/ 18216 w 5635688"/>
              <a:gd name="connsiteY49" fmla="*/ 5420866 h 7192213"/>
              <a:gd name="connsiteX50" fmla="*/ 6056 w 5635688"/>
              <a:gd name="connsiteY50" fmla="*/ 5384020 h 7192213"/>
              <a:gd name="connsiteX51" fmla="*/ 815 w 5635688"/>
              <a:gd name="connsiteY51" fmla="*/ 5348515 h 7192213"/>
              <a:gd name="connsiteX52" fmla="*/ 0 w 5635688"/>
              <a:gd name="connsiteY52" fmla="*/ 5321182 h 7192213"/>
              <a:gd name="connsiteX0" fmla="*/ 0 w 5635688"/>
              <a:gd name="connsiteY0" fmla="*/ 5321182 h 7192213"/>
              <a:gd name="connsiteX1" fmla="*/ 7176 w 5635688"/>
              <a:gd name="connsiteY1" fmla="*/ 5292545 h 7192213"/>
              <a:gd name="connsiteX2" fmla="*/ 4191 w 5635688"/>
              <a:gd name="connsiteY2" fmla="*/ 5273215 h 7192213"/>
              <a:gd name="connsiteX3" fmla="*/ 11880 w 5635688"/>
              <a:gd name="connsiteY3" fmla="*/ 5237214 h 7192213"/>
              <a:gd name="connsiteX4" fmla="*/ 18963 w 5635688"/>
              <a:gd name="connsiteY4" fmla="*/ 5184548 h 7192213"/>
              <a:gd name="connsiteX5" fmla="*/ 26514 w 5635688"/>
              <a:gd name="connsiteY5" fmla="*/ 5148294 h 7192213"/>
              <a:gd name="connsiteX6" fmla="*/ 28826 w 5635688"/>
              <a:gd name="connsiteY6" fmla="*/ 5141304 h 7192213"/>
              <a:gd name="connsiteX7" fmla="*/ 28826 w 5635688"/>
              <a:gd name="connsiteY7" fmla="*/ 4904080 h 7192213"/>
              <a:gd name="connsiteX8" fmla="*/ 26241 w 5635688"/>
              <a:gd name="connsiteY8" fmla="*/ 4886580 h 7192213"/>
              <a:gd name="connsiteX9" fmla="*/ 28826 w 5635688"/>
              <a:gd name="connsiteY9" fmla="*/ 4827542 h 7192213"/>
              <a:gd name="connsiteX10" fmla="*/ 25306 w 5635688"/>
              <a:gd name="connsiteY10" fmla="*/ 4818968 h 7192213"/>
              <a:gd name="connsiteX11" fmla="*/ 28826 w 5635688"/>
              <a:gd name="connsiteY11" fmla="*/ 4761248 h 7192213"/>
              <a:gd name="connsiteX12" fmla="*/ 25835 w 5635688"/>
              <a:gd name="connsiteY12" fmla="*/ 4698008 h 7192213"/>
              <a:gd name="connsiteX13" fmla="*/ 17801 w 5635688"/>
              <a:gd name="connsiteY13" fmla="*/ 4693286 h 7192213"/>
              <a:gd name="connsiteX14" fmla="*/ 17096 w 5635688"/>
              <a:gd name="connsiteY14" fmla="*/ 4679416 h 7192213"/>
              <a:gd name="connsiteX15" fmla="*/ 17250 w 5635688"/>
              <a:gd name="connsiteY15" fmla="*/ 4657582 h 7192213"/>
              <a:gd name="connsiteX16" fmla="*/ 25682 w 5635688"/>
              <a:gd name="connsiteY16" fmla="*/ 4608673 h 7192213"/>
              <a:gd name="connsiteX17" fmla="*/ 20696 w 5635688"/>
              <a:gd name="connsiteY17" fmla="*/ 27254 h 7192213"/>
              <a:gd name="connsiteX18" fmla="*/ 44529 w 5635688"/>
              <a:gd name="connsiteY18" fmla="*/ 3139 h 7192213"/>
              <a:gd name="connsiteX19" fmla="*/ 64219 w 5635688"/>
              <a:gd name="connsiteY19" fmla="*/ 24 h 7192213"/>
              <a:gd name="connsiteX20" fmla="*/ 2653439 w 5635688"/>
              <a:gd name="connsiteY20" fmla="*/ 0 h 7192213"/>
              <a:gd name="connsiteX21" fmla="*/ 2959929 w 5635688"/>
              <a:gd name="connsiteY21" fmla="*/ 0 h 7192213"/>
              <a:gd name="connsiteX22" fmla="*/ 5549063 w 5635688"/>
              <a:gd name="connsiteY22" fmla="*/ 0 h 7192213"/>
              <a:gd name="connsiteX23" fmla="*/ 5549068 w 5635688"/>
              <a:gd name="connsiteY23" fmla="*/ 2 h 7192213"/>
              <a:gd name="connsiteX24" fmla="*/ 5553587 w 5635688"/>
              <a:gd name="connsiteY24" fmla="*/ 0 h 7192213"/>
              <a:gd name="connsiteX25" fmla="*/ 5559961 w 5635688"/>
              <a:gd name="connsiteY25" fmla="*/ 3034 h 7192213"/>
              <a:gd name="connsiteX26" fmla="*/ 5596211 w 5635688"/>
              <a:gd name="connsiteY26" fmla="*/ 3034 h 7192213"/>
              <a:gd name="connsiteX27" fmla="*/ 5629738 w 5635688"/>
              <a:gd name="connsiteY27" fmla="*/ 36562 h 7192213"/>
              <a:gd name="connsiteX28" fmla="*/ 5629738 w 5635688"/>
              <a:gd name="connsiteY28" fmla="*/ 900024 h 7192213"/>
              <a:gd name="connsiteX29" fmla="*/ 5635688 w 5635688"/>
              <a:gd name="connsiteY29" fmla="*/ 909622 h 7192213"/>
              <a:gd name="connsiteX30" fmla="*/ 5629738 w 5635688"/>
              <a:gd name="connsiteY30" fmla="*/ 1088555 h 7192213"/>
              <a:gd name="connsiteX31" fmla="*/ 5629738 w 5635688"/>
              <a:gd name="connsiteY31" fmla="*/ 4092765 h 7192213"/>
              <a:gd name="connsiteX32" fmla="*/ 5629737 w 5635688"/>
              <a:gd name="connsiteY32" fmla="*/ 4092767 h 7192213"/>
              <a:gd name="connsiteX33" fmla="*/ 5629737 w 5635688"/>
              <a:gd name="connsiteY33" fmla="*/ 4412818 h 7192213"/>
              <a:gd name="connsiteX34" fmla="*/ 5629737 w 5635688"/>
              <a:gd name="connsiteY34" fmla="*/ 5426373 h 7192213"/>
              <a:gd name="connsiteX35" fmla="*/ 5629737 w 5635688"/>
              <a:gd name="connsiteY35" fmla="*/ 5848539 h 7192213"/>
              <a:gd name="connsiteX36" fmla="*/ 5629737 w 5635688"/>
              <a:gd name="connsiteY36" fmla="*/ 6736614 h 7192213"/>
              <a:gd name="connsiteX37" fmla="*/ 5629737 w 5635688"/>
              <a:gd name="connsiteY37" fmla="*/ 7158780 h 7192213"/>
              <a:gd name="connsiteX38" fmla="*/ 5596210 w 5635688"/>
              <a:gd name="connsiteY38" fmla="*/ 7192213 h 7192213"/>
              <a:gd name="connsiteX39" fmla="*/ 1982520 w 5635688"/>
              <a:gd name="connsiteY39" fmla="*/ 7192213 h 7192213"/>
              <a:gd name="connsiteX40" fmla="*/ 1976650 w 5635688"/>
              <a:gd name="connsiteY40" fmla="*/ 7189772 h 7192213"/>
              <a:gd name="connsiteX41" fmla="*/ 64205 w 5635688"/>
              <a:gd name="connsiteY41" fmla="*/ 7189772 h 7192213"/>
              <a:gd name="connsiteX42" fmla="*/ 28826 w 5635688"/>
              <a:gd name="connsiteY42" fmla="*/ 7165867 h 7192213"/>
              <a:gd name="connsiteX43" fmla="*/ 28826 w 5635688"/>
              <a:gd name="connsiteY43" fmla="*/ 6079439 h 7192213"/>
              <a:gd name="connsiteX44" fmla="*/ 18871 w 5635688"/>
              <a:gd name="connsiteY44" fmla="*/ 6043977 h 7192213"/>
              <a:gd name="connsiteX45" fmla="*/ 28826 w 5635688"/>
              <a:gd name="connsiteY45" fmla="*/ 6007501 h 7192213"/>
              <a:gd name="connsiteX46" fmla="*/ 28826 w 5635688"/>
              <a:gd name="connsiteY46" fmla="*/ 5521424 h 7192213"/>
              <a:gd name="connsiteX47" fmla="*/ 28826 w 5635688"/>
              <a:gd name="connsiteY47" fmla="*/ 5456903 h 7192213"/>
              <a:gd name="connsiteX48" fmla="*/ 18216 w 5635688"/>
              <a:gd name="connsiteY48" fmla="*/ 5420866 h 7192213"/>
              <a:gd name="connsiteX49" fmla="*/ 6056 w 5635688"/>
              <a:gd name="connsiteY49" fmla="*/ 5384020 h 7192213"/>
              <a:gd name="connsiteX50" fmla="*/ 815 w 5635688"/>
              <a:gd name="connsiteY50" fmla="*/ 5348515 h 7192213"/>
              <a:gd name="connsiteX51" fmla="*/ 0 w 5635688"/>
              <a:gd name="connsiteY51" fmla="*/ 5321182 h 7192213"/>
              <a:gd name="connsiteX0" fmla="*/ 0 w 5635688"/>
              <a:gd name="connsiteY0" fmla="*/ 5321182 h 7192213"/>
              <a:gd name="connsiteX1" fmla="*/ 7176 w 5635688"/>
              <a:gd name="connsiteY1" fmla="*/ 5292545 h 7192213"/>
              <a:gd name="connsiteX2" fmla="*/ 4191 w 5635688"/>
              <a:gd name="connsiteY2" fmla="*/ 5273215 h 7192213"/>
              <a:gd name="connsiteX3" fmla="*/ 11880 w 5635688"/>
              <a:gd name="connsiteY3" fmla="*/ 5237214 h 7192213"/>
              <a:gd name="connsiteX4" fmla="*/ 18963 w 5635688"/>
              <a:gd name="connsiteY4" fmla="*/ 5184548 h 7192213"/>
              <a:gd name="connsiteX5" fmla="*/ 26514 w 5635688"/>
              <a:gd name="connsiteY5" fmla="*/ 5148294 h 7192213"/>
              <a:gd name="connsiteX6" fmla="*/ 28826 w 5635688"/>
              <a:gd name="connsiteY6" fmla="*/ 5141304 h 7192213"/>
              <a:gd name="connsiteX7" fmla="*/ 28826 w 5635688"/>
              <a:gd name="connsiteY7" fmla="*/ 4904080 h 7192213"/>
              <a:gd name="connsiteX8" fmla="*/ 26241 w 5635688"/>
              <a:gd name="connsiteY8" fmla="*/ 4886580 h 7192213"/>
              <a:gd name="connsiteX9" fmla="*/ 28826 w 5635688"/>
              <a:gd name="connsiteY9" fmla="*/ 4827542 h 7192213"/>
              <a:gd name="connsiteX10" fmla="*/ 25306 w 5635688"/>
              <a:gd name="connsiteY10" fmla="*/ 4818968 h 7192213"/>
              <a:gd name="connsiteX11" fmla="*/ 28826 w 5635688"/>
              <a:gd name="connsiteY11" fmla="*/ 4761248 h 7192213"/>
              <a:gd name="connsiteX12" fmla="*/ 25835 w 5635688"/>
              <a:gd name="connsiteY12" fmla="*/ 4698008 h 7192213"/>
              <a:gd name="connsiteX13" fmla="*/ 17801 w 5635688"/>
              <a:gd name="connsiteY13" fmla="*/ 4693286 h 7192213"/>
              <a:gd name="connsiteX14" fmla="*/ 17096 w 5635688"/>
              <a:gd name="connsiteY14" fmla="*/ 4679416 h 7192213"/>
              <a:gd name="connsiteX15" fmla="*/ 17250 w 5635688"/>
              <a:gd name="connsiteY15" fmla="*/ 4657582 h 7192213"/>
              <a:gd name="connsiteX16" fmla="*/ 25682 w 5635688"/>
              <a:gd name="connsiteY16" fmla="*/ 4608673 h 7192213"/>
              <a:gd name="connsiteX17" fmla="*/ 20696 w 5635688"/>
              <a:gd name="connsiteY17" fmla="*/ 27254 h 7192213"/>
              <a:gd name="connsiteX18" fmla="*/ 44529 w 5635688"/>
              <a:gd name="connsiteY18" fmla="*/ 3139 h 7192213"/>
              <a:gd name="connsiteX19" fmla="*/ 64219 w 5635688"/>
              <a:gd name="connsiteY19" fmla="*/ 24 h 7192213"/>
              <a:gd name="connsiteX20" fmla="*/ 2653439 w 5635688"/>
              <a:gd name="connsiteY20" fmla="*/ 0 h 7192213"/>
              <a:gd name="connsiteX21" fmla="*/ 2959929 w 5635688"/>
              <a:gd name="connsiteY21" fmla="*/ 0 h 7192213"/>
              <a:gd name="connsiteX22" fmla="*/ 5549063 w 5635688"/>
              <a:gd name="connsiteY22" fmla="*/ 0 h 7192213"/>
              <a:gd name="connsiteX23" fmla="*/ 5549068 w 5635688"/>
              <a:gd name="connsiteY23" fmla="*/ 2 h 7192213"/>
              <a:gd name="connsiteX24" fmla="*/ 5553587 w 5635688"/>
              <a:gd name="connsiteY24" fmla="*/ 0 h 7192213"/>
              <a:gd name="connsiteX25" fmla="*/ 5559961 w 5635688"/>
              <a:gd name="connsiteY25" fmla="*/ 3034 h 7192213"/>
              <a:gd name="connsiteX26" fmla="*/ 5596211 w 5635688"/>
              <a:gd name="connsiteY26" fmla="*/ 3034 h 7192213"/>
              <a:gd name="connsiteX27" fmla="*/ 5629738 w 5635688"/>
              <a:gd name="connsiteY27" fmla="*/ 36562 h 7192213"/>
              <a:gd name="connsiteX28" fmla="*/ 5629738 w 5635688"/>
              <a:gd name="connsiteY28" fmla="*/ 900024 h 7192213"/>
              <a:gd name="connsiteX29" fmla="*/ 5635688 w 5635688"/>
              <a:gd name="connsiteY29" fmla="*/ 909622 h 7192213"/>
              <a:gd name="connsiteX30" fmla="*/ 5629738 w 5635688"/>
              <a:gd name="connsiteY30" fmla="*/ 4092765 h 7192213"/>
              <a:gd name="connsiteX31" fmla="*/ 5629737 w 5635688"/>
              <a:gd name="connsiteY31" fmla="*/ 4092767 h 7192213"/>
              <a:gd name="connsiteX32" fmla="*/ 5629737 w 5635688"/>
              <a:gd name="connsiteY32" fmla="*/ 4412818 h 7192213"/>
              <a:gd name="connsiteX33" fmla="*/ 5629737 w 5635688"/>
              <a:gd name="connsiteY33" fmla="*/ 5426373 h 7192213"/>
              <a:gd name="connsiteX34" fmla="*/ 5629737 w 5635688"/>
              <a:gd name="connsiteY34" fmla="*/ 5848539 h 7192213"/>
              <a:gd name="connsiteX35" fmla="*/ 5629737 w 5635688"/>
              <a:gd name="connsiteY35" fmla="*/ 6736614 h 7192213"/>
              <a:gd name="connsiteX36" fmla="*/ 5629737 w 5635688"/>
              <a:gd name="connsiteY36" fmla="*/ 7158780 h 7192213"/>
              <a:gd name="connsiteX37" fmla="*/ 5596210 w 5635688"/>
              <a:gd name="connsiteY37" fmla="*/ 7192213 h 7192213"/>
              <a:gd name="connsiteX38" fmla="*/ 1982520 w 5635688"/>
              <a:gd name="connsiteY38" fmla="*/ 7192213 h 7192213"/>
              <a:gd name="connsiteX39" fmla="*/ 1976650 w 5635688"/>
              <a:gd name="connsiteY39" fmla="*/ 7189772 h 7192213"/>
              <a:gd name="connsiteX40" fmla="*/ 64205 w 5635688"/>
              <a:gd name="connsiteY40" fmla="*/ 7189772 h 7192213"/>
              <a:gd name="connsiteX41" fmla="*/ 28826 w 5635688"/>
              <a:gd name="connsiteY41" fmla="*/ 7165867 h 7192213"/>
              <a:gd name="connsiteX42" fmla="*/ 28826 w 5635688"/>
              <a:gd name="connsiteY42" fmla="*/ 6079439 h 7192213"/>
              <a:gd name="connsiteX43" fmla="*/ 18871 w 5635688"/>
              <a:gd name="connsiteY43" fmla="*/ 6043977 h 7192213"/>
              <a:gd name="connsiteX44" fmla="*/ 28826 w 5635688"/>
              <a:gd name="connsiteY44" fmla="*/ 6007501 h 7192213"/>
              <a:gd name="connsiteX45" fmla="*/ 28826 w 5635688"/>
              <a:gd name="connsiteY45" fmla="*/ 5521424 h 7192213"/>
              <a:gd name="connsiteX46" fmla="*/ 28826 w 5635688"/>
              <a:gd name="connsiteY46" fmla="*/ 5456903 h 7192213"/>
              <a:gd name="connsiteX47" fmla="*/ 18216 w 5635688"/>
              <a:gd name="connsiteY47" fmla="*/ 5420866 h 7192213"/>
              <a:gd name="connsiteX48" fmla="*/ 6056 w 5635688"/>
              <a:gd name="connsiteY48" fmla="*/ 5384020 h 7192213"/>
              <a:gd name="connsiteX49" fmla="*/ 815 w 5635688"/>
              <a:gd name="connsiteY49" fmla="*/ 5348515 h 7192213"/>
              <a:gd name="connsiteX50" fmla="*/ 0 w 5635688"/>
              <a:gd name="connsiteY50" fmla="*/ 5321182 h 7192213"/>
              <a:gd name="connsiteX0" fmla="*/ 0 w 5635688"/>
              <a:gd name="connsiteY0" fmla="*/ 5321182 h 7192213"/>
              <a:gd name="connsiteX1" fmla="*/ 7176 w 5635688"/>
              <a:gd name="connsiteY1" fmla="*/ 5292545 h 7192213"/>
              <a:gd name="connsiteX2" fmla="*/ 4191 w 5635688"/>
              <a:gd name="connsiteY2" fmla="*/ 5273215 h 7192213"/>
              <a:gd name="connsiteX3" fmla="*/ 11880 w 5635688"/>
              <a:gd name="connsiteY3" fmla="*/ 5237214 h 7192213"/>
              <a:gd name="connsiteX4" fmla="*/ 18963 w 5635688"/>
              <a:gd name="connsiteY4" fmla="*/ 5184548 h 7192213"/>
              <a:gd name="connsiteX5" fmla="*/ 26514 w 5635688"/>
              <a:gd name="connsiteY5" fmla="*/ 5148294 h 7192213"/>
              <a:gd name="connsiteX6" fmla="*/ 28826 w 5635688"/>
              <a:gd name="connsiteY6" fmla="*/ 5141304 h 7192213"/>
              <a:gd name="connsiteX7" fmla="*/ 28826 w 5635688"/>
              <a:gd name="connsiteY7" fmla="*/ 4904080 h 7192213"/>
              <a:gd name="connsiteX8" fmla="*/ 26241 w 5635688"/>
              <a:gd name="connsiteY8" fmla="*/ 4886580 h 7192213"/>
              <a:gd name="connsiteX9" fmla="*/ 28826 w 5635688"/>
              <a:gd name="connsiteY9" fmla="*/ 4827542 h 7192213"/>
              <a:gd name="connsiteX10" fmla="*/ 25306 w 5635688"/>
              <a:gd name="connsiteY10" fmla="*/ 4818968 h 7192213"/>
              <a:gd name="connsiteX11" fmla="*/ 28826 w 5635688"/>
              <a:gd name="connsiteY11" fmla="*/ 4761248 h 7192213"/>
              <a:gd name="connsiteX12" fmla="*/ 25835 w 5635688"/>
              <a:gd name="connsiteY12" fmla="*/ 4698008 h 7192213"/>
              <a:gd name="connsiteX13" fmla="*/ 17801 w 5635688"/>
              <a:gd name="connsiteY13" fmla="*/ 4693286 h 7192213"/>
              <a:gd name="connsiteX14" fmla="*/ 17096 w 5635688"/>
              <a:gd name="connsiteY14" fmla="*/ 4679416 h 7192213"/>
              <a:gd name="connsiteX15" fmla="*/ 17250 w 5635688"/>
              <a:gd name="connsiteY15" fmla="*/ 4657582 h 7192213"/>
              <a:gd name="connsiteX16" fmla="*/ 25682 w 5635688"/>
              <a:gd name="connsiteY16" fmla="*/ 4608673 h 7192213"/>
              <a:gd name="connsiteX17" fmla="*/ 20696 w 5635688"/>
              <a:gd name="connsiteY17" fmla="*/ 27254 h 7192213"/>
              <a:gd name="connsiteX18" fmla="*/ 44529 w 5635688"/>
              <a:gd name="connsiteY18" fmla="*/ 3139 h 7192213"/>
              <a:gd name="connsiteX19" fmla="*/ 64219 w 5635688"/>
              <a:gd name="connsiteY19" fmla="*/ 24 h 7192213"/>
              <a:gd name="connsiteX20" fmla="*/ 2653439 w 5635688"/>
              <a:gd name="connsiteY20" fmla="*/ 0 h 7192213"/>
              <a:gd name="connsiteX21" fmla="*/ 2959929 w 5635688"/>
              <a:gd name="connsiteY21" fmla="*/ 0 h 7192213"/>
              <a:gd name="connsiteX22" fmla="*/ 5549063 w 5635688"/>
              <a:gd name="connsiteY22" fmla="*/ 0 h 7192213"/>
              <a:gd name="connsiteX23" fmla="*/ 5549068 w 5635688"/>
              <a:gd name="connsiteY23" fmla="*/ 2 h 7192213"/>
              <a:gd name="connsiteX24" fmla="*/ 5553587 w 5635688"/>
              <a:gd name="connsiteY24" fmla="*/ 0 h 7192213"/>
              <a:gd name="connsiteX25" fmla="*/ 5559961 w 5635688"/>
              <a:gd name="connsiteY25" fmla="*/ 3034 h 7192213"/>
              <a:gd name="connsiteX26" fmla="*/ 5596211 w 5635688"/>
              <a:gd name="connsiteY26" fmla="*/ 3034 h 7192213"/>
              <a:gd name="connsiteX27" fmla="*/ 5629738 w 5635688"/>
              <a:gd name="connsiteY27" fmla="*/ 36562 h 7192213"/>
              <a:gd name="connsiteX28" fmla="*/ 5629738 w 5635688"/>
              <a:gd name="connsiteY28" fmla="*/ 900024 h 7192213"/>
              <a:gd name="connsiteX29" fmla="*/ 5635688 w 5635688"/>
              <a:gd name="connsiteY29" fmla="*/ 909622 h 7192213"/>
              <a:gd name="connsiteX30" fmla="*/ 5629738 w 5635688"/>
              <a:gd name="connsiteY30" fmla="*/ 4092765 h 7192213"/>
              <a:gd name="connsiteX31" fmla="*/ 5629737 w 5635688"/>
              <a:gd name="connsiteY31" fmla="*/ 4412818 h 7192213"/>
              <a:gd name="connsiteX32" fmla="*/ 5629737 w 5635688"/>
              <a:gd name="connsiteY32" fmla="*/ 5426373 h 7192213"/>
              <a:gd name="connsiteX33" fmla="*/ 5629737 w 5635688"/>
              <a:gd name="connsiteY33" fmla="*/ 5848539 h 7192213"/>
              <a:gd name="connsiteX34" fmla="*/ 5629737 w 5635688"/>
              <a:gd name="connsiteY34" fmla="*/ 6736614 h 7192213"/>
              <a:gd name="connsiteX35" fmla="*/ 5629737 w 5635688"/>
              <a:gd name="connsiteY35" fmla="*/ 7158780 h 7192213"/>
              <a:gd name="connsiteX36" fmla="*/ 5596210 w 5635688"/>
              <a:gd name="connsiteY36" fmla="*/ 7192213 h 7192213"/>
              <a:gd name="connsiteX37" fmla="*/ 1982520 w 5635688"/>
              <a:gd name="connsiteY37" fmla="*/ 7192213 h 7192213"/>
              <a:gd name="connsiteX38" fmla="*/ 1976650 w 5635688"/>
              <a:gd name="connsiteY38" fmla="*/ 7189772 h 7192213"/>
              <a:gd name="connsiteX39" fmla="*/ 64205 w 5635688"/>
              <a:gd name="connsiteY39" fmla="*/ 7189772 h 7192213"/>
              <a:gd name="connsiteX40" fmla="*/ 28826 w 5635688"/>
              <a:gd name="connsiteY40" fmla="*/ 7165867 h 7192213"/>
              <a:gd name="connsiteX41" fmla="*/ 28826 w 5635688"/>
              <a:gd name="connsiteY41" fmla="*/ 6079439 h 7192213"/>
              <a:gd name="connsiteX42" fmla="*/ 18871 w 5635688"/>
              <a:gd name="connsiteY42" fmla="*/ 6043977 h 7192213"/>
              <a:gd name="connsiteX43" fmla="*/ 28826 w 5635688"/>
              <a:gd name="connsiteY43" fmla="*/ 6007501 h 7192213"/>
              <a:gd name="connsiteX44" fmla="*/ 28826 w 5635688"/>
              <a:gd name="connsiteY44" fmla="*/ 5521424 h 7192213"/>
              <a:gd name="connsiteX45" fmla="*/ 28826 w 5635688"/>
              <a:gd name="connsiteY45" fmla="*/ 5456903 h 7192213"/>
              <a:gd name="connsiteX46" fmla="*/ 18216 w 5635688"/>
              <a:gd name="connsiteY46" fmla="*/ 5420866 h 7192213"/>
              <a:gd name="connsiteX47" fmla="*/ 6056 w 5635688"/>
              <a:gd name="connsiteY47" fmla="*/ 5384020 h 7192213"/>
              <a:gd name="connsiteX48" fmla="*/ 815 w 5635688"/>
              <a:gd name="connsiteY48" fmla="*/ 5348515 h 7192213"/>
              <a:gd name="connsiteX49" fmla="*/ 0 w 5635688"/>
              <a:gd name="connsiteY49" fmla="*/ 5321182 h 7192213"/>
              <a:gd name="connsiteX0" fmla="*/ 0 w 5635688"/>
              <a:gd name="connsiteY0" fmla="*/ 5321182 h 7192213"/>
              <a:gd name="connsiteX1" fmla="*/ 7176 w 5635688"/>
              <a:gd name="connsiteY1" fmla="*/ 5292545 h 7192213"/>
              <a:gd name="connsiteX2" fmla="*/ 4191 w 5635688"/>
              <a:gd name="connsiteY2" fmla="*/ 5273215 h 7192213"/>
              <a:gd name="connsiteX3" fmla="*/ 11880 w 5635688"/>
              <a:gd name="connsiteY3" fmla="*/ 5237214 h 7192213"/>
              <a:gd name="connsiteX4" fmla="*/ 18963 w 5635688"/>
              <a:gd name="connsiteY4" fmla="*/ 5184548 h 7192213"/>
              <a:gd name="connsiteX5" fmla="*/ 26514 w 5635688"/>
              <a:gd name="connsiteY5" fmla="*/ 5148294 h 7192213"/>
              <a:gd name="connsiteX6" fmla="*/ 28826 w 5635688"/>
              <a:gd name="connsiteY6" fmla="*/ 5141304 h 7192213"/>
              <a:gd name="connsiteX7" fmla="*/ 28826 w 5635688"/>
              <a:gd name="connsiteY7" fmla="*/ 4904080 h 7192213"/>
              <a:gd name="connsiteX8" fmla="*/ 26241 w 5635688"/>
              <a:gd name="connsiteY8" fmla="*/ 4886580 h 7192213"/>
              <a:gd name="connsiteX9" fmla="*/ 28826 w 5635688"/>
              <a:gd name="connsiteY9" fmla="*/ 4827542 h 7192213"/>
              <a:gd name="connsiteX10" fmla="*/ 25306 w 5635688"/>
              <a:gd name="connsiteY10" fmla="*/ 4818968 h 7192213"/>
              <a:gd name="connsiteX11" fmla="*/ 28826 w 5635688"/>
              <a:gd name="connsiteY11" fmla="*/ 4761248 h 7192213"/>
              <a:gd name="connsiteX12" fmla="*/ 25835 w 5635688"/>
              <a:gd name="connsiteY12" fmla="*/ 4698008 h 7192213"/>
              <a:gd name="connsiteX13" fmla="*/ 17801 w 5635688"/>
              <a:gd name="connsiteY13" fmla="*/ 4693286 h 7192213"/>
              <a:gd name="connsiteX14" fmla="*/ 17096 w 5635688"/>
              <a:gd name="connsiteY14" fmla="*/ 4679416 h 7192213"/>
              <a:gd name="connsiteX15" fmla="*/ 17250 w 5635688"/>
              <a:gd name="connsiteY15" fmla="*/ 4657582 h 7192213"/>
              <a:gd name="connsiteX16" fmla="*/ 25682 w 5635688"/>
              <a:gd name="connsiteY16" fmla="*/ 4608673 h 7192213"/>
              <a:gd name="connsiteX17" fmla="*/ 20696 w 5635688"/>
              <a:gd name="connsiteY17" fmla="*/ 27254 h 7192213"/>
              <a:gd name="connsiteX18" fmla="*/ 44529 w 5635688"/>
              <a:gd name="connsiteY18" fmla="*/ 3139 h 7192213"/>
              <a:gd name="connsiteX19" fmla="*/ 64219 w 5635688"/>
              <a:gd name="connsiteY19" fmla="*/ 24 h 7192213"/>
              <a:gd name="connsiteX20" fmla="*/ 2653439 w 5635688"/>
              <a:gd name="connsiteY20" fmla="*/ 0 h 7192213"/>
              <a:gd name="connsiteX21" fmla="*/ 2959929 w 5635688"/>
              <a:gd name="connsiteY21" fmla="*/ 0 h 7192213"/>
              <a:gd name="connsiteX22" fmla="*/ 5549063 w 5635688"/>
              <a:gd name="connsiteY22" fmla="*/ 0 h 7192213"/>
              <a:gd name="connsiteX23" fmla="*/ 5549068 w 5635688"/>
              <a:gd name="connsiteY23" fmla="*/ 2 h 7192213"/>
              <a:gd name="connsiteX24" fmla="*/ 5553587 w 5635688"/>
              <a:gd name="connsiteY24" fmla="*/ 0 h 7192213"/>
              <a:gd name="connsiteX25" fmla="*/ 5559961 w 5635688"/>
              <a:gd name="connsiteY25" fmla="*/ 3034 h 7192213"/>
              <a:gd name="connsiteX26" fmla="*/ 5596211 w 5635688"/>
              <a:gd name="connsiteY26" fmla="*/ 3034 h 7192213"/>
              <a:gd name="connsiteX27" fmla="*/ 5629738 w 5635688"/>
              <a:gd name="connsiteY27" fmla="*/ 36562 h 7192213"/>
              <a:gd name="connsiteX28" fmla="*/ 5629738 w 5635688"/>
              <a:gd name="connsiteY28" fmla="*/ 900024 h 7192213"/>
              <a:gd name="connsiteX29" fmla="*/ 5635688 w 5635688"/>
              <a:gd name="connsiteY29" fmla="*/ 909622 h 7192213"/>
              <a:gd name="connsiteX30" fmla="*/ 5629738 w 5635688"/>
              <a:gd name="connsiteY30" fmla="*/ 4092765 h 7192213"/>
              <a:gd name="connsiteX31" fmla="*/ 5629737 w 5635688"/>
              <a:gd name="connsiteY31" fmla="*/ 5426373 h 7192213"/>
              <a:gd name="connsiteX32" fmla="*/ 5629737 w 5635688"/>
              <a:gd name="connsiteY32" fmla="*/ 5848539 h 7192213"/>
              <a:gd name="connsiteX33" fmla="*/ 5629737 w 5635688"/>
              <a:gd name="connsiteY33" fmla="*/ 6736614 h 7192213"/>
              <a:gd name="connsiteX34" fmla="*/ 5629737 w 5635688"/>
              <a:gd name="connsiteY34" fmla="*/ 7158780 h 7192213"/>
              <a:gd name="connsiteX35" fmla="*/ 5596210 w 5635688"/>
              <a:gd name="connsiteY35" fmla="*/ 7192213 h 7192213"/>
              <a:gd name="connsiteX36" fmla="*/ 1982520 w 5635688"/>
              <a:gd name="connsiteY36" fmla="*/ 7192213 h 7192213"/>
              <a:gd name="connsiteX37" fmla="*/ 1976650 w 5635688"/>
              <a:gd name="connsiteY37" fmla="*/ 7189772 h 7192213"/>
              <a:gd name="connsiteX38" fmla="*/ 64205 w 5635688"/>
              <a:gd name="connsiteY38" fmla="*/ 7189772 h 7192213"/>
              <a:gd name="connsiteX39" fmla="*/ 28826 w 5635688"/>
              <a:gd name="connsiteY39" fmla="*/ 7165867 h 7192213"/>
              <a:gd name="connsiteX40" fmla="*/ 28826 w 5635688"/>
              <a:gd name="connsiteY40" fmla="*/ 6079439 h 7192213"/>
              <a:gd name="connsiteX41" fmla="*/ 18871 w 5635688"/>
              <a:gd name="connsiteY41" fmla="*/ 6043977 h 7192213"/>
              <a:gd name="connsiteX42" fmla="*/ 28826 w 5635688"/>
              <a:gd name="connsiteY42" fmla="*/ 6007501 h 7192213"/>
              <a:gd name="connsiteX43" fmla="*/ 28826 w 5635688"/>
              <a:gd name="connsiteY43" fmla="*/ 5521424 h 7192213"/>
              <a:gd name="connsiteX44" fmla="*/ 28826 w 5635688"/>
              <a:gd name="connsiteY44" fmla="*/ 5456903 h 7192213"/>
              <a:gd name="connsiteX45" fmla="*/ 18216 w 5635688"/>
              <a:gd name="connsiteY45" fmla="*/ 5420866 h 7192213"/>
              <a:gd name="connsiteX46" fmla="*/ 6056 w 5635688"/>
              <a:gd name="connsiteY46" fmla="*/ 5384020 h 7192213"/>
              <a:gd name="connsiteX47" fmla="*/ 815 w 5635688"/>
              <a:gd name="connsiteY47" fmla="*/ 5348515 h 7192213"/>
              <a:gd name="connsiteX48" fmla="*/ 0 w 5635688"/>
              <a:gd name="connsiteY48" fmla="*/ 5321182 h 7192213"/>
              <a:gd name="connsiteX0" fmla="*/ 0 w 5635688"/>
              <a:gd name="connsiteY0" fmla="*/ 5321182 h 7192213"/>
              <a:gd name="connsiteX1" fmla="*/ 7176 w 5635688"/>
              <a:gd name="connsiteY1" fmla="*/ 5292545 h 7192213"/>
              <a:gd name="connsiteX2" fmla="*/ 4191 w 5635688"/>
              <a:gd name="connsiteY2" fmla="*/ 5273215 h 7192213"/>
              <a:gd name="connsiteX3" fmla="*/ 11880 w 5635688"/>
              <a:gd name="connsiteY3" fmla="*/ 5237214 h 7192213"/>
              <a:gd name="connsiteX4" fmla="*/ 18963 w 5635688"/>
              <a:gd name="connsiteY4" fmla="*/ 5184548 h 7192213"/>
              <a:gd name="connsiteX5" fmla="*/ 26514 w 5635688"/>
              <a:gd name="connsiteY5" fmla="*/ 5148294 h 7192213"/>
              <a:gd name="connsiteX6" fmla="*/ 28826 w 5635688"/>
              <a:gd name="connsiteY6" fmla="*/ 5141304 h 7192213"/>
              <a:gd name="connsiteX7" fmla="*/ 28826 w 5635688"/>
              <a:gd name="connsiteY7" fmla="*/ 4904080 h 7192213"/>
              <a:gd name="connsiteX8" fmla="*/ 26241 w 5635688"/>
              <a:gd name="connsiteY8" fmla="*/ 4886580 h 7192213"/>
              <a:gd name="connsiteX9" fmla="*/ 28826 w 5635688"/>
              <a:gd name="connsiteY9" fmla="*/ 4827542 h 7192213"/>
              <a:gd name="connsiteX10" fmla="*/ 25306 w 5635688"/>
              <a:gd name="connsiteY10" fmla="*/ 4818968 h 7192213"/>
              <a:gd name="connsiteX11" fmla="*/ 28826 w 5635688"/>
              <a:gd name="connsiteY11" fmla="*/ 4761248 h 7192213"/>
              <a:gd name="connsiteX12" fmla="*/ 25835 w 5635688"/>
              <a:gd name="connsiteY12" fmla="*/ 4698008 h 7192213"/>
              <a:gd name="connsiteX13" fmla="*/ 17801 w 5635688"/>
              <a:gd name="connsiteY13" fmla="*/ 4693286 h 7192213"/>
              <a:gd name="connsiteX14" fmla="*/ 17096 w 5635688"/>
              <a:gd name="connsiteY14" fmla="*/ 4679416 h 7192213"/>
              <a:gd name="connsiteX15" fmla="*/ 17250 w 5635688"/>
              <a:gd name="connsiteY15" fmla="*/ 4657582 h 7192213"/>
              <a:gd name="connsiteX16" fmla="*/ 25682 w 5635688"/>
              <a:gd name="connsiteY16" fmla="*/ 4608673 h 7192213"/>
              <a:gd name="connsiteX17" fmla="*/ 20696 w 5635688"/>
              <a:gd name="connsiteY17" fmla="*/ 27254 h 7192213"/>
              <a:gd name="connsiteX18" fmla="*/ 44529 w 5635688"/>
              <a:gd name="connsiteY18" fmla="*/ 3139 h 7192213"/>
              <a:gd name="connsiteX19" fmla="*/ 64219 w 5635688"/>
              <a:gd name="connsiteY19" fmla="*/ 24 h 7192213"/>
              <a:gd name="connsiteX20" fmla="*/ 2653439 w 5635688"/>
              <a:gd name="connsiteY20" fmla="*/ 0 h 7192213"/>
              <a:gd name="connsiteX21" fmla="*/ 2959929 w 5635688"/>
              <a:gd name="connsiteY21" fmla="*/ 0 h 7192213"/>
              <a:gd name="connsiteX22" fmla="*/ 5549063 w 5635688"/>
              <a:gd name="connsiteY22" fmla="*/ 0 h 7192213"/>
              <a:gd name="connsiteX23" fmla="*/ 5549068 w 5635688"/>
              <a:gd name="connsiteY23" fmla="*/ 2 h 7192213"/>
              <a:gd name="connsiteX24" fmla="*/ 5553587 w 5635688"/>
              <a:gd name="connsiteY24" fmla="*/ 0 h 7192213"/>
              <a:gd name="connsiteX25" fmla="*/ 5559961 w 5635688"/>
              <a:gd name="connsiteY25" fmla="*/ 3034 h 7192213"/>
              <a:gd name="connsiteX26" fmla="*/ 5596211 w 5635688"/>
              <a:gd name="connsiteY26" fmla="*/ 3034 h 7192213"/>
              <a:gd name="connsiteX27" fmla="*/ 5629738 w 5635688"/>
              <a:gd name="connsiteY27" fmla="*/ 36562 h 7192213"/>
              <a:gd name="connsiteX28" fmla="*/ 5629738 w 5635688"/>
              <a:gd name="connsiteY28" fmla="*/ 900024 h 7192213"/>
              <a:gd name="connsiteX29" fmla="*/ 5635688 w 5635688"/>
              <a:gd name="connsiteY29" fmla="*/ 909622 h 7192213"/>
              <a:gd name="connsiteX30" fmla="*/ 5629737 w 5635688"/>
              <a:gd name="connsiteY30" fmla="*/ 5426373 h 7192213"/>
              <a:gd name="connsiteX31" fmla="*/ 5629737 w 5635688"/>
              <a:gd name="connsiteY31" fmla="*/ 5848539 h 7192213"/>
              <a:gd name="connsiteX32" fmla="*/ 5629737 w 5635688"/>
              <a:gd name="connsiteY32" fmla="*/ 6736614 h 7192213"/>
              <a:gd name="connsiteX33" fmla="*/ 5629737 w 5635688"/>
              <a:gd name="connsiteY33" fmla="*/ 7158780 h 7192213"/>
              <a:gd name="connsiteX34" fmla="*/ 5596210 w 5635688"/>
              <a:gd name="connsiteY34" fmla="*/ 7192213 h 7192213"/>
              <a:gd name="connsiteX35" fmla="*/ 1982520 w 5635688"/>
              <a:gd name="connsiteY35" fmla="*/ 7192213 h 7192213"/>
              <a:gd name="connsiteX36" fmla="*/ 1976650 w 5635688"/>
              <a:gd name="connsiteY36" fmla="*/ 7189772 h 7192213"/>
              <a:gd name="connsiteX37" fmla="*/ 64205 w 5635688"/>
              <a:gd name="connsiteY37" fmla="*/ 7189772 h 7192213"/>
              <a:gd name="connsiteX38" fmla="*/ 28826 w 5635688"/>
              <a:gd name="connsiteY38" fmla="*/ 7165867 h 7192213"/>
              <a:gd name="connsiteX39" fmla="*/ 28826 w 5635688"/>
              <a:gd name="connsiteY39" fmla="*/ 6079439 h 7192213"/>
              <a:gd name="connsiteX40" fmla="*/ 18871 w 5635688"/>
              <a:gd name="connsiteY40" fmla="*/ 6043977 h 7192213"/>
              <a:gd name="connsiteX41" fmla="*/ 28826 w 5635688"/>
              <a:gd name="connsiteY41" fmla="*/ 6007501 h 7192213"/>
              <a:gd name="connsiteX42" fmla="*/ 28826 w 5635688"/>
              <a:gd name="connsiteY42" fmla="*/ 5521424 h 7192213"/>
              <a:gd name="connsiteX43" fmla="*/ 28826 w 5635688"/>
              <a:gd name="connsiteY43" fmla="*/ 5456903 h 7192213"/>
              <a:gd name="connsiteX44" fmla="*/ 18216 w 5635688"/>
              <a:gd name="connsiteY44" fmla="*/ 5420866 h 7192213"/>
              <a:gd name="connsiteX45" fmla="*/ 6056 w 5635688"/>
              <a:gd name="connsiteY45" fmla="*/ 5384020 h 7192213"/>
              <a:gd name="connsiteX46" fmla="*/ 815 w 5635688"/>
              <a:gd name="connsiteY46" fmla="*/ 5348515 h 7192213"/>
              <a:gd name="connsiteX47" fmla="*/ 0 w 5635688"/>
              <a:gd name="connsiteY47" fmla="*/ 5321182 h 7192213"/>
              <a:gd name="connsiteX0" fmla="*/ 0 w 5629738"/>
              <a:gd name="connsiteY0" fmla="*/ 5321182 h 7192213"/>
              <a:gd name="connsiteX1" fmla="*/ 7176 w 5629738"/>
              <a:gd name="connsiteY1" fmla="*/ 5292545 h 7192213"/>
              <a:gd name="connsiteX2" fmla="*/ 4191 w 5629738"/>
              <a:gd name="connsiteY2" fmla="*/ 5273215 h 7192213"/>
              <a:gd name="connsiteX3" fmla="*/ 11880 w 5629738"/>
              <a:gd name="connsiteY3" fmla="*/ 5237214 h 7192213"/>
              <a:gd name="connsiteX4" fmla="*/ 18963 w 5629738"/>
              <a:gd name="connsiteY4" fmla="*/ 5184548 h 7192213"/>
              <a:gd name="connsiteX5" fmla="*/ 26514 w 5629738"/>
              <a:gd name="connsiteY5" fmla="*/ 5148294 h 7192213"/>
              <a:gd name="connsiteX6" fmla="*/ 28826 w 5629738"/>
              <a:gd name="connsiteY6" fmla="*/ 5141304 h 7192213"/>
              <a:gd name="connsiteX7" fmla="*/ 28826 w 5629738"/>
              <a:gd name="connsiteY7" fmla="*/ 4904080 h 7192213"/>
              <a:gd name="connsiteX8" fmla="*/ 26241 w 5629738"/>
              <a:gd name="connsiteY8" fmla="*/ 4886580 h 7192213"/>
              <a:gd name="connsiteX9" fmla="*/ 28826 w 5629738"/>
              <a:gd name="connsiteY9" fmla="*/ 4827542 h 7192213"/>
              <a:gd name="connsiteX10" fmla="*/ 25306 w 5629738"/>
              <a:gd name="connsiteY10" fmla="*/ 4818968 h 7192213"/>
              <a:gd name="connsiteX11" fmla="*/ 28826 w 5629738"/>
              <a:gd name="connsiteY11" fmla="*/ 4761248 h 7192213"/>
              <a:gd name="connsiteX12" fmla="*/ 25835 w 5629738"/>
              <a:gd name="connsiteY12" fmla="*/ 4698008 h 7192213"/>
              <a:gd name="connsiteX13" fmla="*/ 17801 w 5629738"/>
              <a:gd name="connsiteY13" fmla="*/ 4693286 h 7192213"/>
              <a:gd name="connsiteX14" fmla="*/ 17096 w 5629738"/>
              <a:gd name="connsiteY14" fmla="*/ 4679416 h 7192213"/>
              <a:gd name="connsiteX15" fmla="*/ 17250 w 5629738"/>
              <a:gd name="connsiteY15" fmla="*/ 4657582 h 7192213"/>
              <a:gd name="connsiteX16" fmla="*/ 25682 w 5629738"/>
              <a:gd name="connsiteY16" fmla="*/ 4608673 h 7192213"/>
              <a:gd name="connsiteX17" fmla="*/ 20696 w 5629738"/>
              <a:gd name="connsiteY17" fmla="*/ 27254 h 7192213"/>
              <a:gd name="connsiteX18" fmla="*/ 44529 w 5629738"/>
              <a:gd name="connsiteY18" fmla="*/ 3139 h 7192213"/>
              <a:gd name="connsiteX19" fmla="*/ 64219 w 5629738"/>
              <a:gd name="connsiteY19" fmla="*/ 24 h 7192213"/>
              <a:gd name="connsiteX20" fmla="*/ 2653439 w 5629738"/>
              <a:gd name="connsiteY20" fmla="*/ 0 h 7192213"/>
              <a:gd name="connsiteX21" fmla="*/ 2959929 w 5629738"/>
              <a:gd name="connsiteY21" fmla="*/ 0 h 7192213"/>
              <a:gd name="connsiteX22" fmla="*/ 5549063 w 5629738"/>
              <a:gd name="connsiteY22" fmla="*/ 0 h 7192213"/>
              <a:gd name="connsiteX23" fmla="*/ 5549068 w 5629738"/>
              <a:gd name="connsiteY23" fmla="*/ 2 h 7192213"/>
              <a:gd name="connsiteX24" fmla="*/ 5553587 w 5629738"/>
              <a:gd name="connsiteY24" fmla="*/ 0 h 7192213"/>
              <a:gd name="connsiteX25" fmla="*/ 5559961 w 5629738"/>
              <a:gd name="connsiteY25" fmla="*/ 3034 h 7192213"/>
              <a:gd name="connsiteX26" fmla="*/ 5596211 w 5629738"/>
              <a:gd name="connsiteY26" fmla="*/ 3034 h 7192213"/>
              <a:gd name="connsiteX27" fmla="*/ 5629738 w 5629738"/>
              <a:gd name="connsiteY27" fmla="*/ 36562 h 7192213"/>
              <a:gd name="connsiteX28" fmla="*/ 5629738 w 5629738"/>
              <a:gd name="connsiteY28" fmla="*/ 900024 h 7192213"/>
              <a:gd name="connsiteX29" fmla="*/ 5629737 w 5629738"/>
              <a:gd name="connsiteY29" fmla="*/ 5426373 h 7192213"/>
              <a:gd name="connsiteX30" fmla="*/ 5629737 w 5629738"/>
              <a:gd name="connsiteY30" fmla="*/ 5848539 h 7192213"/>
              <a:gd name="connsiteX31" fmla="*/ 5629737 w 5629738"/>
              <a:gd name="connsiteY31" fmla="*/ 6736614 h 7192213"/>
              <a:gd name="connsiteX32" fmla="*/ 5629737 w 5629738"/>
              <a:gd name="connsiteY32" fmla="*/ 7158780 h 7192213"/>
              <a:gd name="connsiteX33" fmla="*/ 5596210 w 5629738"/>
              <a:gd name="connsiteY33" fmla="*/ 7192213 h 7192213"/>
              <a:gd name="connsiteX34" fmla="*/ 1982520 w 5629738"/>
              <a:gd name="connsiteY34" fmla="*/ 7192213 h 7192213"/>
              <a:gd name="connsiteX35" fmla="*/ 1976650 w 5629738"/>
              <a:gd name="connsiteY35" fmla="*/ 7189772 h 7192213"/>
              <a:gd name="connsiteX36" fmla="*/ 64205 w 5629738"/>
              <a:gd name="connsiteY36" fmla="*/ 7189772 h 7192213"/>
              <a:gd name="connsiteX37" fmla="*/ 28826 w 5629738"/>
              <a:gd name="connsiteY37" fmla="*/ 7165867 h 7192213"/>
              <a:gd name="connsiteX38" fmla="*/ 28826 w 5629738"/>
              <a:gd name="connsiteY38" fmla="*/ 6079439 h 7192213"/>
              <a:gd name="connsiteX39" fmla="*/ 18871 w 5629738"/>
              <a:gd name="connsiteY39" fmla="*/ 6043977 h 7192213"/>
              <a:gd name="connsiteX40" fmla="*/ 28826 w 5629738"/>
              <a:gd name="connsiteY40" fmla="*/ 6007501 h 7192213"/>
              <a:gd name="connsiteX41" fmla="*/ 28826 w 5629738"/>
              <a:gd name="connsiteY41" fmla="*/ 5521424 h 7192213"/>
              <a:gd name="connsiteX42" fmla="*/ 28826 w 5629738"/>
              <a:gd name="connsiteY42" fmla="*/ 5456903 h 7192213"/>
              <a:gd name="connsiteX43" fmla="*/ 18216 w 5629738"/>
              <a:gd name="connsiteY43" fmla="*/ 5420866 h 7192213"/>
              <a:gd name="connsiteX44" fmla="*/ 6056 w 5629738"/>
              <a:gd name="connsiteY44" fmla="*/ 5384020 h 7192213"/>
              <a:gd name="connsiteX45" fmla="*/ 815 w 5629738"/>
              <a:gd name="connsiteY45" fmla="*/ 5348515 h 7192213"/>
              <a:gd name="connsiteX46" fmla="*/ 0 w 5629738"/>
              <a:gd name="connsiteY46" fmla="*/ 5321182 h 7192213"/>
              <a:gd name="connsiteX0" fmla="*/ 0 w 5629738"/>
              <a:gd name="connsiteY0" fmla="*/ 5321182 h 7192213"/>
              <a:gd name="connsiteX1" fmla="*/ 7176 w 5629738"/>
              <a:gd name="connsiteY1" fmla="*/ 5292545 h 7192213"/>
              <a:gd name="connsiteX2" fmla="*/ 4191 w 5629738"/>
              <a:gd name="connsiteY2" fmla="*/ 5273215 h 7192213"/>
              <a:gd name="connsiteX3" fmla="*/ 11880 w 5629738"/>
              <a:gd name="connsiteY3" fmla="*/ 5237214 h 7192213"/>
              <a:gd name="connsiteX4" fmla="*/ 18963 w 5629738"/>
              <a:gd name="connsiteY4" fmla="*/ 5184548 h 7192213"/>
              <a:gd name="connsiteX5" fmla="*/ 26514 w 5629738"/>
              <a:gd name="connsiteY5" fmla="*/ 5148294 h 7192213"/>
              <a:gd name="connsiteX6" fmla="*/ 28826 w 5629738"/>
              <a:gd name="connsiteY6" fmla="*/ 5141304 h 7192213"/>
              <a:gd name="connsiteX7" fmla="*/ 28826 w 5629738"/>
              <a:gd name="connsiteY7" fmla="*/ 4904080 h 7192213"/>
              <a:gd name="connsiteX8" fmla="*/ 26241 w 5629738"/>
              <a:gd name="connsiteY8" fmla="*/ 4886580 h 7192213"/>
              <a:gd name="connsiteX9" fmla="*/ 28826 w 5629738"/>
              <a:gd name="connsiteY9" fmla="*/ 4827542 h 7192213"/>
              <a:gd name="connsiteX10" fmla="*/ 25306 w 5629738"/>
              <a:gd name="connsiteY10" fmla="*/ 4818968 h 7192213"/>
              <a:gd name="connsiteX11" fmla="*/ 28826 w 5629738"/>
              <a:gd name="connsiteY11" fmla="*/ 4761248 h 7192213"/>
              <a:gd name="connsiteX12" fmla="*/ 25835 w 5629738"/>
              <a:gd name="connsiteY12" fmla="*/ 4698008 h 7192213"/>
              <a:gd name="connsiteX13" fmla="*/ 17801 w 5629738"/>
              <a:gd name="connsiteY13" fmla="*/ 4693286 h 7192213"/>
              <a:gd name="connsiteX14" fmla="*/ 17096 w 5629738"/>
              <a:gd name="connsiteY14" fmla="*/ 4679416 h 7192213"/>
              <a:gd name="connsiteX15" fmla="*/ 17250 w 5629738"/>
              <a:gd name="connsiteY15" fmla="*/ 4657582 h 7192213"/>
              <a:gd name="connsiteX16" fmla="*/ 25682 w 5629738"/>
              <a:gd name="connsiteY16" fmla="*/ 4608673 h 7192213"/>
              <a:gd name="connsiteX17" fmla="*/ 20696 w 5629738"/>
              <a:gd name="connsiteY17" fmla="*/ 27254 h 7192213"/>
              <a:gd name="connsiteX18" fmla="*/ 44529 w 5629738"/>
              <a:gd name="connsiteY18" fmla="*/ 3139 h 7192213"/>
              <a:gd name="connsiteX19" fmla="*/ 64219 w 5629738"/>
              <a:gd name="connsiteY19" fmla="*/ 24 h 7192213"/>
              <a:gd name="connsiteX20" fmla="*/ 2653439 w 5629738"/>
              <a:gd name="connsiteY20" fmla="*/ 0 h 7192213"/>
              <a:gd name="connsiteX21" fmla="*/ 2959929 w 5629738"/>
              <a:gd name="connsiteY21" fmla="*/ 0 h 7192213"/>
              <a:gd name="connsiteX22" fmla="*/ 5549063 w 5629738"/>
              <a:gd name="connsiteY22" fmla="*/ 0 h 7192213"/>
              <a:gd name="connsiteX23" fmla="*/ 5549068 w 5629738"/>
              <a:gd name="connsiteY23" fmla="*/ 2 h 7192213"/>
              <a:gd name="connsiteX24" fmla="*/ 5553587 w 5629738"/>
              <a:gd name="connsiteY24" fmla="*/ 0 h 7192213"/>
              <a:gd name="connsiteX25" fmla="*/ 5559961 w 5629738"/>
              <a:gd name="connsiteY25" fmla="*/ 3034 h 7192213"/>
              <a:gd name="connsiteX26" fmla="*/ 5596211 w 5629738"/>
              <a:gd name="connsiteY26" fmla="*/ 3034 h 7192213"/>
              <a:gd name="connsiteX27" fmla="*/ 5629738 w 5629738"/>
              <a:gd name="connsiteY27" fmla="*/ 36562 h 7192213"/>
              <a:gd name="connsiteX28" fmla="*/ 5629737 w 5629738"/>
              <a:gd name="connsiteY28" fmla="*/ 5426373 h 7192213"/>
              <a:gd name="connsiteX29" fmla="*/ 5629737 w 5629738"/>
              <a:gd name="connsiteY29" fmla="*/ 5848539 h 7192213"/>
              <a:gd name="connsiteX30" fmla="*/ 5629737 w 5629738"/>
              <a:gd name="connsiteY30" fmla="*/ 6736614 h 7192213"/>
              <a:gd name="connsiteX31" fmla="*/ 5629737 w 5629738"/>
              <a:gd name="connsiteY31" fmla="*/ 7158780 h 7192213"/>
              <a:gd name="connsiteX32" fmla="*/ 5596210 w 5629738"/>
              <a:gd name="connsiteY32" fmla="*/ 7192213 h 7192213"/>
              <a:gd name="connsiteX33" fmla="*/ 1982520 w 5629738"/>
              <a:gd name="connsiteY33" fmla="*/ 7192213 h 7192213"/>
              <a:gd name="connsiteX34" fmla="*/ 1976650 w 5629738"/>
              <a:gd name="connsiteY34" fmla="*/ 7189772 h 7192213"/>
              <a:gd name="connsiteX35" fmla="*/ 64205 w 5629738"/>
              <a:gd name="connsiteY35" fmla="*/ 7189772 h 7192213"/>
              <a:gd name="connsiteX36" fmla="*/ 28826 w 5629738"/>
              <a:gd name="connsiteY36" fmla="*/ 7165867 h 7192213"/>
              <a:gd name="connsiteX37" fmla="*/ 28826 w 5629738"/>
              <a:gd name="connsiteY37" fmla="*/ 6079439 h 7192213"/>
              <a:gd name="connsiteX38" fmla="*/ 18871 w 5629738"/>
              <a:gd name="connsiteY38" fmla="*/ 6043977 h 7192213"/>
              <a:gd name="connsiteX39" fmla="*/ 28826 w 5629738"/>
              <a:gd name="connsiteY39" fmla="*/ 6007501 h 7192213"/>
              <a:gd name="connsiteX40" fmla="*/ 28826 w 5629738"/>
              <a:gd name="connsiteY40" fmla="*/ 5521424 h 7192213"/>
              <a:gd name="connsiteX41" fmla="*/ 28826 w 5629738"/>
              <a:gd name="connsiteY41" fmla="*/ 5456903 h 7192213"/>
              <a:gd name="connsiteX42" fmla="*/ 18216 w 5629738"/>
              <a:gd name="connsiteY42" fmla="*/ 5420866 h 7192213"/>
              <a:gd name="connsiteX43" fmla="*/ 6056 w 5629738"/>
              <a:gd name="connsiteY43" fmla="*/ 5384020 h 7192213"/>
              <a:gd name="connsiteX44" fmla="*/ 815 w 5629738"/>
              <a:gd name="connsiteY44" fmla="*/ 5348515 h 7192213"/>
              <a:gd name="connsiteX45" fmla="*/ 0 w 5629738"/>
              <a:gd name="connsiteY45" fmla="*/ 5321182 h 7192213"/>
              <a:gd name="connsiteX0" fmla="*/ 0 w 5629738"/>
              <a:gd name="connsiteY0" fmla="*/ 5321182 h 7192213"/>
              <a:gd name="connsiteX1" fmla="*/ 7176 w 5629738"/>
              <a:gd name="connsiteY1" fmla="*/ 5292545 h 7192213"/>
              <a:gd name="connsiteX2" fmla="*/ 4191 w 5629738"/>
              <a:gd name="connsiteY2" fmla="*/ 5273215 h 7192213"/>
              <a:gd name="connsiteX3" fmla="*/ 11880 w 5629738"/>
              <a:gd name="connsiteY3" fmla="*/ 5237214 h 7192213"/>
              <a:gd name="connsiteX4" fmla="*/ 18963 w 5629738"/>
              <a:gd name="connsiteY4" fmla="*/ 5184548 h 7192213"/>
              <a:gd name="connsiteX5" fmla="*/ 26514 w 5629738"/>
              <a:gd name="connsiteY5" fmla="*/ 5148294 h 7192213"/>
              <a:gd name="connsiteX6" fmla="*/ 28826 w 5629738"/>
              <a:gd name="connsiteY6" fmla="*/ 5141304 h 7192213"/>
              <a:gd name="connsiteX7" fmla="*/ 28826 w 5629738"/>
              <a:gd name="connsiteY7" fmla="*/ 4904080 h 7192213"/>
              <a:gd name="connsiteX8" fmla="*/ 26241 w 5629738"/>
              <a:gd name="connsiteY8" fmla="*/ 4886580 h 7192213"/>
              <a:gd name="connsiteX9" fmla="*/ 28826 w 5629738"/>
              <a:gd name="connsiteY9" fmla="*/ 4827542 h 7192213"/>
              <a:gd name="connsiteX10" fmla="*/ 25306 w 5629738"/>
              <a:gd name="connsiteY10" fmla="*/ 4818968 h 7192213"/>
              <a:gd name="connsiteX11" fmla="*/ 28826 w 5629738"/>
              <a:gd name="connsiteY11" fmla="*/ 4761248 h 7192213"/>
              <a:gd name="connsiteX12" fmla="*/ 25835 w 5629738"/>
              <a:gd name="connsiteY12" fmla="*/ 4698008 h 7192213"/>
              <a:gd name="connsiteX13" fmla="*/ 17801 w 5629738"/>
              <a:gd name="connsiteY13" fmla="*/ 4693286 h 7192213"/>
              <a:gd name="connsiteX14" fmla="*/ 17096 w 5629738"/>
              <a:gd name="connsiteY14" fmla="*/ 4679416 h 7192213"/>
              <a:gd name="connsiteX15" fmla="*/ 17250 w 5629738"/>
              <a:gd name="connsiteY15" fmla="*/ 4657582 h 7192213"/>
              <a:gd name="connsiteX16" fmla="*/ 25682 w 5629738"/>
              <a:gd name="connsiteY16" fmla="*/ 4608673 h 7192213"/>
              <a:gd name="connsiteX17" fmla="*/ 20696 w 5629738"/>
              <a:gd name="connsiteY17" fmla="*/ 27254 h 7192213"/>
              <a:gd name="connsiteX18" fmla="*/ 44529 w 5629738"/>
              <a:gd name="connsiteY18" fmla="*/ 3139 h 7192213"/>
              <a:gd name="connsiteX19" fmla="*/ 64219 w 5629738"/>
              <a:gd name="connsiteY19" fmla="*/ 24 h 7192213"/>
              <a:gd name="connsiteX20" fmla="*/ 2653439 w 5629738"/>
              <a:gd name="connsiteY20" fmla="*/ 0 h 7192213"/>
              <a:gd name="connsiteX21" fmla="*/ 2959929 w 5629738"/>
              <a:gd name="connsiteY21" fmla="*/ 0 h 7192213"/>
              <a:gd name="connsiteX22" fmla="*/ 5549063 w 5629738"/>
              <a:gd name="connsiteY22" fmla="*/ 0 h 7192213"/>
              <a:gd name="connsiteX23" fmla="*/ 5549068 w 5629738"/>
              <a:gd name="connsiteY23" fmla="*/ 2 h 7192213"/>
              <a:gd name="connsiteX24" fmla="*/ 5553587 w 5629738"/>
              <a:gd name="connsiteY24" fmla="*/ 0 h 7192213"/>
              <a:gd name="connsiteX25" fmla="*/ 5559961 w 5629738"/>
              <a:gd name="connsiteY25" fmla="*/ 3034 h 7192213"/>
              <a:gd name="connsiteX26" fmla="*/ 5596211 w 5629738"/>
              <a:gd name="connsiteY26" fmla="*/ 3034 h 7192213"/>
              <a:gd name="connsiteX27" fmla="*/ 5629738 w 5629738"/>
              <a:gd name="connsiteY27" fmla="*/ 36562 h 7192213"/>
              <a:gd name="connsiteX28" fmla="*/ 5629737 w 5629738"/>
              <a:gd name="connsiteY28" fmla="*/ 5426373 h 7192213"/>
              <a:gd name="connsiteX29" fmla="*/ 5629737 w 5629738"/>
              <a:gd name="connsiteY29" fmla="*/ 5848539 h 7192213"/>
              <a:gd name="connsiteX30" fmla="*/ 5629737 w 5629738"/>
              <a:gd name="connsiteY30" fmla="*/ 7158780 h 7192213"/>
              <a:gd name="connsiteX31" fmla="*/ 5596210 w 5629738"/>
              <a:gd name="connsiteY31" fmla="*/ 7192213 h 7192213"/>
              <a:gd name="connsiteX32" fmla="*/ 1982520 w 5629738"/>
              <a:gd name="connsiteY32" fmla="*/ 7192213 h 7192213"/>
              <a:gd name="connsiteX33" fmla="*/ 1976650 w 5629738"/>
              <a:gd name="connsiteY33" fmla="*/ 7189772 h 7192213"/>
              <a:gd name="connsiteX34" fmla="*/ 64205 w 5629738"/>
              <a:gd name="connsiteY34" fmla="*/ 7189772 h 7192213"/>
              <a:gd name="connsiteX35" fmla="*/ 28826 w 5629738"/>
              <a:gd name="connsiteY35" fmla="*/ 7165867 h 7192213"/>
              <a:gd name="connsiteX36" fmla="*/ 28826 w 5629738"/>
              <a:gd name="connsiteY36" fmla="*/ 6079439 h 7192213"/>
              <a:gd name="connsiteX37" fmla="*/ 18871 w 5629738"/>
              <a:gd name="connsiteY37" fmla="*/ 6043977 h 7192213"/>
              <a:gd name="connsiteX38" fmla="*/ 28826 w 5629738"/>
              <a:gd name="connsiteY38" fmla="*/ 6007501 h 7192213"/>
              <a:gd name="connsiteX39" fmla="*/ 28826 w 5629738"/>
              <a:gd name="connsiteY39" fmla="*/ 5521424 h 7192213"/>
              <a:gd name="connsiteX40" fmla="*/ 28826 w 5629738"/>
              <a:gd name="connsiteY40" fmla="*/ 5456903 h 7192213"/>
              <a:gd name="connsiteX41" fmla="*/ 18216 w 5629738"/>
              <a:gd name="connsiteY41" fmla="*/ 5420866 h 7192213"/>
              <a:gd name="connsiteX42" fmla="*/ 6056 w 5629738"/>
              <a:gd name="connsiteY42" fmla="*/ 5384020 h 7192213"/>
              <a:gd name="connsiteX43" fmla="*/ 815 w 5629738"/>
              <a:gd name="connsiteY43" fmla="*/ 5348515 h 7192213"/>
              <a:gd name="connsiteX44" fmla="*/ 0 w 5629738"/>
              <a:gd name="connsiteY44" fmla="*/ 5321182 h 7192213"/>
              <a:gd name="connsiteX0" fmla="*/ 0 w 5629738"/>
              <a:gd name="connsiteY0" fmla="*/ 5321182 h 7192213"/>
              <a:gd name="connsiteX1" fmla="*/ 7176 w 5629738"/>
              <a:gd name="connsiteY1" fmla="*/ 5292545 h 7192213"/>
              <a:gd name="connsiteX2" fmla="*/ 4191 w 5629738"/>
              <a:gd name="connsiteY2" fmla="*/ 5273215 h 7192213"/>
              <a:gd name="connsiteX3" fmla="*/ 11880 w 5629738"/>
              <a:gd name="connsiteY3" fmla="*/ 5237214 h 7192213"/>
              <a:gd name="connsiteX4" fmla="*/ 18963 w 5629738"/>
              <a:gd name="connsiteY4" fmla="*/ 5184548 h 7192213"/>
              <a:gd name="connsiteX5" fmla="*/ 26514 w 5629738"/>
              <a:gd name="connsiteY5" fmla="*/ 5148294 h 7192213"/>
              <a:gd name="connsiteX6" fmla="*/ 28826 w 5629738"/>
              <a:gd name="connsiteY6" fmla="*/ 5141304 h 7192213"/>
              <a:gd name="connsiteX7" fmla="*/ 28826 w 5629738"/>
              <a:gd name="connsiteY7" fmla="*/ 4904080 h 7192213"/>
              <a:gd name="connsiteX8" fmla="*/ 26241 w 5629738"/>
              <a:gd name="connsiteY8" fmla="*/ 4886580 h 7192213"/>
              <a:gd name="connsiteX9" fmla="*/ 28826 w 5629738"/>
              <a:gd name="connsiteY9" fmla="*/ 4827542 h 7192213"/>
              <a:gd name="connsiteX10" fmla="*/ 25306 w 5629738"/>
              <a:gd name="connsiteY10" fmla="*/ 4818968 h 7192213"/>
              <a:gd name="connsiteX11" fmla="*/ 28826 w 5629738"/>
              <a:gd name="connsiteY11" fmla="*/ 4761248 h 7192213"/>
              <a:gd name="connsiteX12" fmla="*/ 25835 w 5629738"/>
              <a:gd name="connsiteY12" fmla="*/ 4698008 h 7192213"/>
              <a:gd name="connsiteX13" fmla="*/ 17801 w 5629738"/>
              <a:gd name="connsiteY13" fmla="*/ 4693286 h 7192213"/>
              <a:gd name="connsiteX14" fmla="*/ 17096 w 5629738"/>
              <a:gd name="connsiteY14" fmla="*/ 4679416 h 7192213"/>
              <a:gd name="connsiteX15" fmla="*/ 17250 w 5629738"/>
              <a:gd name="connsiteY15" fmla="*/ 4657582 h 7192213"/>
              <a:gd name="connsiteX16" fmla="*/ 25682 w 5629738"/>
              <a:gd name="connsiteY16" fmla="*/ 4608673 h 7192213"/>
              <a:gd name="connsiteX17" fmla="*/ 20696 w 5629738"/>
              <a:gd name="connsiteY17" fmla="*/ 27254 h 7192213"/>
              <a:gd name="connsiteX18" fmla="*/ 44529 w 5629738"/>
              <a:gd name="connsiteY18" fmla="*/ 3139 h 7192213"/>
              <a:gd name="connsiteX19" fmla="*/ 64219 w 5629738"/>
              <a:gd name="connsiteY19" fmla="*/ 24 h 7192213"/>
              <a:gd name="connsiteX20" fmla="*/ 2653439 w 5629738"/>
              <a:gd name="connsiteY20" fmla="*/ 0 h 7192213"/>
              <a:gd name="connsiteX21" fmla="*/ 2959929 w 5629738"/>
              <a:gd name="connsiteY21" fmla="*/ 0 h 7192213"/>
              <a:gd name="connsiteX22" fmla="*/ 5549063 w 5629738"/>
              <a:gd name="connsiteY22" fmla="*/ 0 h 7192213"/>
              <a:gd name="connsiteX23" fmla="*/ 5549068 w 5629738"/>
              <a:gd name="connsiteY23" fmla="*/ 2 h 7192213"/>
              <a:gd name="connsiteX24" fmla="*/ 5553587 w 5629738"/>
              <a:gd name="connsiteY24" fmla="*/ 0 h 7192213"/>
              <a:gd name="connsiteX25" fmla="*/ 5559961 w 5629738"/>
              <a:gd name="connsiteY25" fmla="*/ 3034 h 7192213"/>
              <a:gd name="connsiteX26" fmla="*/ 5596211 w 5629738"/>
              <a:gd name="connsiteY26" fmla="*/ 3034 h 7192213"/>
              <a:gd name="connsiteX27" fmla="*/ 5629738 w 5629738"/>
              <a:gd name="connsiteY27" fmla="*/ 36562 h 7192213"/>
              <a:gd name="connsiteX28" fmla="*/ 5629737 w 5629738"/>
              <a:gd name="connsiteY28" fmla="*/ 5426373 h 7192213"/>
              <a:gd name="connsiteX29" fmla="*/ 5629737 w 5629738"/>
              <a:gd name="connsiteY29" fmla="*/ 7158780 h 7192213"/>
              <a:gd name="connsiteX30" fmla="*/ 5596210 w 5629738"/>
              <a:gd name="connsiteY30" fmla="*/ 7192213 h 7192213"/>
              <a:gd name="connsiteX31" fmla="*/ 1982520 w 5629738"/>
              <a:gd name="connsiteY31" fmla="*/ 7192213 h 7192213"/>
              <a:gd name="connsiteX32" fmla="*/ 1976650 w 5629738"/>
              <a:gd name="connsiteY32" fmla="*/ 7189772 h 7192213"/>
              <a:gd name="connsiteX33" fmla="*/ 64205 w 5629738"/>
              <a:gd name="connsiteY33" fmla="*/ 7189772 h 7192213"/>
              <a:gd name="connsiteX34" fmla="*/ 28826 w 5629738"/>
              <a:gd name="connsiteY34" fmla="*/ 7165867 h 7192213"/>
              <a:gd name="connsiteX35" fmla="*/ 28826 w 5629738"/>
              <a:gd name="connsiteY35" fmla="*/ 6079439 h 7192213"/>
              <a:gd name="connsiteX36" fmla="*/ 18871 w 5629738"/>
              <a:gd name="connsiteY36" fmla="*/ 6043977 h 7192213"/>
              <a:gd name="connsiteX37" fmla="*/ 28826 w 5629738"/>
              <a:gd name="connsiteY37" fmla="*/ 6007501 h 7192213"/>
              <a:gd name="connsiteX38" fmla="*/ 28826 w 5629738"/>
              <a:gd name="connsiteY38" fmla="*/ 5521424 h 7192213"/>
              <a:gd name="connsiteX39" fmla="*/ 28826 w 5629738"/>
              <a:gd name="connsiteY39" fmla="*/ 5456903 h 7192213"/>
              <a:gd name="connsiteX40" fmla="*/ 18216 w 5629738"/>
              <a:gd name="connsiteY40" fmla="*/ 5420866 h 7192213"/>
              <a:gd name="connsiteX41" fmla="*/ 6056 w 5629738"/>
              <a:gd name="connsiteY41" fmla="*/ 5384020 h 7192213"/>
              <a:gd name="connsiteX42" fmla="*/ 815 w 5629738"/>
              <a:gd name="connsiteY42" fmla="*/ 5348515 h 7192213"/>
              <a:gd name="connsiteX43" fmla="*/ 0 w 5629738"/>
              <a:gd name="connsiteY43" fmla="*/ 5321182 h 7192213"/>
              <a:gd name="connsiteX0" fmla="*/ 0 w 5633928"/>
              <a:gd name="connsiteY0" fmla="*/ 5321182 h 7192213"/>
              <a:gd name="connsiteX1" fmla="*/ 7176 w 5633928"/>
              <a:gd name="connsiteY1" fmla="*/ 5292545 h 7192213"/>
              <a:gd name="connsiteX2" fmla="*/ 4191 w 5633928"/>
              <a:gd name="connsiteY2" fmla="*/ 5273215 h 7192213"/>
              <a:gd name="connsiteX3" fmla="*/ 11880 w 5633928"/>
              <a:gd name="connsiteY3" fmla="*/ 5237214 h 7192213"/>
              <a:gd name="connsiteX4" fmla="*/ 18963 w 5633928"/>
              <a:gd name="connsiteY4" fmla="*/ 5184548 h 7192213"/>
              <a:gd name="connsiteX5" fmla="*/ 26514 w 5633928"/>
              <a:gd name="connsiteY5" fmla="*/ 5148294 h 7192213"/>
              <a:gd name="connsiteX6" fmla="*/ 28826 w 5633928"/>
              <a:gd name="connsiteY6" fmla="*/ 5141304 h 7192213"/>
              <a:gd name="connsiteX7" fmla="*/ 28826 w 5633928"/>
              <a:gd name="connsiteY7" fmla="*/ 4904080 h 7192213"/>
              <a:gd name="connsiteX8" fmla="*/ 26241 w 5633928"/>
              <a:gd name="connsiteY8" fmla="*/ 4886580 h 7192213"/>
              <a:gd name="connsiteX9" fmla="*/ 28826 w 5633928"/>
              <a:gd name="connsiteY9" fmla="*/ 4827542 h 7192213"/>
              <a:gd name="connsiteX10" fmla="*/ 25306 w 5633928"/>
              <a:gd name="connsiteY10" fmla="*/ 4818968 h 7192213"/>
              <a:gd name="connsiteX11" fmla="*/ 28826 w 5633928"/>
              <a:gd name="connsiteY11" fmla="*/ 4761248 h 7192213"/>
              <a:gd name="connsiteX12" fmla="*/ 25835 w 5633928"/>
              <a:gd name="connsiteY12" fmla="*/ 4698008 h 7192213"/>
              <a:gd name="connsiteX13" fmla="*/ 17801 w 5633928"/>
              <a:gd name="connsiteY13" fmla="*/ 4693286 h 7192213"/>
              <a:gd name="connsiteX14" fmla="*/ 17096 w 5633928"/>
              <a:gd name="connsiteY14" fmla="*/ 4679416 h 7192213"/>
              <a:gd name="connsiteX15" fmla="*/ 17250 w 5633928"/>
              <a:gd name="connsiteY15" fmla="*/ 4657582 h 7192213"/>
              <a:gd name="connsiteX16" fmla="*/ 25682 w 5633928"/>
              <a:gd name="connsiteY16" fmla="*/ 4608673 h 7192213"/>
              <a:gd name="connsiteX17" fmla="*/ 20696 w 5633928"/>
              <a:gd name="connsiteY17" fmla="*/ 27254 h 7192213"/>
              <a:gd name="connsiteX18" fmla="*/ 44529 w 5633928"/>
              <a:gd name="connsiteY18" fmla="*/ 3139 h 7192213"/>
              <a:gd name="connsiteX19" fmla="*/ 64219 w 5633928"/>
              <a:gd name="connsiteY19" fmla="*/ 24 h 7192213"/>
              <a:gd name="connsiteX20" fmla="*/ 2653439 w 5633928"/>
              <a:gd name="connsiteY20" fmla="*/ 0 h 7192213"/>
              <a:gd name="connsiteX21" fmla="*/ 2959929 w 5633928"/>
              <a:gd name="connsiteY21" fmla="*/ 0 h 7192213"/>
              <a:gd name="connsiteX22" fmla="*/ 5549063 w 5633928"/>
              <a:gd name="connsiteY22" fmla="*/ 0 h 7192213"/>
              <a:gd name="connsiteX23" fmla="*/ 5549068 w 5633928"/>
              <a:gd name="connsiteY23" fmla="*/ 2 h 7192213"/>
              <a:gd name="connsiteX24" fmla="*/ 5553587 w 5633928"/>
              <a:gd name="connsiteY24" fmla="*/ 0 h 7192213"/>
              <a:gd name="connsiteX25" fmla="*/ 5559961 w 5633928"/>
              <a:gd name="connsiteY25" fmla="*/ 3034 h 7192213"/>
              <a:gd name="connsiteX26" fmla="*/ 5596211 w 5633928"/>
              <a:gd name="connsiteY26" fmla="*/ 3034 h 7192213"/>
              <a:gd name="connsiteX27" fmla="*/ 5629738 w 5633928"/>
              <a:gd name="connsiteY27" fmla="*/ 36562 h 7192213"/>
              <a:gd name="connsiteX28" fmla="*/ 5629737 w 5633928"/>
              <a:gd name="connsiteY28" fmla="*/ 7158780 h 7192213"/>
              <a:gd name="connsiteX29" fmla="*/ 5596210 w 5633928"/>
              <a:gd name="connsiteY29" fmla="*/ 7192213 h 7192213"/>
              <a:gd name="connsiteX30" fmla="*/ 1982520 w 5633928"/>
              <a:gd name="connsiteY30" fmla="*/ 7192213 h 7192213"/>
              <a:gd name="connsiteX31" fmla="*/ 1976650 w 5633928"/>
              <a:gd name="connsiteY31" fmla="*/ 7189772 h 7192213"/>
              <a:gd name="connsiteX32" fmla="*/ 64205 w 5633928"/>
              <a:gd name="connsiteY32" fmla="*/ 7189772 h 7192213"/>
              <a:gd name="connsiteX33" fmla="*/ 28826 w 5633928"/>
              <a:gd name="connsiteY33" fmla="*/ 7165867 h 7192213"/>
              <a:gd name="connsiteX34" fmla="*/ 28826 w 5633928"/>
              <a:gd name="connsiteY34" fmla="*/ 6079439 h 7192213"/>
              <a:gd name="connsiteX35" fmla="*/ 18871 w 5633928"/>
              <a:gd name="connsiteY35" fmla="*/ 6043977 h 7192213"/>
              <a:gd name="connsiteX36" fmla="*/ 28826 w 5633928"/>
              <a:gd name="connsiteY36" fmla="*/ 6007501 h 7192213"/>
              <a:gd name="connsiteX37" fmla="*/ 28826 w 5633928"/>
              <a:gd name="connsiteY37" fmla="*/ 5521424 h 7192213"/>
              <a:gd name="connsiteX38" fmla="*/ 28826 w 5633928"/>
              <a:gd name="connsiteY38" fmla="*/ 5456903 h 7192213"/>
              <a:gd name="connsiteX39" fmla="*/ 18216 w 5633928"/>
              <a:gd name="connsiteY39" fmla="*/ 5420866 h 7192213"/>
              <a:gd name="connsiteX40" fmla="*/ 6056 w 5633928"/>
              <a:gd name="connsiteY40" fmla="*/ 5384020 h 7192213"/>
              <a:gd name="connsiteX41" fmla="*/ 815 w 5633928"/>
              <a:gd name="connsiteY41" fmla="*/ 5348515 h 7192213"/>
              <a:gd name="connsiteX42" fmla="*/ 0 w 5633928"/>
              <a:gd name="connsiteY42" fmla="*/ 5321182 h 7192213"/>
              <a:gd name="connsiteX0" fmla="*/ 0 w 5633928"/>
              <a:gd name="connsiteY0" fmla="*/ 5321182 h 7192213"/>
              <a:gd name="connsiteX1" fmla="*/ 7176 w 5633928"/>
              <a:gd name="connsiteY1" fmla="*/ 5292545 h 7192213"/>
              <a:gd name="connsiteX2" fmla="*/ 4191 w 5633928"/>
              <a:gd name="connsiteY2" fmla="*/ 5273215 h 7192213"/>
              <a:gd name="connsiteX3" fmla="*/ 11880 w 5633928"/>
              <a:gd name="connsiteY3" fmla="*/ 5237214 h 7192213"/>
              <a:gd name="connsiteX4" fmla="*/ 18963 w 5633928"/>
              <a:gd name="connsiteY4" fmla="*/ 5184548 h 7192213"/>
              <a:gd name="connsiteX5" fmla="*/ 26514 w 5633928"/>
              <a:gd name="connsiteY5" fmla="*/ 5148294 h 7192213"/>
              <a:gd name="connsiteX6" fmla="*/ 28826 w 5633928"/>
              <a:gd name="connsiteY6" fmla="*/ 5141304 h 7192213"/>
              <a:gd name="connsiteX7" fmla="*/ 28826 w 5633928"/>
              <a:gd name="connsiteY7" fmla="*/ 4904080 h 7192213"/>
              <a:gd name="connsiteX8" fmla="*/ 26241 w 5633928"/>
              <a:gd name="connsiteY8" fmla="*/ 4886580 h 7192213"/>
              <a:gd name="connsiteX9" fmla="*/ 28826 w 5633928"/>
              <a:gd name="connsiteY9" fmla="*/ 4827542 h 7192213"/>
              <a:gd name="connsiteX10" fmla="*/ 25306 w 5633928"/>
              <a:gd name="connsiteY10" fmla="*/ 4818968 h 7192213"/>
              <a:gd name="connsiteX11" fmla="*/ 28826 w 5633928"/>
              <a:gd name="connsiteY11" fmla="*/ 4761248 h 7192213"/>
              <a:gd name="connsiteX12" fmla="*/ 25835 w 5633928"/>
              <a:gd name="connsiteY12" fmla="*/ 4698008 h 7192213"/>
              <a:gd name="connsiteX13" fmla="*/ 17801 w 5633928"/>
              <a:gd name="connsiteY13" fmla="*/ 4693286 h 7192213"/>
              <a:gd name="connsiteX14" fmla="*/ 17096 w 5633928"/>
              <a:gd name="connsiteY14" fmla="*/ 4679416 h 7192213"/>
              <a:gd name="connsiteX15" fmla="*/ 17250 w 5633928"/>
              <a:gd name="connsiteY15" fmla="*/ 4657582 h 7192213"/>
              <a:gd name="connsiteX16" fmla="*/ 25682 w 5633928"/>
              <a:gd name="connsiteY16" fmla="*/ 4608673 h 7192213"/>
              <a:gd name="connsiteX17" fmla="*/ 20696 w 5633928"/>
              <a:gd name="connsiteY17" fmla="*/ 27254 h 7192213"/>
              <a:gd name="connsiteX18" fmla="*/ 44529 w 5633928"/>
              <a:gd name="connsiteY18" fmla="*/ 3139 h 7192213"/>
              <a:gd name="connsiteX19" fmla="*/ 64219 w 5633928"/>
              <a:gd name="connsiteY19" fmla="*/ 24 h 7192213"/>
              <a:gd name="connsiteX20" fmla="*/ 2653439 w 5633928"/>
              <a:gd name="connsiteY20" fmla="*/ 0 h 7192213"/>
              <a:gd name="connsiteX21" fmla="*/ 2959929 w 5633928"/>
              <a:gd name="connsiteY21" fmla="*/ 0 h 7192213"/>
              <a:gd name="connsiteX22" fmla="*/ 5549063 w 5633928"/>
              <a:gd name="connsiteY22" fmla="*/ 0 h 7192213"/>
              <a:gd name="connsiteX23" fmla="*/ 5549068 w 5633928"/>
              <a:gd name="connsiteY23" fmla="*/ 2 h 7192213"/>
              <a:gd name="connsiteX24" fmla="*/ 5553587 w 5633928"/>
              <a:gd name="connsiteY24" fmla="*/ 0 h 7192213"/>
              <a:gd name="connsiteX25" fmla="*/ 5559961 w 5633928"/>
              <a:gd name="connsiteY25" fmla="*/ 3034 h 7192213"/>
              <a:gd name="connsiteX26" fmla="*/ 5596211 w 5633928"/>
              <a:gd name="connsiteY26" fmla="*/ 3034 h 7192213"/>
              <a:gd name="connsiteX27" fmla="*/ 5629738 w 5633928"/>
              <a:gd name="connsiteY27" fmla="*/ 36562 h 7192213"/>
              <a:gd name="connsiteX28" fmla="*/ 5629737 w 5633928"/>
              <a:gd name="connsiteY28" fmla="*/ 7158780 h 7192213"/>
              <a:gd name="connsiteX29" fmla="*/ 5596210 w 5633928"/>
              <a:gd name="connsiteY29" fmla="*/ 7192213 h 7192213"/>
              <a:gd name="connsiteX30" fmla="*/ 1982520 w 5633928"/>
              <a:gd name="connsiteY30" fmla="*/ 7192213 h 7192213"/>
              <a:gd name="connsiteX31" fmla="*/ 64205 w 5633928"/>
              <a:gd name="connsiteY31" fmla="*/ 7189772 h 7192213"/>
              <a:gd name="connsiteX32" fmla="*/ 28826 w 5633928"/>
              <a:gd name="connsiteY32" fmla="*/ 7165867 h 7192213"/>
              <a:gd name="connsiteX33" fmla="*/ 28826 w 5633928"/>
              <a:gd name="connsiteY33" fmla="*/ 6079439 h 7192213"/>
              <a:gd name="connsiteX34" fmla="*/ 18871 w 5633928"/>
              <a:gd name="connsiteY34" fmla="*/ 6043977 h 7192213"/>
              <a:gd name="connsiteX35" fmla="*/ 28826 w 5633928"/>
              <a:gd name="connsiteY35" fmla="*/ 6007501 h 7192213"/>
              <a:gd name="connsiteX36" fmla="*/ 28826 w 5633928"/>
              <a:gd name="connsiteY36" fmla="*/ 5521424 h 7192213"/>
              <a:gd name="connsiteX37" fmla="*/ 28826 w 5633928"/>
              <a:gd name="connsiteY37" fmla="*/ 5456903 h 7192213"/>
              <a:gd name="connsiteX38" fmla="*/ 18216 w 5633928"/>
              <a:gd name="connsiteY38" fmla="*/ 5420866 h 7192213"/>
              <a:gd name="connsiteX39" fmla="*/ 6056 w 5633928"/>
              <a:gd name="connsiteY39" fmla="*/ 5384020 h 7192213"/>
              <a:gd name="connsiteX40" fmla="*/ 815 w 5633928"/>
              <a:gd name="connsiteY40" fmla="*/ 5348515 h 7192213"/>
              <a:gd name="connsiteX41" fmla="*/ 0 w 5633928"/>
              <a:gd name="connsiteY41" fmla="*/ 5321182 h 7192213"/>
              <a:gd name="connsiteX0" fmla="*/ 0 w 5633928"/>
              <a:gd name="connsiteY0" fmla="*/ 5321182 h 7192213"/>
              <a:gd name="connsiteX1" fmla="*/ 7176 w 5633928"/>
              <a:gd name="connsiteY1" fmla="*/ 5292545 h 7192213"/>
              <a:gd name="connsiteX2" fmla="*/ 4191 w 5633928"/>
              <a:gd name="connsiteY2" fmla="*/ 5273215 h 7192213"/>
              <a:gd name="connsiteX3" fmla="*/ 11880 w 5633928"/>
              <a:gd name="connsiteY3" fmla="*/ 5237214 h 7192213"/>
              <a:gd name="connsiteX4" fmla="*/ 18963 w 5633928"/>
              <a:gd name="connsiteY4" fmla="*/ 5184548 h 7192213"/>
              <a:gd name="connsiteX5" fmla="*/ 26514 w 5633928"/>
              <a:gd name="connsiteY5" fmla="*/ 5148294 h 7192213"/>
              <a:gd name="connsiteX6" fmla="*/ 28826 w 5633928"/>
              <a:gd name="connsiteY6" fmla="*/ 5141304 h 7192213"/>
              <a:gd name="connsiteX7" fmla="*/ 28826 w 5633928"/>
              <a:gd name="connsiteY7" fmla="*/ 4904080 h 7192213"/>
              <a:gd name="connsiteX8" fmla="*/ 26241 w 5633928"/>
              <a:gd name="connsiteY8" fmla="*/ 4886580 h 7192213"/>
              <a:gd name="connsiteX9" fmla="*/ 28826 w 5633928"/>
              <a:gd name="connsiteY9" fmla="*/ 4827542 h 7192213"/>
              <a:gd name="connsiteX10" fmla="*/ 25306 w 5633928"/>
              <a:gd name="connsiteY10" fmla="*/ 4818968 h 7192213"/>
              <a:gd name="connsiteX11" fmla="*/ 28826 w 5633928"/>
              <a:gd name="connsiteY11" fmla="*/ 4761248 h 7192213"/>
              <a:gd name="connsiteX12" fmla="*/ 25835 w 5633928"/>
              <a:gd name="connsiteY12" fmla="*/ 4698008 h 7192213"/>
              <a:gd name="connsiteX13" fmla="*/ 17801 w 5633928"/>
              <a:gd name="connsiteY13" fmla="*/ 4693286 h 7192213"/>
              <a:gd name="connsiteX14" fmla="*/ 17096 w 5633928"/>
              <a:gd name="connsiteY14" fmla="*/ 4679416 h 7192213"/>
              <a:gd name="connsiteX15" fmla="*/ 17250 w 5633928"/>
              <a:gd name="connsiteY15" fmla="*/ 4657582 h 7192213"/>
              <a:gd name="connsiteX16" fmla="*/ 25682 w 5633928"/>
              <a:gd name="connsiteY16" fmla="*/ 4608673 h 7192213"/>
              <a:gd name="connsiteX17" fmla="*/ 20696 w 5633928"/>
              <a:gd name="connsiteY17" fmla="*/ 27254 h 7192213"/>
              <a:gd name="connsiteX18" fmla="*/ 44529 w 5633928"/>
              <a:gd name="connsiteY18" fmla="*/ 3139 h 7192213"/>
              <a:gd name="connsiteX19" fmla="*/ 64219 w 5633928"/>
              <a:gd name="connsiteY19" fmla="*/ 24 h 7192213"/>
              <a:gd name="connsiteX20" fmla="*/ 2653439 w 5633928"/>
              <a:gd name="connsiteY20" fmla="*/ 0 h 7192213"/>
              <a:gd name="connsiteX21" fmla="*/ 2959929 w 5633928"/>
              <a:gd name="connsiteY21" fmla="*/ 0 h 7192213"/>
              <a:gd name="connsiteX22" fmla="*/ 5549063 w 5633928"/>
              <a:gd name="connsiteY22" fmla="*/ 0 h 7192213"/>
              <a:gd name="connsiteX23" fmla="*/ 5549068 w 5633928"/>
              <a:gd name="connsiteY23" fmla="*/ 2 h 7192213"/>
              <a:gd name="connsiteX24" fmla="*/ 5553587 w 5633928"/>
              <a:gd name="connsiteY24" fmla="*/ 0 h 7192213"/>
              <a:gd name="connsiteX25" fmla="*/ 5559961 w 5633928"/>
              <a:gd name="connsiteY25" fmla="*/ 3034 h 7192213"/>
              <a:gd name="connsiteX26" fmla="*/ 5596211 w 5633928"/>
              <a:gd name="connsiteY26" fmla="*/ 3034 h 7192213"/>
              <a:gd name="connsiteX27" fmla="*/ 5629738 w 5633928"/>
              <a:gd name="connsiteY27" fmla="*/ 36562 h 7192213"/>
              <a:gd name="connsiteX28" fmla="*/ 5629737 w 5633928"/>
              <a:gd name="connsiteY28" fmla="*/ 7158780 h 7192213"/>
              <a:gd name="connsiteX29" fmla="*/ 5596210 w 5633928"/>
              <a:gd name="connsiteY29" fmla="*/ 7192213 h 7192213"/>
              <a:gd name="connsiteX30" fmla="*/ 64205 w 5633928"/>
              <a:gd name="connsiteY30" fmla="*/ 7189772 h 7192213"/>
              <a:gd name="connsiteX31" fmla="*/ 28826 w 5633928"/>
              <a:gd name="connsiteY31" fmla="*/ 7165867 h 7192213"/>
              <a:gd name="connsiteX32" fmla="*/ 28826 w 5633928"/>
              <a:gd name="connsiteY32" fmla="*/ 6079439 h 7192213"/>
              <a:gd name="connsiteX33" fmla="*/ 18871 w 5633928"/>
              <a:gd name="connsiteY33" fmla="*/ 6043977 h 7192213"/>
              <a:gd name="connsiteX34" fmla="*/ 28826 w 5633928"/>
              <a:gd name="connsiteY34" fmla="*/ 6007501 h 7192213"/>
              <a:gd name="connsiteX35" fmla="*/ 28826 w 5633928"/>
              <a:gd name="connsiteY35" fmla="*/ 5521424 h 7192213"/>
              <a:gd name="connsiteX36" fmla="*/ 28826 w 5633928"/>
              <a:gd name="connsiteY36" fmla="*/ 5456903 h 7192213"/>
              <a:gd name="connsiteX37" fmla="*/ 18216 w 5633928"/>
              <a:gd name="connsiteY37" fmla="*/ 5420866 h 7192213"/>
              <a:gd name="connsiteX38" fmla="*/ 6056 w 5633928"/>
              <a:gd name="connsiteY38" fmla="*/ 5384020 h 7192213"/>
              <a:gd name="connsiteX39" fmla="*/ 815 w 5633928"/>
              <a:gd name="connsiteY39" fmla="*/ 5348515 h 7192213"/>
              <a:gd name="connsiteX40" fmla="*/ 0 w 5633928"/>
              <a:gd name="connsiteY40" fmla="*/ 5321182 h 7192213"/>
              <a:gd name="connsiteX0" fmla="*/ 0 w 5633928"/>
              <a:gd name="connsiteY0" fmla="*/ 5321182 h 7192213"/>
              <a:gd name="connsiteX1" fmla="*/ 7176 w 5633928"/>
              <a:gd name="connsiteY1" fmla="*/ 5292545 h 7192213"/>
              <a:gd name="connsiteX2" fmla="*/ 4191 w 5633928"/>
              <a:gd name="connsiteY2" fmla="*/ 5273215 h 7192213"/>
              <a:gd name="connsiteX3" fmla="*/ 11880 w 5633928"/>
              <a:gd name="connsiteY3" fmla="*/ 5237214 h 7192213"/>
              <a:gd name="connsiteX4" fmla="*/ 18963 w 5633928"/>
              <a:gd name="connsiteY4" fmla="*/ 5184548 h 7192213"/>
              <a:gd name="connsiteX5" fmla="*/ 26514 w 5633928"/>
              <a:gd name="connsiteY5" fmla="*/ 5148294 h 7192213"/>
              <a:gd name="connsiteX6" fmla="*/ 28826 w 5633928"/>
              <a:gd name="connsiteY6" fmla="*/ 5141304 h 7192213"/>
              <a:gd name="connsiteX7" fmla="*/ 28826 w 5633928"/>
              <a:gd name="connsiteY7" fmla="*/ 4904080 h 7192213"/>
              <a:gd name="connsiteX8" fmla="*/ 26241 w 5633928"/>
              <a:gd name="connsiteY8" fmla="*/ 4886580 h 7192213"/>
              <a:gd name="connsiteX9" fmla="*/ 28826 w 5633928"/>
              <a:gd name="connsiteY9" fmla="*/ 4827542 h 7192213"/>
              <a:gd name="connsiteX10" fmla="*/ 25306 w 5633928"/>
              <a:gd name="connsiteY10" fmla="*/ 4818968 h 7192213"/>
              <a:gd name="connsiteX11" fmla="*/ 28826 w 5633928"/>
              <a:gd name="connsiteY11" fmla="*/ 4761248 h 7192213"/>
              <a:gd name="connsiteX12" fmla="*/ 25835 w 5633928"/>
              <a:gd name="connsiteY12" fmla="*/ 4698008 h 7192213"/>
              <a:gd name="connsiteX13" fmla="*/ 17801 w 5633928"/>
              <a:gd name="connsiteY13" fmla="*/ 4693286 h 7192213"/>
              <a:gd name="connsiteX14" fmla="*/ 17096 w 5633928"/>
              <a:gd name="connsiteY14" fmla="*/ 4679416 h 7192213"/>
              <a:gd name="connsiteX15" fmla="*/ 17250 w 5633928"/>
              <a:gd name="connsiteY15" fmla="*/ 4657582 h 7192213"/>
              <a:gd name="connsiteX16" fmla="*/ 25682 w 5633928"/>
              <a:gd name="connsiteY16" fmla="*/ 4608673 h 7192213"/>
              <a:gd name="connsiteX17" fmla="*/ 20696 w 5633928"/>
              <a:gd name="connsiteY17" fmla="*/ 27254 h 7192213"/>
              <a:gd name="connsiteX18" fmla="*/ 44529 w 5633928"/>
              <a:gd name="connsiteY18" fmla="*/ 3139 h 7192213"/>
              <a:gd name="connsiteX19" fmla="*/ 64219 w 5633928"/>
              <a:gd name="connsiteY19" fmla="*/ 24 h 7192213"/>
              <a:gd name="connsiteX20" fmla="*/ 2653439 w 5633928"/>
              <a:gd name="connsiteY20" fmla="*/ 0 h 7192213"/>
              <a:gd name="connsiteX21" fmla="*/ 5549063 w 5633928"/>
              <a:gd name="connsiteY21" fmla="*/ 0 h 7192213"/>
              <a:gd name="connsiteX22" fmla="*/ 5549068 w 5633928"/>
              <a:gd name="connsiteY22" fmla="*/ 2 h 7192213"/>
              <a:gd name="connsiteX23" fmla="*/ 5553587 w 5633928"/>
              <a:gd name="connsiteY23" fmla="*/ 0 h 7192213"/>
              <a:gd name="connsiteX24" fmla="*/ 5559961 w 5633928"/>
              <a:gd name="connsiteY24" fmla="*/ 3034 h 7192213"/>
              <a:gd name="connsiteX25" fmla="*/ 5596211 w 5633928"/>
              <a:gd name="connsiteY25" fmla="*/ 3034 h 7192213"/>
              <a:gd name="connsiteX26" fmla="*/ 5629738 w 5633928"/>
              <a:gd name="connsiteY26" fmla="*/ 36562 h 7192213"/>
              <a:gd name="connsiteX27" fmla="*/ 5629737 w 5633928"/>
              <a:gd name="connsiteY27" fmla="*/ 7158780 h 7192213"/>
              <a:gd name="connsiteX28" fmla="*/ 5596210 w 5633928"/>
              <a:gd name="connsiteY28" fmla="*/ 7192213 h 7192213"/>
              <a:gd name="connsiteX29" fmla="*/ 64205 w 5633928"/>
              <a:gd name="connsiteY29" fmla="*/ 7189772 h 7192213"/>
              <a:gd name="connsiteX30" fmla="*/ 28826 w 5633928"/>
              <a:gd name="connsiteY30" fmla="*/ 7165867 h 7192213"/>
              <a:gd name="connsiteX31" fmla="*/ 28826 w 5633928"/>
              <a:gd name="connsiteY31" fmla="*/ 6079439 h 7192213"/>
              <a:gd name="connsiteX32" fmla="*/ 18871 w 5633928"/>
              <a:gd name="connsiteY32" fmla="*/ 6043977 h 7192213"/>
              <a:gd name="connsiteX33" fmla="*/ 28826 w 5633928"/>
              <a:gd name="connsiteY33" fmla="*/ 6007501 h 7192213"/>
              <a:gd name="connsiteX34" fmla="*/ 28826 w 5633928"/>
              <a:gd name="connsiteY34" fmla="*/ 5521424 h 7192213"/>
              <a:gd name="connsiteX35" fmla="*/ 28826 w 5633928"/>
              <a:gd name="connsiteY35" fmla="*/ 5456903 h 7192213"/>
              <a:gd name="connsiteX36" fmla="*/ 18216 w 5633928"/>
              <a:gd name="connsiteY36" fmla="*/ 5420866 h 7192213"/>
              <a:gd name="connsiteX37" fmla="*/ 6056 w 5633928"/>
              <a:gd name="connsiteY37" fmla="*/ 5384020 h 7192213"/>
              <a:gd name="connsiteX38" fmla="*/ 815 w 5633928"/>
              <a:gd name="connsiteY38" fmla="*/ 5348515 h 7192213"/>
              <a:gd name="connsiteX39" fmla="*/ 0 w 5633928"/>
              <a:gd name="connsiteY39" fmla="*/ 5321182 h 7192213"/>
              <a:gd name="connsiteX0" fmla="*/ 0 w 5633928"/>
              <a:gd name="connsiteY0" fmla="*/ 5321182 h 7192213"/>
              <a:gd name="connsiteX1" fmla="*/ 7176 w 5633928"/>
              <a:gd name="connsiteY1" fmla="*/ 5292545 h 7192213"/>
              <a:gd name="connsiteX2" fmla="*/ 4191 w 5633928"/>
              <a:gd name="connsiteY2" fmla="*/ 5273215 h 7192213"/>
              <a:gd name="connsiteX3" fmla="*/ 11880 w 5633928"/>
              <a:gd name="connsiteY3" fmla="*/ 5237214 h 7192213"/>
              <a:gd name="connsiteX4" fmla="*/ 18963 w 5633928"/>
              <a:gd name="connsiteY4" fmla="*/ 5184548 h 7192213"/>
              <a:gd name="connsiteX5" fmla="*/ 26514 w 5633928"/>
              <a:gd name="connsiteY5" fmla="*/ 5148294 h 7192213"/>
              <a:gd name="connsiteX6" fmla="*/ 28826 w 5633928"/>
              <a:gd name="connsiteY6" fmla="*/ 5141304 h 7192213"/>
              <a:gd name="connsiteX7" fmla="*/ 28826 w 5633928"/>
              <a:gd name="connsiteY7" fmla="*/ 4904080 h 7192213"/>
              <a:gd name="connsiteX8" fmla="*/ 26241 w 5633928"/>
              <a:gd name="connsiteY8" fmla="*/ 4886580 h 7192213"/>
              <a:gd name="connsiteX9" fmla="*/ 28826 w 5633928"/>
              <a:gd name="connsiteY9" fmla="*/ 4827542 h 7192213"/>
              <a:gd name="connsiteX10" fmla="*/ 25306 w 5633928"/>
              <a:gd name="connsiteY10" fmla="*/ 4818968 h 7192213"/>
              <a:gd name="connsiteX11" fmla="*/ 28826 w 5633928"/>
              <a:gd name="connsiteY11" fmla="*/ 4761248 h 7192213"/>
              <a:gd name="connsiteX12" fmla="*/ 25835 w 5633928"/>
              <a:gd name="connsiteY12" fmla="*/ 4698008 h 7192213"/>
              <a:gd name="connsiteX13" fmla="*/ 17801 w 5633928"/>
              <a:gd name="connsiteY13" fmla="*/ 4693286 h 7192213"/>
              <a:gd name="connsiteX14" fmla="*/ 17096 w 5633928"/>
              <a:gd name="connsiteY14" fmla="*/ 4679416 h 7192213"/>
              <a:gd name="connsiteX15" fmla="*/ 17250 w 5633928"/>
              <a:gd name="connsiteY15" fmla="*/ 4657582 h 7192213"/>
              <a:gd name="connsiteX16" fmla="*/ 25682 w 5633928"/>
              <a:gd name="connsiteY16" fmla="*/ 4608673 h 7192213"/>
              <a:gd name="connsiteX17" fmla="*/ 20696 w 5633928"/>
              <a:gd name="connsiteY17" fmla="*/ 27254 h 7192213"/>
              <a:gd name="connsiteX18" fmla="*/ 44529 w 5633928"/>
              <a:gd name="connsiteY18" fmla="*/ 3139 h 7192213"/>
              <a:gd name="connsiteX19" fmla="*/ 64219 w 5633928"/>
              <a:gd name="connsiteY19" fmla="*/ 24 h 7192213"/>
              <a:gd name="connsiteX20" fmla="*/ 5549063 w 5633928"/>
              <a:gd name="connsiteY20" fmla="*/ 0 h 7192213"/>
              <a:gd name="connsiteX21" fmla="*/ 5549068 w 5633928"/>
              <a:gd name="connsiteY21" fmla="*/ 2 h 7192213"/>
              <a:gd name="connsiteX22" fmla="*/ 5553587 w 5633928"/>
              <a:gd name="connsiteY22" fmla="*/ 0 h 7192213"/>
              <a:gd name="connsiteX23" fmla="*/ 5559961 w 5633928"/>
              <a:gd name="connsiteY23" fmla="*/ 3034 h 7192213"/>
              <a:gd name="connsiteX24" fmla="*/ 5596211 w 5633928"/>
              <a:gd name="connsiteY24" fmla="*/ 3034 h 7192213"/>
              <a:gd name="connsiteX25" fmla="*/ 5629738 w 5633928"/>
              <a:gd name="connsiteY25" fmla="*/ 36562 h 7192213"/>
              <a:gd name="connsiteX26" fmla="*/ 5629737 w 5633928"/>
              <a:gd name="connsiteY26" fmla="*/ 7158780 h 7192213"/>
              <a:gd name="connsiteX27" fmla="*/ 5596210 w 5633928"/>
              <a:gd name="connsiteY27" fmla="*/ 7192213 h 7192213"/>
              <a:gd name="connsiteX28" fmla="*/ 64205 w 5633928"/>
              <a:gd name="connsiteY28" fmla="*/ 7189772 h 7192213"/>
              <a:gd name="connsiteX29" fmla="*/ 28826 w 5633928"/>
              <a:gd name="connsiteY29" fmla="*/ 7165867 h 7192213"/>
              <a:gd name="connsiteX30" fmla="*/ 28826 w 5633928"/>
              <a:gd name="connsiteY30" fmla="*/ 6079439 h 7192213"/>
              <a:gd name="connsiteX31" fmla="*/ 18871 w 5633928"/>
              <a:gd name="connsiteY31" fmla="*/ 6043977 h 7192213"/>
              <a:gd name="connsiteX32" fmla="*/ 28826 w 5633928"/>
              <a:gd name="connsiteY32" fmla="*/ 6007501 h 7192213"/>
              <a:gd name="connsiteX33" fmla="*/ 28826 w 5633928"/>
              <a:gd name="connsiteY33" fmla="*/ 5521424 h 7192213"/>
              <a:gd name="connsiteX34" fmla="*/ 28826 w 5633928"/>
              <a:gd name="connsiteY34" fmla="*/ 5456903 h 7192213"/>
              <a:gd name="connsiteX35" fmla="*/ 18216 w 5633928"/>
              <a:gd name="connsiteY35" fmla="*/ 5420866 h 7192213"/>
              <a:gd name="connsiteX36" fmla="*/ 6056 w 5633928"/>
              <a:gd name="connsiteY36" fmla="*/ 5384020 h 7192213"/>
              <a:gd name="connsiteX37" fmla="*/ 815 w 5633928"/>
              <a:gd name="connsiteY37" fmla="*/ 5348515 h 7192213"/>
              <a:gd name="connsiteX38" fmla="*/ 0 w 5633928"/>
              <a:gd name="connsiteY38" fmla="*/ 5321182 h 7192213"/>
              <a:gd name="connsiteX0" fmla="*/ 0 w 5633928"/>
              <a:gd name="connsiteY0" fmla="*/ 5321182 h 7192213"/>
              <a:gd name="connsiteX1" fmla="*/ 7176 w 5633928"/>
              <a:gd name="connsiteY1" fmla="*/ 5292545 h 7192213"/>
              <a:gd name="connsiteX2" fmla="*/ 4191 w 5633928"/>
              <a:gd name="connsiteY2" fmla="*/ 5273215 h 7192213"/>
              <a:gd name="connsiteX3" fmla="*/ 11880 w 5633928"/>
              <a:gd name="connsiteY3" fmla="*/ 5237214 h 7192213"/>
              <a:gd name="connsiteX4" fmla="*/ 18963 w 5633928"/>
              <a:gd name="connsiteY4" fmla="*/ 5184548 h 7192213"/>
              <a:gd name="connsiteX5" fmla="*/ 26514 w 5633928"/>
              <a:gd name="connsiteY5" fmla="*/ 5148294 h 7192213"/>
              <a:gd name="connsiteX6" fmla="*/ 28826 w 5633928"/>
              <a:gd name="connsiteY6" fmla="*/ 5141304 h 7192213"/>
              <a:gd name="connsiteX7" fmla="*/ 28826 w 5633928"/>
              <a:gd name="connsiteY7" fmla="*/ 4904080 h 7192213"/>
              <a:gd name="connsiteX8" fmla="*/ 26241 w 5633928"/>
              <a:gd name="connsiteY8" fmla="*/ 4886580 h 7192213"/>
              <a:gd name="connsiteX9" fmla="*/ 28826 w 5633928"/>
              <a:gd name="connsiteY9" fmla="*/ 4827542 h 7192213"/>
              <a:gd name="connsiteX10" fmla="*/ 25306 w 5633928"/>
              <a:gd name="connsiteY10" fmla="*/ 4818968 h 7192213"/>
              <a:gd name="connsiteX11" fmla="*/ 28826 w 5633928"/>
              <a:gd name="connsiteY11" fmla="*/ 4761248 h 7192213"/>
              <a:gd name="connsiteX12" fmla="*/ 25835 w 5633928"/>
              <a:gd name="connsiteY12" fmla="*/ 4698008 h 7192213"/>
              <a:gd name="connsiteX13" fmla="*/ 17801 w 5633928"/>
              <a:gd name="connsiteY13" fmla="*/ 4693286 h 7192213"/>
              <a:gd name="connsiteX14" fmla="*/ 17096 w 5633928"/>
              <a:gd name="connsiteY14" fmla="*/ 4679416 h 7192213"/>
              <a:gd name="connsiteX15" fmla="*/ 17250 w 5633928"/>
              <a:gd name="connsiteY15" fmla="*/ 4657582 h 7192213"/>
              <a:gd name="connsiteX16" fmla="*/ 25682 w 5633928"/>
              <a:gd name="connsiteY16" fmla="*/ 4608673 h 7192213"/>
              <a:gd name="connsiteX17" fmla="*/ 20696 w 5633928"/>
              <a:gd name="connsiteY17" fmla="*/ 27254 h 7192213"/>
              <a:gd name="connsiteX18" fmla="*/ 44529 w 5633928"/>
              <a:gd name="connsiteY18" fmla="*/ 3139 h 7192213"/>
              <a:gd name="connsiteX19" fmla="*/ 64219 w 5633928"/>
              <a:gd name="connsiteY19" fmla="*/ 24 h 7192213"/>
              <a:gd name="connsiteX20" fmla="*/ 5549063 w 5633928"/>
              <a:gd name="connsiteY20" fmla="*/ 0 h 7192213"/>
              <a:gd name="connsiteX21" fmla="*/ 5549068 w 5633928"/>
              <a:gd name="connsiteY21" fmla="*/ 2 h 7192213"/>
              <a:gd name="connsiteX22" fmla="*/ 5553587 w 5633928"/>
              <a:gd name="connsiteY22" fmla="*/ 0 h 7192213"/>
              <a:gd name="connsiteX23" fmla="*/ 5596211 w 5633928"/>
              <a:gd name="connsiteY23" fmla="*/ 3034 h 7192213"/>
              <a:gd name="connsiteX24" fmla="*/ 5629738 w 5633928"/>
              <a:gd name="connsiteY24" fmla="*/ 36562 h 7192213"/>
              <a:gd name="connsiteX25" fmla="*/ 5629737 w 5633928"/>
              <a:gd name="connsiteY25" fmla="*/ 7158780 h 7192213"/>
              <a:gd name="connsiteX26" fmla="*/ 5596210 w 5633928"/>
              <a:gd name="connsiteY26" fmla="*/ 7192213 h 7192213"/>
              <a:gd name="connsiteX27" fmla="*/ 64205 w 5633928"/>
              <a:gd name="connsiteY27" fmla="*/ 7189772 h 7192213"/>
              <a:gd name="connsiteX28" fmla="*/ 28826 w 5633928"/>
              <a:gd name="connsiteY28" fmla="*/ 7165867 h 7192213"/>
              <a:gd name="connsiteX29" fmla="*/ 28826 w 5633928"/>
              <a:gd name="connsiteY29" fmla="*/ 6079439 h 7192213"/>
              <a:gd name="connsiteX30" fmla="*/ 18871 w 5633928"/>
              <a:gd name="connsiteY30" fmla="*/ 6043977 h 7192213"/>
              <a:gd name="connsiteX31" fmla="*/ 28826 w 5633928"/>
              <a:gd name="connsiteY31" fmla="*/ 6007501 h 7192213"/>
              <a:gd name="connsiteX32" fmla="*/ 28826 w 5633928"/>
              <a:gd name="connsiteY32" fmla="*/ 5521424 h 7192213"/>
              <a:gd name="connsiteX33" fmla="*/ 28826 w 5633928"/>
              <a:gd name="connsiteY33" fmla="*/ 5456903 h 7192213"/>
              <a:gd name="connsiteX34" fmla="*/ 18216 w 5633928"/>
              <a:gd name="connsiteY34" fmla="*/ 5420866 h 7192213"/>
              <a:gd name="connsiteX35" fmla="*/ 6056 w 5633928"/>
              <a:gd name="connsiteY35" fmla="*/ 5384020 h 7192213"/>
              <a:gd name="connsiteX36" fmla="*/ 815 w 5633928"/>
              <a:gd name="connsiteY36" fmla="*/ 5348515 h 7192213"/>
              <a:gd name="connsiteX37" fmla="*/ 0 w 5633928"/>
              <a:gd name="connsiteY37" fmla="*/ 5321182 h 7192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</a:cxnLst>
            <a:rect l="l" t="t" r="r" b="b"/>
            <a:pathLst>
              <a:path w="5633928" h="7192213">
                <a:moveTo>
                  <a:pt x="0" y="5321182"/>
                </a:moveTo>
                <a:lnTo>
                  <a:pt x="7176" y="5292545"/>
                </a:lnTo>
                <a:cubicBezTo>
                  <a:pt x="7874" y="5284550"/>
                  <a:pt x="3408" y="5282436"/>
                  <a:pt x="4191" y="5273215"/>
                </a:cubicBezTo>
                <a:lnTo>
                  <a:pt x="11880" y="5237214"/>
                </a:lnTo>
                <a:lnTo>
                  <a:pt x="18963" y="5184548"/>
                </a:lnTo>
                <a:lnTo>
                  <a:pt x="26514" y="5148294"/>
                </a:lnTo>
                <a:lnTo>
                  <a:pt x="28826" y="5141304"/>
                </a:lnTo>
                <a:lnTo>
                  <a:pt x="28826" y="4904080"/>
                </a:lnTo>
                <a:lnTo>
                  <a:pt x="26241" y="4886580"/>
                </a:lnTo>
                <a:lnTo>
                  <a:pt x="28826" y="4827542"/>
                </a:lnTo>
                <a:lnTo>
                  <a:pt x="25306" y="4818968"/>
                </a:lnTo>
                <a:lnTo>
                  <a:pt x="28826" y="4761248"/>
                </a:lnTo>
                <a:cubicBezTo>
                  <a:pt x="28328" y="4742134"/>
                  <a:pt x="29114" y="4709012"/>
                  <a:pt x="25835" y="4698008"/>
                </a:cubicBezTo>
                <a:lnTo>
                  <a:pt x="17801" y="4693286"/>
                </a:lnTo>
                <a:lnTo>
                  <a:pt x="17096" y="4679416"/>
                </a:lnTo>
                <a:cubicBezTo>
                  <a:pt x="17711" y="4678402"/>
                  <a:pt x="17198" y="4658407"/>
                  <a:pt x="17250" y="4657582"/>
                </a:cubicBezTo>
                <a:lnTo>
                  <a:pt x="25682" y="4608673"/>
                </a:lnTo>
                <a:lnTo>
                  <a:pt x="20696" y="27254"/>
                </a:lnTo>
                <a:cubicBezTo>
                  <a:pt x="28640" y="13408"/>
                  <a:pt x="30825" y="11178"/>
                  <a:pt x="44529" y="3139"/>
                </a:cubicBezTo>
                <a:lnTo>
                  <a:pt x="64219" y="24"/>
                </a:lnTo>
                <a:lnTo>
                  <a:pt x="5549063" y="0"/>
                </a:lnTo>
                <a:cubicBezTo>
                  <a:pt x="5549065" y="1"/>
                  <a:pt x="5549066" y="2"/>
                  <a:pt x="5549068" y="2"/>
                </a:cubicBezTo>
                <a:lnTo>
                  <a:pt x="5553587" y="0"/>
                </a:lnTo>
                <a:lnTo>
                  <a:pt x="5596211" y="3034"/>
                </a:lnTo>
                <a:cubicBezTo>
                  <a:pt x="5614708" y="3086"/>
                  <a:pt x="5629691" y="18066"/>
                  <a:pt x="5629738" y="36562"/>
                </a:cubicBezTo>
                <a:cubicBezTo>
                  <a:pt x="5635326" y="1229186"/>
                  <a:pt x="5635325" y="5966172"/>
                  <a:pt x="5629737" y="7158780"/>
                </a:cubicBezTo>
                <a:cubicBezTo>
                  <a:pt x="5629632" y="7177240"/>
                  <a:pt x="5614669" y="7192165"/>
                  <a:pt x="5596210" y="7192213"/>
                </a:cubicBezTo>
                <a:lnTo>
                  <a:pt x="64205" y="7189772"/>
                </a:lnTo>
                <a:cubicBezTo>
                  <a:pt x="44670" y="7189697"/>
                  <a:pt x="28876" y="7179028"/>
                  <a:pt x="28826" y="7165867"/>
                </a:cubicBezTo>
                <a:lnTo>
                  <a:pt x="28826" y="6079439"/>
                </a:lnTo>
                <a:lnTo>
                  <a:pt x="18871" y="6043977"/>
                </a:lnTo>
                <a:cubicBezTo>
                  <a:pt x="19309" y="6024074"/>
                  <a:pt x="25508" y="6019660"/>
                  <a:pt x="28826" y="6007501"/>
                </a:cubicBezTo>
                <a:lnTo>
                  <a:pt x="28826" y="5521424"/>
                </a:lnTo>
                <a:lnTo>
                  <a:pt x="28826" y="5456903"/>
                </a:lnTo>
                <a:lnTo>
                  <a:pt x="18216" y="5420866"/>
                </a:lnTo>
                <a:cubicBezTo>
                  <a:pt x="26699" y="5406368"/>
                  <a:pt x="10111" y="5395765"/>
                  <a:pt x="6056" y="5384020"/>
                </a:cubicBezTo>
                <a:lnTo>
                  <a:pt x="815" y="5348515"/>
                </a:lnTo>
                <a:cubicBezTo>
                  <a:pt x="543" y="5339404"/>
                  <a:pt x="272" y="5330293"/>
                  <a:pt x="0" y="5321182"/>
                </a:cubicBezTo>
                <a:close/>
              </a:path>
            </a:pathLst>
          </a:custGeom>
          <a:solidFill>
            <a:srgbClr val="FFFFFF"/>
          </a:solidFill>
          <a:ln w="1270" cap="flat">
            <a:noFill/>
            <a:prstDash val="solid"/>
            <a:miter/>
          </a:ln>
          <a:effectLst/>
        </p:spPr>
        <p:txBody>
          <a:bodyPr rtlCol="0" anchor="ctr"/>
          <a:lstStyle/>
          <a:p>
            <a:endParaRPr lang="en-US"/>
          </a:p>
        </p:txBody>
      </p:sp>
      <p:pic>
        <p:nvPicPr>
          <p:cNvPr id="3074" name="Picture 2" descr="Balanced Forces High Res Stock Images | Shutterstock">
            <a:extLst>
              <a:ext uri="{FF2B5EF4-FFF2-40B4-BE49-F238E27FC236}">
                <a16:creationId xmlns:a16="http://schemas.microsoft.com/office/drawing/2014/main" id="{088CAC0C-94FC-4B89-95CB-C5977EB6369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653" b="15316"/>
          <a:stretch/>
        </p:blipFill>
        <p:spPr bwMode="auto">
          <a:xfrm>
            <a:off x="4911893" y="1175013"/>
            <a:ext cx="6386671" cy="3716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A356ABF-7701-459C-B3F7-63821C9F27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3844" y="691087"/>
            <a:ext cx="7773782" cy="746487"/>
          </a:xfr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z="3200"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III. ĐIỀU KIỆN CÂN BẰNG CỦA CHẤT ĐIỂM</a:t>
            </a:r>
          </a:p>
        </p:txBody>
      </p: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5D3D3051-D223-4825-BE7D-C711315EE03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74436" y="6388259"/>
            <a:ext cx="358083" cy="368964"/>
            <a:chOff x="4135740" y="1795926"/>
            <a:chExt cx="558732" cy="575710"/>
          </a:xfrm>
        </p:grpSpPr>
        <p:grpSp>
          <p:nvGrpSpPr>
            <p:cNvPr id="148" name="Group 147">
              <a:extLst>
                <a:ext uri="{FF2B5EF4-FFF2-40B4-BE49-F238E27FC236}">
                  <a16:creationId xmlns:a16="http://schemas.microsoft.com/office/drawing/2014/main" id="{520C5DCB-EAA5-4FFC-AA6E-08F8338DDDF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GrpSpPr>
          <p:grpSpPr>
            <a:xfrm>
              <a:off x="4135740" y="1795926"/>
              <a:ext cx="558732" cy="575710"/>
              <a:chOff x="1028007" y="1706560"/>
              <a:chExt cx="575710" cy="575710"/>
            </a:xfrm>
          </p:grpSpPr>
          <p:cxnSp>
            <p:nvCxnSpPr>
              <p:cNvPr id="150" name="Straight Connector 149">
                <a:extLst>
                  <a:ext uri="{FF2B5EF4-FFF2-40B4-BE49-F238E27FC236}">
                    <a16:creationId xmlns:a16="http://schemas.microsoft.com/office/drawing/2014/main" id="{C2C538F1-2196-4569-BA87-03877D514830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1" name="Straight Connector 150">
                <a:extLst>
                  <a:ext uri="{FF2B5EF4-FFF2-40B4-BE49-F238E27FC236}">
                    <a16:creationId xmlns:a16="http://schemas.microsoft.com/office/drawing/2014/main" id="{D996DBDC-43C7-4705-94D0-B810DD691553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 rot="16200000"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9" name="Oval 148">
              <a:extLst>
                <a:ext uri="{FF2B5EF4-FFF2-40B4-BE49-F238E27FC236}">
                  <a16:creationId xmlns:a16="http://schemas.microsoft.com/office/drawing/2014/main" id="{C9F89986-CE0E-45E8-A509-FA70F6E368F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36389" y="1946248"/>
              <a:ext cx="157434" cy="1574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3" name="Freeform: Shape 152">
            <a:extLst>
              <a:ext uri="{FF2B5EF4-FFF2-40B4-BE49-F238E27FC236}">
                <a16:creationId xmlns:a16="http://schemas.microsoft.com/office/drawing/2014/main" id="{0847B228-7D3B-4853-8273-2B7CDAF9CA1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4691138">
            <a:off x="10900084" y="5261493"/>
            <a:ext cx="444795" cy="1868387"/>
          </a:xfrm>
          <a:custGeom>
            <a:avLst/>
            <a:gdLst>
              <a:gd name="connsiteX0" fmla="*/ 0 w 555597"/>
              <a:gd name="connsiteY0" fmla="*/ 83880 h 1999290"/>
              <a:gd name="connsiteX1" fmla="*/ 49282 w 555597"/>
              <a:gd name="connsiteY1" fmla="*/ 71215 h 1999290"/>
              <a:gd name="connsiteX2" fmla="*/ 174397 w 555597"/>
              <a:gd name="connsiteY2" fmla="*/ 45224 h 1999290"/>
              <a:gd name="connsiteX3" fmla="*/ 242049 w 555597"/>
              <a:gd name="connsiteY3" fmla="*/ 54744 h 1999290"/>
              <a:gd name="connsiteX4" fmla="*/ 326503 w 555597"/>
              <a:gd name="connsiteY4" fmla="*/ 39434 h 1999290"/>
              <a:gd name="connsiteX5" fmla="*/ 343350 w 555597"/>
              <a:gd name="connsiteY5" fmla="*/ 40491 h 1999290"/>
              <a:gd name="connsiteX6" fmla="*/ 349790 w 555597"/>
              <a:gd name="connsiteY6" fmla="*/ 52348 h 1999290"/>
              <a:gd name="connsiteX7" fmla="*/ 355722 w 555597"/>
              <a:gd name="connsiteY7" fmla="*/ 54552 h 1999290"/>
              <a:gd name="connsiteX8" fmla="*/ 374741 w 555597"/>
              <a:gd name="connsiteY8" fmla="*/ 39676 h 1999290"/>
              <a:gd name="connsiteX9" fmla="*/ 469664 w 555597"/>
              <a:gd name="connsiteY9" fmla="*/ 48453 h 1999290"/>
              <a:gd name="connsiteX10" fmla="*/ 521607 w 555597"/>
              <a:gd name="connsiteY10" fmla="*/ 10408 h 1999290"/>
              <a:gd name="connsiteX11" fmla="*/ 555597 w 555597"/>
              <a:gd name="connsiteY11" fmla="*/ 0 h 1999290"/>
              <a:gd name="connsiteX12" fmla="*/ 555597 w 555597"/>
              <a:gd name="connsiteY12" fmla="*/ 1995494 h 1999290"/>
              <a:gd name="connsiteX13" fmla="*/ 537215 w 555597"/>
              <a:gd name="connsiteY13" fmla="*/ 1991185 h 1999290"/>
              <a:gd name="connsiteX14" fmla="*/ 479386 w 555597"/>
              <a:gd name="connsiteY14" fmla="*/ 1992931 h 1999290"/>
              <a:gd name="connsiteX15" fmla="*/ 462617 w 555597"/>
              <a:gd name="connsiteY15" fmla="*/ 1999290 h 1999290"/>
              <a:gd name="connsiteX16" fmla="*/ 420522 w 555597"/>
              <a:gd name="connsiteY16" fmla="*/ 1999290 h 1999290"/>
              <a:gd name="connsiteX17" fmla="*/ 382909 w 555597"/>
              <a:gd name="connsiteY17" fmla="*/ 1988738 h 1999290"/>
              <a:gd name="connsiteX18" fmla="*/ 295360 w 555597"/>
              <a:gd name="connsiteY18" fmla="*/ 1977122 h 1999290"/>
              <a:gd name="connsiteX19" fmla="*/ 256969 w 555597"/>
              <a:gd name="connsiteY19" fmla="*/ 1970444 h 1999290"/>
              <a:gd name="connsiteX20" fmla="*/ 227096 w 555597"/>
              <a:gd name="connsiteY20" fmla="*/ 1951548 h 1999290"/>
              <a:gd name="connsiteX21" fmla="*/ 222890 w 555597"/>
              <a:gd name="connsiteY21" fmla="*/ 1935696 h 1999290"/>
              <a:gd name="connsiteX22" fmla="*/ 202274 w 555597"/>
              <a:gd name="connsiteY22" fmla="*/ 1929911 h 1999290"/>
              <a:gd name="connsiteX23" fmla="*/ 197448 w 555597"/>
              <a:gd name="connsiteY23" fmla="*/ 1925621 h 1999290"/>
              <a:gd name="connsiteX24" fmla="*/ 169099 w 555597"/>
              <a:gd name="connsiteY24" fmla="*/ 1903786 h 1999290"/>
              <a:gd name="connsiteX25" fmla="*/ 92344 w 555597"/>
              <a:gd name="connsiteY25" fmla="*/ 1925464 h 1999290"/>
              <a:gd name="connsiteX26" fmla="*/ 11266 w 555597"/>
              <a:gd name="connsiteY26" fmla="*/ 1895947 h 1999290"/>
              <a:gd name="connsiteX27" fmla="*/ 0 w 555597"/>
              <a:gd name="connsiteY27" fmla="*/ 1893933 h 19992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555597" h="1999290">
                <a:moveTo>
                  <a:pt x="0" y="83880"/>
                </a:moveTo>
                <a:lnTo>
                  <a:pt x="49282" y="71215"/>
                </a:lnTo>
                <a:cubicBezTo>
                  <a:pt x="91656" y="63184"/>
                  <a:pt x="135655" y="58277"/>
                  <a:pt x="174397" y="45224"/>
                </a:cubicBezTo>
                <a:cubicBezTo>
                  <a:pt x="225837" y="94025"/>
                  <a:pt x="195077" y="47856"/>
                  <a:pt x="242049" y="54744"/>
                </a:cubicBezTo>
                <a:lnTo>
                  <a:pt x="326503" y="39434"/>
                </a:lnTo>
                <a:lnTo>
                  <a:pt x="343350" y="40491"/>
                </a:lnTo>
                <a:lnTo>
                  <a:pt x="349790" y="52348"/>
                </a:lnTo>
                <a:lnTo>
                  <a:pt x="355722" y="54552"/>
                </a:lnTo>
                <a:lnTo>
                  <a:pt x="374741" y="39676"/>
                </a:lnTo>
                <a:cubicBezTo>
                  <a:pt x="402796" y="31662"/>
                  <a:pt x="441033" y="50452"/>
                  <a:pt x="469664" y="48453"/>
                </a:cubicBezTo>
                <a:cubicBezTo>
                  <a:pt x="478380" y="29604"/>
                  <a:pt x="496522" y="19255"/>
                  <a:pt x="521607" y="10408"/>
                </a:cubicBezTo>
                <a:lnTo>
                  <a:pt x="555597" y="0"/>
                </a:lnTo>
                <a:lnTo>
                  <a:pt x="555597" y="1995494"/>
                </a:lnTo>
                <a:lnTo>
                  <a:pt x="537215" y="1991185"/>
                </a:lnTo>
                <a:cubicBezTo>
                  <a:pt x="514565" y="1988101"/>
                  <a:pt x="490837" y="1988688"/>
                  <a:pt x="479386" y="1992931"/>
                </a:cubicBezTo>
                <a:lnTo>
                  <a:pt x="462617" y="1999290"/>
                </a:lnTo>
                <a:lnTo>
                  <a:pt x="420522" y="1999290"/>
                </a:lnTo>
                <a:lnTo>
                  <a:pt x="382909" y="1988738"/>
                </a:lnTo>
                <a:cubicBezTo>
                  <a:pt x="350860" y="1976654"/>
                  <a:pt x="320299" y="1963332"/>
                  <a:pt x="295360" y="1977122"/>
                </a:cubicBezTo>
                <a:cubicBezTo>
                  <a:pt x="281004" y="1978006"/>
                  <a:pt x="268406" y="1975325"/>
                  <a:pt x="256969" y="1970444"/>
                </a:cubicBezTo>
                <a:lnTo>
                  <a:pt x="227096" y="1951548"/>
                </a:lnTo>
                <a:lnTo>
                  <a:pt x="222890" y="1935696"/>
                </a:lnTo>
                <a:lnTo>
                  <a:pt x="202274" y="1929911"/>
                </a:lnTo>
                <a:lnTo>
                  <a:pt x="197448" y="1925621"/>
                </a:lnTo>
                <a:cubicBezTo>
                  <a:pt x="188240" y="1917376"/>
                  <a:pt x="178991" y="1909643"/>
                  <a:pt x="169099" y="1903786"/>
                </a:cubicBezTo>
                <a:cubicBezTo>
                  <a:pt x="158518" y="1969055"/>
                  <a:pt x="83191" y="1864739"/>
                  <a:pt x="92344" y="1925464"/>
                </a:cubicBezTo>
                <a:cubicBezTo>
                  <a:pt x="36140" y="1904645"/>
                  <a:pt x="59596" y="1967908"/>
                  <a:pt x="11266" y="1895947"/>
                </a:cubicBezTo>
                <a:lnTo>
                  <a:pt x="0" y="1893933"/>
                </a:lnTo>
                <a:close/>
              </a:path>
            </a:pathLst>
          </a:custGeom>
          <a:blipFill dpi="0" rotWithShape="1">
            <a:blip r:embed="rId3">
              <a:alphaModFix amt="84000"/>
            </a:blip>
            <a:srcRect/>
            <a:tile tx="0" ty="0" sx="100000" sy="100000" flip="none" algn="tl"/>
          </a:blipFill>
          <a:ln>
            <a:noFill/>
          </a:ln>
          <a:effectLst>
            <a:outerShdw blurRad="63500" dist="12700" dir="8100000" algn="tr" rotWithShape="0">
              <a:prstClr val="black">
                <a:alpha val="3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E27486F4-307E-48F7-942A-32BC9ABA9F31}"/>
              </a:ext>
            </a:extLst>
          </p:cNvPr>
          <p:cNvGrpSpPr/>
          <p:nvPr/>
        </p:nvGrpSpPr>
        <p:grpSpPr>
          <a:xfrm>
            <a:off x="649357" y="2260134"/>
            <a:ext cx="3694705" cy="851903"/>
            <a:chOff x="649357" y="1659787"/>
            <a:chExt cx="3694705" cy="851903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6349CAE5-D059-4DCA-AD91-EEB54D963C3E}"/>
                </a:ext>
              </a:extLst>
            </p:cNvPr>
            <p:cNvSpPr/>
            <p:nvPr/>
          </p:nvSpPr>
          <p:spPr>
            <a:xfrm>
              <a:off x="649357" y="1659787"/>
              <a:ext cx="3694705" cy="851903"/>
            </a:xfrm>
            <a:prstGeom prst="roundRect">
              <a:avLst/>
            </a:prstGeom>
            <a:solidFill>
              <a:srgbClr val="41D94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1C8B4454-6D2B-4F34-B2A8-9EBFC54FEE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136339"/>
                </p:ext>
              </p:extLst>
            </p:nvPr>
          </p:nvGraphicFramePr>
          <p:xfrm>
            <a:off x="978480" y="1781507"/>
            <a:ext cx="3095756" cy="6657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80800" imgH="253800" progId="Equation.DSMT4">
                    <p:embed/>
                  </p:oleObj>
                </mc:Choice>
                <mc:Fallback>
                  <p:oleObj name="Equation" r:id="rId4" imgW="1180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78480" y="1781507"/>
                          <a:ext cx="3095756" cy="66575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12219302"/>
      </p:ext>
    </p:extLst>
  </p:cSld>
  <p:clrMapOvr>
    <a:masterClrMapping/>
  </p:clrMapOvr>
  <mc:AlternateContent xmlns:mc="http://schemas.openxmlformats.org/markup-compatibility/2006">
    <mc:Choice xmlns:p15="http://schemas.microsoft.com/office/powerpoint/2012/main" Requires="p15">
      <p:transition xmlns:p14="http://schemas.microsoft.com/office/powerpoint/2010/main" spd="slow" p14:dur="1250">
        <p15:prstTrans prst="peelOff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AD0C17-4FAF-4A98-890D-98C2358582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201" y="365125"/>
            <a:ext cx="4876800" cy="734805"/>
          </a:xfrm>
        </p:spPr>
        <p:txBody>
          <a:bodyPr>
            <a:noAutofit/>
          </a:bodyPr>
          <a:lstStyle/>
          <a:p>
            <a:r>
              <a:rPr lang="en-US" sz="3200"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IV. PHÂN TÍCH LỰC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392DDC52-2C09-4835-8CDB-A645EF98A1F2}"/>
              </a:ext>
            </a:extLst>
          </p:cNvPr>
          <p:cNvSpPr txBox="1">
            <a:spLocks/>
          </p:cNvSpPr>
          <p:nvPr/>
        </p:nvSpPr>
        <p:spPr>
          <a:xfrm>
            <a:off x="1395226" y="1251466"/>
            <a:ext cx="2584112" cy="57807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4000" i="1" kern="1200">
                <a:solidFill>
                  <a:srgbClr val="000000"/>
                </a:solidFill>
                <a:highlight>
                  <a:srgbClr val="FFFF00"/>
                </a:highligh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>
                <a:highlight>
                  <a:srgbClr val="00FFFF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1. Định nghĩa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164C75-2758-4381-8F97-4D759BC0C7F8}"/>
              </a:ext>
            </a:extLst>
          </p:cNvPr>
          <p:cNvSpPr txBox="1"/>
          <p:nvPr/>
        </p:nvSpPr>
        <p:spPr>
          <a:xfrm>
            <a:off x="1395226" y="2095756"/>
            <a:ext cx="100885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Phân tích lực là </a:t>
            </a:r>
            <a:r>
              <a:rPr lang="en-US" sz="2400" b="1" i="1">
                <a:solidFill>
                  <a:srgbClr val="00B0F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y thế 1 lực bằng hai hay nhiều lực </a:t>
            </a:r>
            <a:r>
              <a:rPr lang="en-US" sz="2000">
                <a:latin typeface="Calibri" panose="020F0502020204030204" pitchFamily="34" charset="0"/>
                <a:cs typeface="Calibri" panose="020F0502020204030204" pitchFamily="34" charset="0"/>
              </a:rPr>
              <a:t>có tác dụng giống hệt như lực ấy.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C2A5A36-6518-4B0A-A6FF-CD30FDE5422E}"/>
              </a:ext>
            </a:extLst>
          </p:cNvPr>
          <p:cNvCxnSpPr/>
          <p:nvPr/>
        </p:nvCxnSpPr>
        <p:spPr>
          <a:xfrm>
            <a:off x="5112911" y="3786808"/>
            <a:ext cx="177480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9FBB14B5-EE63-4C7E-9D40-CDA657D0B35C}"/>
              </a:ext>
            </a:extLst>
          </p:cNvPr>
          <p:cNvCxnSpPr>
            <a:cxnSpLocks/>
          </p:cNvCxnSpPr>
          <p:nvPr/>
        </p:nvCxnSpPr>
        <p:spPr>
          <a:xfrm flipV="1">
            <a:off x="5839746" y="3800061"/>
            <a:ext cx="1047965" cy="83488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3505DD3-9BC6-47CF-A708-E004AB690B5D}"/>
              </a:ext>
            </a:extLst>
          </p:cNvPr>
          <p:cNvCxnSpPr/>
          <p:nvPr/>
        </p:nvCxnSpPr>
        <p:spPr>
          <a:xfrm flipV="1">
            <a:off x="4065987" y="3800061"/>
            <a:ext cx="2821724" cy="8348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A34ABB22-3574-4D51-9575-8B96684F95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331998"/>
              </p:ext>
            </p:extLst>
          </p:nvPr>
        </p:nvGraphicFramePr>
        <p:xfrm>
          <a:off x="4579377" y="3513470"/>
          <a:ext cx="364900" cy="521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53800" progId="Equation.DSMT4">
                  <p:embed/>
                </p:oleObj>
              </mc:Choice>
              <mc:Fallback>
                <p:oleObj name="Equation" r:id="rId2" imgW="17748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536B3E6C-AB17-4B43-8E36-98F071315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9377" y="3513470"/>
                        <a:ext cx="364900" cy="521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A3D0A4-A60E-4285-947F-AB595DC8D3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254402"/>
              </p:ext>
            </p:extLst>
          </p:nvPr>
        </p:nvGraphicFramePr>
        <p:xfrm>
          <a:off x="5894283" y="4577808"/>
          <a:ext cx="475949" cy="464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253800" progId="Equation.DSMT4">
                  <p:embed/>
                </p:oleObj>
              </mc:Choice>
              <mc:Fallback>
                <p:oleObj name="Equation" r:id="rId4" imgW="19044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8AC60C40-46F8-44A4-9E98-22C5C7E0B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94283" y="4577808"/>
                        <a:ext cx="475949" cy="464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EB552A9-1DE3-46F2-8DA4-FD0BB2FC6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412372"/>
              </p:ext>
            </p:extLst>
          </p:nvPr>
        </p:nvGraphicFramePr>
        <p:xfrm>
          <a:off x="7063894" y="3585887"/>
          <a:ext cx="3381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4FEEE4E7-615F-467F-B651-4400D5451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63894" y="3585887"/>
                        <a:ext cx="3381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ECFBA36-D5AC-4E98-AF59-838FD6740151}"/>
              </a:ext>
            </a:extLst>
          </p:cNvPr>
          <p:cNvCxnSpPr>
            <a:cxnSpLocks/>
          </p:cNvCxnSpPr>
          <p:nvPr/>
        </p:nvCxnSpPr>
        <p:spPr>
          <a:xfrm flipV="1">
            <a:off x="4052735" y="3157612"/>
            <a:ext cx="1878993" cy="147070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65800DC0-6B44-4F2D-B8CC-2E349C91C3CA}"/>
              </a:ext>
            </a:extLst>
          </p:cNvPr>
          <p:cNvCxnSpPr>
            <a:cxnSpLocks/>
          </p:cNvCxnSpPr>
          <p:nvPr/>
        </p:nvCxnSpPr>
        <p:spPr>
          <a:xfrm>
            <a:off x="4043566" y="4634947"/>
            <a:ext cx="3592360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itle 1">
            <a:extLst>
              <a:ext uri="{FF2B5EF4-FFF2-40B4-BE49-F238E27FC236}">
                <a16:creationId xmlns:a16="http://schemas.microsoft.com/office/drawing/2014/main" id="{BB8B597E-B774-4885-A68C-EC4EF6FB3AC4}"/>
              </a:ext>
            </a:extLst>
          </p:cNvPr>
          <p:cNvSpPr txBox="1">
            <a:spLocks/>
          </p:cNvSpPr>
          <p:nvPr/>
        </p:nvSpPr>
        <p:spPr>
          <a:xfrm>
            <a:off x="1395226" y="2818122"/>
            <a:ext cx="2235870" cy="578074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120000"/>
              </a:lnSpc>
              <a:spcBef>
                <a:spcPct val="0"/>
              </a:spcBef>
              <a:buNone/>
              <a:defRPr sz="4000" i="1" kern="1200">
                <a:solidFill>
                  <a:srgbClr val="000000"/>
                </a:solidFill>
                <a:highlight>
                  <a:srgbClr val="FFFF00"/>
                </a:highlight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>
                <a:highlight>
                  <a:srgbClr val="00FFFF"/>
                </a:highlight>
                <a:latin typeface="Calibri" panose="020F0502020204030204" pitchFamily="34" charset="0"/>
                <a:cs typeface="Calibri" panose="020F0502020204030204" pitchFamily="34" charset="0"/>
              </a:rPr>
              <a:t>2. Quy tắc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D56A778-C375-4644-A940-9DC64C00CB6F}"/>
              </a:ext>
            </a:extLst>
          </p:cNvPr>
          <p:cNvCxnSpPr/>
          <p:nvPr/>
        </p:nvCxnSpPr>
        <p:spPr>
          <a:xfrm flipV="1">
            <a:off x="4065987" y="3773556"/>
            <a:ext cx="1103296" cy="861391"/>
          </a:xfrm>
          <a:prstGeom prst="straightConnector1">
            <a:avLst/>
          </a:prstGeom>
          <a:ln w="381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8404E2A-5E27-481D-A78B-06C6E5012C99}"/>
              </a:ext>
            </a:extLst>
          </p:cNvPr>
          <p:cNvCxnSpPr>
            <a:cxnSpLocks/>
          </p:cNvCxnSpPr>
          <p:nvPr/>
        </p:nvCxnSpPr>
        <p:spPr>
          <a:xfrm flipV="1">
            <a:off x="4065987" y="4634947"/>
            <a:ext cx="1773759" cy="1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5533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23F5135F-115E-423C-BE4A-B56C35DC9F3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74436" y="6388259"/>
            <a:ext cx="358083" cy="368964"/>
            <a:chOff x="4135740" y="1795926"/>
            <a:chExt cx="558732" cy="57571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82C1E318-0F1F-4920-8C7D-FBAC66631B54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GrpSpPr>
          <p:grpSpPr>
            <a:xfrm>
              <a:off x="4135740" y="1795926"/>
              <a:ext cx="558732" cy="575710"/>
              <a:chOff x="1028007" y="1706560"/>
              <a:chExt cx="575710" cy="575710"/>
            </a:xfrm>
          </p:grpSpPr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DE4A7237-B6EB-4FB7-8B68-7C27438D477D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13">
                <a:extLst>
                  <a:ext uri="{FF2B5EF4-FFF2-40B4-BE49-F238E27FC236}">
                    <a16:creationId xmlns:a16="http://schemas.microsoft.com/office/drawing/2014/main" id="{84E00FDE-0838-4B5B-A782-6B6C92DB0A89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 rot="16200000"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1" name="Oval 11">
              <a:extLst>
                <a:ext uri="{FF2B5EF4-FFF2-40B4-BE49-F238E27FC236}">
                  <a16:creationId xmlns:a16="http://schemas.microsoft.com/office/drawing/2014/main" id="{2BC1B2F3-8E83-4A70-B103-979C67EECED1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36389" y="1946248"/>
              <a:ext cx="157434" cy="157434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 useBgFill="1">
        <p:nvSpPr>
          <p:cNvPr id="32" name="Rectangle 15">
            <a:extLst>
              <a:ext uri="{FF2B5EF4-FFF2-40B4-BE49-F238E27FC236}">
                <a16:creationId xmlns:a16="http://schemas.microsoft.com/office/drawing/2014/main" id="{FF3E28C7-1A32-489D-8CC3-7A40F84B6C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Freeform: Shape 17">
            <a:extLst>
              <a:ext uri="{FF2B5EF4-FFF2-40B4-BE49-F238E27FC236}">
                <a16:creationId xmlns:a16="http://schemas.microsoft.com/office/drawing/2014/main" id="{DF268038-1340-4795-9D54-396F498791B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39614"/>
            <a:ext cx="11794694" cy="6718387"/>
          </a:xfrm>
          <a:custGeom>
            <a:avLst/>
            <a:gdLst>
              <a:gd name="connsiteX0" fmla="*/ 0 w 11794694"/>
              <a:gd name="connsiteY0" fmla="*/ 0 h 6718387"/>
              <a:gd name="connsiteX1" fmla="*/ 11794694 w 11794694"/>
              <a:gd name="connsiteY1" fmla="*/ 411880 h 6718387"/>
              <a:gd name="connsiteX2" fmla="*/ 11574466 w 11794694"/>
              <a:gd name="connsiteY2" fmla="*/ 6718387 h 6718387"/>
              <a:gd name="connsiteX3" fmla="*/ 0 w 11794694"/>
              <a:gd name="connsiteY3" fmla="*/ 6718387 h 67183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794694" h="6718387">
                <a:moveTo>
                  <a:pt x="0" y="0"/>
                </a:moveTo>
                <a:lnTo>
                  <a:pt x="11794694" y="411880"/>
                </a:lnTo>
                <a:lnTo>
                  <a:pt x="11574466" y="6718387"/>
                </a:lnTo>
                <a:lnTo>
                  <a:pt x="0" y="6718387"/>
                </a:lnTo>
                <a:close/>
              </a:path>
            </a:pathLst>
          </a:custGeom>
          <a:solidFill>
            <a:schemeClr val="tx1"/>
          </a:solidFill>
          <a:ln w="12700" cap="flat" cmpd="sng" algn="ctr">
            <a:noFill/>
            <a:prstDash val="solid"/>
            <a:miter lim="800000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: Shape 19">
            <a:extLst>
              <a:ext uri="{FF2B5EF4-FFF2-40B4-BE49-F238E27FC236}">
                <a16:creationId xmlns:a16="http://schemas.microsoft.com/office/drawing/2014/main" id="{5ADDCA34-9096-417D-8D1B-9BD7C2C4419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271004"/>
            <a:ext cx="11650332" cy="6586996"/>
          </a:xfrm>
          <a:custGeom>
            <a:avLst/>
            <a:gdLst>
              <a:gd name="connsiteX0" fmla="*/ 0 w 11650332"/>
              <a:gd name="connsiteY0" fmla="*/ 0 h 6586996"/>
              <a:gd name="connsiteX1" fmla="*/ 3611113 w 11650332"/>
              <a:gd name="connsiteY1" fmla="*/ 126103 h 6586996"/>
              <a:gd name="connsiteX2" fmla="*/ 6510705 w 11650332"/>
              <a:gd name="connsiteY2" fmla="*/ 227359 h 6586996"/>
              <a:gd name="connsiteX3" fmla="*/ 6512453 w 11650332"/>
              <a:gd name="connsiteY3" fmla="*/ 227140 h 6586996"/>
              <a:gd name="connsiteX4" fmla="*/ 6763336 w 11650332"/>
              <a:gd name="connsiteY4" fmla="*/ 235991 h 6586996"/>
              <a:gd name="connsiteX5" fmla="*/ 6804616 w 11650332"/>
              <a:gd name="connsiteY5" fmla="*/ 237622 h 6586996"/>
              <a:gd name="connsiteX6" fmla="*/ 7321273 w 11650332"/>
              <a:gd name="connsiteY6" fmla="*/ 255664 h 6586996"/>
              <a:gd name="connsiteX7" fmla="*/ 8105674 w 11650332"/>
              <a:gd name="connsiteY7" fmla="*/ 283056 h 6586996"/>
              <a:gd name="connsiteX8" fmla="*/ 9013069 w 11650332"/>
              <a:gd name="connsiteY8" fmla="*/ 314743 h 6586996"/>
              <a:gd name="connsiteX9" fmla="*/ 9034855 w 11650332"/>
              <a:gd name="connsiteY9" fmla="*/ 313607 h 6586996"/>
              <a:gd name="connsiteX10" fmla="*/ 9119861 w 11650332"/>
              <a:gd name="connsiteY10" fmla="*/ 304840 h 6586996"/>
              <a:gd name="connsiteX11" fmla="*/ 9138159 w 11650332"/>
              <a:gd name="connsiteY11" fmla="*/ 298896 h 6586996"/>
              <a:gd name="connsiteX12" fmla="*/ 9159048 w 11650332"/>
              <a:gd name="connsiteY12" fmla="*/ 305248 h 6586996"/>
              <a:gd name="connsiteX13" fmla="*/ 9165126 w 11650332"/>
              <a:gd name="connsiteY13" fmla="*/ 310976 h 6586996"/>
              <a:gd name="connsiteX14" fmla="*/ 9232801 w 11650332"/>
              <a:gd name="connsiteY14" fmla="*/ 302387 h 6586996"/>
              <a:gd name="connsiteX15" fmla="*/ 9240948 w 11650332"/>
              <a:gd name="connsiteY15" fmla="*/ 302365 h 6586996"/>
              <a:gd name="connsiteX16" fmla="*/ 9296988 w 11650332"/>
              <a:gd name="connsiteY16" fmla="*/ 305871 h 6586996"/>
              <a:gd name="connsiteX17" fmla="*/ 9380141 w 11650332"/>
              <a:gd name="connsiteY17" fmla="*/ 316777 h 6586996"/>
              <a:gd name="connsiteX18" fmla="*/ 9406548 w 11650332"/>
              <a:gd name="connsiteY18" fmla="*/ 328484 h 6586996"/>
              <a:gd name="connsiteX19" fmla="*/ 9718979 w 11650332"/>
              <a:gd name="connsiteY19" fmla="*/ 339394 h 6586996"/>
              <a:gd name="connsiteX20" fmla="*/ 9727567 w 11650332"/>
              <a:gd name="connsiteY20" fmla="*/ 338025 h 6586996"/>
              <a:gd name="connsiteX21" fmla="*/ 9733343 w 11650332"/>
              <a:gd name="connsiteY21" fmla="*/ 326476 h 6586996"/>
              <a:gd name="connsiteX22" fmla="*/ 9762136 w 11650332"/>
              <a:gd name="connsiteY22" fmla="*/ 331403 h 6586996"/>
              <a:gd name="connsiteX23" fmla="*/ 9767162 w 11650332"/>
              <a:gd name="connsiteY23" fmla="*/ 332498 h 6586996"/>
              <a:gd name="connsiteX24" fmla="*/ 9786019 w 11650332"/>
              <a:gd name="connsiteY24" fmla="*/ 331524 h 6586996"/>
              <a:gd name="connsiteX25" fmla="*/ 9792888 w 11650332"/>
              <a:gd name="connsiteY25" fmla="*/ 337951 h 6586996"/>
              <a:gd name="connsiteX26" fmla="*/ 9856664 w 11650332"/>
              <a:gd name="connsiteY26" fmla="*/ 337622 h 6586996"/>
              <a:gd name="connsiteX27" fmla="*/ 9978614 w 11650332"/>
              <a:gd name="connsiteY27" fmla="*/ 325336 h 6586996"/>
              <a:gd name="connsiteX28" fmla="*/ 9997551 w 11650332"/>
              <a:gd name="connsiteY28" fmla="*/ 319227 h 6586996"/>
              <a:gd name="connsiteX29" fmla="*/ 10121685 w 11650332"/>
              <a:gd name="connsiteY29" fmla="*/ 312751 h 6586996"/>
              <a:gd name="connsiteX30" fmla="*/ 10206691 w 11650332"/>
              <a:gd name="connsiteY30" fmla="*/ 303984 h 6586996"/>
              <a:gd name="connsiteX31" fmla="*/ 10224987 w 11650332"/>
              <a:gd name="connsiteY31" fmla="*/ 298040 h 6586996"/>
              <a:gd name="connsiteX32" fmla="*/ 10245876 w 11650332"/>
              <a:gd name="connsiteY32" fmla="*/ 304393 h 6586996"/>
              <a:gd name="connsiteX33" fmla="*/ 10251956 w 11650332"/>
              <a:gd name="connsiteY33" fmla="*/ 310120 h 6586996"/>
              <a:gd name="connsiteX34" fmla="*/ 10319629 w 11650332"/>
              <a:gd name="connsiteY34" fmla="*/ 301531 h 6586996"/>
              <a:gd name="connsiteX35" fmla="*/ 10327777 w 11650332"/>
              <a:gd name="connsiteY35" fmla="*/ 301509 h 6586996"/>
              <a:gd name="connsiteX36" fmla="*/ 10383815 w 11650332"/>
              <a:gd name="connsiteY36" fmla="*/ 305015 h 6586996"/>
              <a:gd name="connsiteX37" fmla="*/ 10466968 w 11650332"/>
              <a:gd name="connsiteY37" fmla="*/ 315920 h 6586996"/>
              <a:gd name="connsiteX38" fmla="*/ 10552902 w 11650332"/>
              <a:gd name="connsiteY38" fmla="*/ 337478 h 6586996"/>
              <a:gd name="connsiteX39" fmla="*/ 10602625 w 11650332"/>
              <a:gd name="connsiteY39" fmla="*/ 346749 h 6586996"/>
              <a:gd name="connsiteX40" fmla="*/ 10637097 w 11650332"/>
              <a:gd name="connsiteY40" fmla="*/ 356618 h 6586996"/>
              <a:gd name="connsiteX41" fmla="*/ 10734028 w 11650332"/>
              <a:gd name="connsiteY41" fmla="*/ 364939 h 6586996"/>
              <a:gd name="connsiteX42" fmla="*/ 10898538 w 11650332"/>
              <a:gd name="connsiteY42" fmla="*/ 371708 h 6586996"/>
              <a:gd name="connsiteX43" fmla="*/ 10938430 w 11650332"/>
              <a:gd name="connsiteY43" fmla="*/ 377550 h 6586996"/>
              <a:gd name="connsiteX44" fmla="*/ 10955041 w 11650332"/>
              <a:gd name="connsiteY44" fmla="*/ 382558 h 6586996"/>
              <a:gd name="connsiteX45" fmla="*/ 11610206 w 11650332"/>
              <a:gd name="connsiteY45" fmla="*/ 405437 h 6586996"/>
              <a:gd name="connsiteX46" fmla="*/ 11610121 w 11650332"/>
              <a:gd name="connsiteY46" fmla="*/ 407892 h 6586996"/>
              <a:gd name="connsiteX47" fmla="*/ 11639018 w 11650332"/>
              <a:gd name="connsiteY47" fmla="*/ 420694 h 6586996"/>
              <a:gd name="connsiteX48" fmla="*/ 11650312 w 11650332"/>
              <a:gd name="connsiteY48" fmla="*/ 449690 h 6586996"/>
              <a:gd name="connsiteX49" fmla="*/ 11535052 w 11650332"/>
              <a:gd name="connsiteY49" fmla="*/ 3750307 h 6586996"/>
              <a:gd name="connsiteX50" fmla="*/ 11529545 w 11650332"/>
              <a:gd name="connsiteY50" fmla="*/ 3759861 h 6586996"/>
              <a:gd name="connsiteX51" fmla="*/ 11534250 w 11650332"/>
              <a:gd name="connsiteY51" fmla="*/ 3771945 h 6586996"/>
              <a:gd name="connsiteX52" fmla="*/ 11435946 w 11650332"/>
              <a:gd name="connsiteY52" fmla="*/ 6586996 h 6586996"/>
              <a:gd name="connsiteX53" fmla="*/ 0 w 11650332"/>
              <a:gd name="connsiteY53" fmla="*/ 6586996 h 6586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</a:cxnLst>
            <a:rect l="l" t="t" r="r" b="b"/>
            <a:pathLst>
              <a:path w="11650332" h="6586996">
                <a:moveTo>
                  <a:pt x="0" y="0"/>
                </a:moveTo>
                <a:lnTo>
                  <a:pt x="3611113" y="126103"/>
                </a:lnTo>
                <a:lnTo>
                  <a:pt x="6510705" y="227359"/>
                </a:lnTo>
                <a:lnTo>
                  <a:pt x="6512453" y="227140"/>
                </a:lnTo>
                <a:cubicBezTo>
                  <a:pt x="6581645" y="222392"/>
                  <a:pt x="6772795" y="227617"/>
                  <a:pt x="6763336" y="235991"/>
                </a:cubicBezTo>
                <a:lnTo>
                  <a:pt x="6804616" y="237622"/>
                </a:lnTo>
                <a:lnTo>
                  <a:pt x="7321273" y="255664"/>
                </a:lnTo>
                <a:lnTo>
                  <a:pt x="8105674" y="283056"/>
                </a:lnTo>
                <a:lnTo>
                  <a:pt x="9013069" y="314743"/>
                </a:lnTo>
                <a:lnTo>
                  <a:pt x="9034855" y="313607"/>
                </a:lnTo>
                <a:lnTo>
                  <a:pt x="9119861" y="304840"/>
                </a:lnTo>
                <a:lnTo>
                  <a:pt x="9138159" y="298896"/>
                </a:lnTo>
                <a:lnTo>
                  <a:pt x="9159048" y="305248"/>
                </a:lnTo>
                <a:cubicBezTo>
                  <a:pt x="9161582" y="306993"/>
                  <a:pt x="9163628" y="308925"/>
                  <a:pt x="9165126" y="310976"/>
                </a:cubicBezTo>
                <a:lnTo>
                  <a:pt x="9232801" y="302387"/>
                </a:lnTo>
                <a:lnTo>
                  <a:pt x="9240948" y="302365"/>
                </a:lnTo>
                <a:lnTo>
                  <a:pt x="9296988" y="305871"/>
                </a:lnTo>
                <a:lnTo>
                  <a:pt x="9380141" y="316777"/>
                </a:lnTo>
                <a:lnTo>
                  <a:pt x="9406548" y="328484"/>
                </a:lnTo>
                <a:lnTo>
                  <a:pt x="9718979" y="339394"/>
                </a:lnTo>
                <a:lnTo>
                  <a:pt x="9727567" y="338025"/>
                </a:lnTo>
                <a:cubicBezTo>
                  <a:pt x="9731806" y="335921"/>
                  <a:pt x="9734164" y="332346"/>
                  <a:pt x="9733343" y="326476"/>
                </a:cubicBezTo>
                <a:cubicBezTo>
                  <a:pt x="9743028" y="327399"/>
                  <a:pt x="9752548" y="329279"/>
                  <a:pt x="9762136" y="331403"/>
                </a:cubicBezTo>
                <a:lnTo>
                  <a:pt x="9767162" y="332498"/>
                </a:lnTo>
                <a:lnTo>
                  <a:pt x="9786019" y="331524"/>
                </a:lnTo>
                <a:lnTo>
                  <a:pt x="9792888" y="337951"/>
                </a:lnTo>
                <a:lnTo>
                  <a:pt x="9856664" y="337622"/>
                </a:lnTo>
                <a:cubicBezTo>
                  <a:pt x="9884462" y="321775"/>
                  <a:pt x="9935670" y="331270"/>
                  <a:pt x="9978614" y="325336"/>
                </a:cubicBezTo>
                <a:lnTo>
                  <a:pt x="9997551" y="319227"/>
                </a:lnTo>
                <a:lnTo>
                  <a:pt x="10121685" y="312751"/>
                </a:lnTo>
                <a:lnTo>
                  <a:pt x="10206691" y="303984"/>
                </a:lnTo>
                <a:lnTo>
                  <a:pt x="10224987" y="298040"/>
                </a:lnTo>
                <a:lnTo>
                  <a:pt x="10245876" y="304393"/>
                </a:lnTo>
                <a:cubicBezTo>
                  <a:pt x="10248410" y="306137"/>
                  <a:pt x="10250457" y="308068"/>
                  <a:pt x="10251956" y="310120"/>
                </a:cubicBezTo>
                <a:lnTo>
                  <a:pt x="10319629" y="301531"/>
                </a:lnTo>
                <a:lnTo>
                  <a:pt x="10327777" y="301509"/>
                </a:lnTo>
                <a:lnTo>
                  <a:pt x="10383815" y="305015"/>
                </a:lnTo>
                <a:lnTo>
                  <a:pt x="10466968" y="315920"/>
                </a:lnTo>
                <a:cubicBezTo>
                  <a:pt x="10494350" y="323063"/>
                  <a:pt x="10518385" y="349220"/>
                  <a:pt x="10552902" y="337478"/>
                </a:cubicBezTo>
                <a:cubicBezTo>
                  <a:pt x="10544855" y="351531"/>
                  <a:pt x="10593525" y="334338"/>
                  <a:pt x="10602625" y="346749"/>
                </a:cubicBezTo>
                <a:cubicBezTo>
                  <a:pt x="10607869" y="356991"/>
                  <a:pt x="10623854" y="354162"/>
                  <a:pt x="10637097" y="356618"/>
                </a:cubicBezTo>
                <a:cubicBezTo>
                  <a:pt x="10648393" y="366384"/>
                  <a:pt x="10712770" y="369009"/>
                  <a:pt x="10734028" y="364939"/>
                </a:cubicBezTo>
                <a:cubicBezTo>
                  <a:pt x="10792473" y="347111"/>
                  <a:pt x="10851553" y="384844"/>
                  <a:pt x="10898538" y="371708"/>
                </a:cubicBezTo>
                <a:cubicBezTo>
                  <a:pt x="10917208" y="373252"/>
                  <a:pt x="10929507" y="375394"/>
                  <a:pt x="10938430" y="377550"/>
                </a:cubicBezTo>
                <a:lnTo>
                  <a:pt x="10955041" y="382558"/>
                </a:lnTo>
                <a:lnTo>
                  <a:pt x="11610206" y="405437"/>
                </a:lnTo>
                <a:lnTo>
                  <a:pt x="11610121" y="407892"/>
                </a:lnTo>
                <a:lnTo>
                  <a:pt x="11639018" y="420694"/>
                </a:lnTo>
                <a:cubicBezTo>
                  <a:pt x="11646330" y="428273"/>
                  <a:pt x="11650668" y="438533"/>
                  <a:pt x="11650312" y="449690"/>
                </a:cubicBezTo>
                <a:lnTo>
                  <a:pt x="11535052" y="3750307"/>
                </a:lnTo>
                <a:lnTo>
                  <a:pt x="11529545" y="3759861"/>
                </a:lnTo>
                <a:lnTo>
                  <a:pt x="11534250" y="3771945"/>
                </a:lnTo>
                <a:lnTo>
                  <a:pt x="11435946" y="6586996"/>
                </a:lnTo>
                <a:lnTo>
                  <a:pt x="0" y="6586996"/>
                </a:lnTo>
                <a:close/>
              </a:path>
            </a:pathLst>
          </a:custGeom>
          <a:blipFill>
            <a:blip r:embed="rId2"/>
            <a:tile tx="0" ty="0" sx="100000" sy="100000" flip="none" algn="tl"/>
          </a:blipFill>
          <a:ln w="12700" cap="flat" cmpd="sng" algn="ctr">
            <a:noFill/>
            <a:prstDash val="solid"/>
            <a:miter lim="800000"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35" name="Freeform: Shape 21">
            <a:extLst>
              <a:ext uri="{FF2B5EF4-FFF2-40B4-BE49-F238E27FC236}">
                <a16:creationId xmlns:a16="http://schemas.microsoft.com/office/drawing/2014/main" id="{E0DECCD4-8FB8-4A03-9D6D-595F5D64D7A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7854245">
            <a:off x="11218400" y="-178105"/>
            <a:ext cx="444795" cy="1683083"/>
          </a:xfrm>
          <a:custGeom>
            <a:avLst/>
            <a:gdLst>
              <a:gd name="connsiteX0" fmla="*/ 444795 w 444795"/>
              <a:gd name="connsiteY0" fmla="*/ 0 h 1683083"/>
              <a:gd name="connsiteX1" fmla="*/ 444795 w 444795"/>
              <a:gd name="connsiteY1" fmla="*/ 1572858 h 1683083"/>
              <a:gd name="connsiteX2" fmla="*/ 233690 w 444795"/>
              <a:gd name="connsiteY2" fmla="*/ 1683083 h 1683083"/>
              <a:gd name="connsiteX3" fmla="*/ 205722 w 444795"/>
              <a:gd name="connsiteY3" fmla="*/ 1677909 h 1683083"/>
              <a:gd name="connsiteX4" fmla="*/ 181806 w 444795"/>
              <a:gd name="connsiteY4" fmla="*/ 1661817 h 1683083"/>
              <a:gd name="connsiteX5" fmla="*/ 178439 w 444795"/>
              <a:gd name="connsiteY5" fmla="*/ 1648319 h 1683083"/>
              <a:gd name="connsiteX6" fmla="*/ 161935 w 444795"/>
              <a:gd name="connsiteY6" fmla="*/ 1643393 h 1683083"/>
              <a:gd name="connsiteX7" fmla="*/ 158071 w 444795"/>
              <a:gd name="connsiteY7" fmla="*/ 1639740 h 1683083"/>
              <a:gd name="connsiteX8" fmla="*/ 135376 w 444795"/>
              <a:gd name="connsiteY8" fmla="*/ 1621147 h 1683083"/>
              <a:gd name="connsiteX9" fmla="*/ 73928 w 444795"/>
              <a:gd name="connsiteY9" fmla="*/ 1639606 h 1683083"/>
              <a:gd name="connsiteX10" fmla="*/ 9019 w 444795"/>
              <a:gd name="connsiteY10" fmla="*/ 1614471 h 1683083"/>
              <a:gd name="connsiteX11" fmla="*/ 0 w 444795"/>
              <a:gd name="connsiteY11" fmla="*/ 1612756 h 1683083"/>
              <a:gd name="connsiteX12" fmla="*/ 0 w 444795"/>
              <a:gd name="connsiteY12" fmla="*/ 71427 h 1683083"/>
              <a:gd name="connsiteX13" fmla="*/ 39454 w 444795"/>
              <a:gd name="connsiteY13" fmla="*/ 60642 h 1683083"/>
              <a:gd name="connsiteX14" fmla="*/ 139617 w 444795"/>
              <a:gd name="connsiteY14" fmla="*/ 38510 h 1683083"/>
              <a:gd name="connsiteX15" fmla="*/ 193777 w 444795"/>
              <a:gd name="connsiteY15" fmla="*/ 46617 h 1683083"/>
              <a:gd name="connsiteX16" fmla="*/ 261389 w 444795"/>
              <a:gd name="connsiteY16" fmla="*/ 33580 h 1683083"/>
              <a:gd name="connsiteX17" fmla="*/ 274876 w 444795"/>
              <a:gd name="connsiteY17" fmla="*/ 34479 h 1683083"/>
              <a:gd name="connsiteX18" fmla="*/ 280032 w 444795"/>
              <a:gd name="connsiteY18" fmla="*/ 44577 h 1683083"/>
              <a:gd name="connsiteX19" fmla="*/ 284781 w 444795"/>
              <a:gd name="connsiteY19" fmla="*/ 46453 h 1683083"/>
              <a:gd name="connsiteX20" fmla="*/ 300007 w 444795"/>
              <a:gd name="connsiteY20" fmla="*/ 33786 h 1683083"/>
              <a:gd name="connsiteX21" fmla="*/ 376000 w 444795"/>
              <a:gd name="connsiteY21" fmla="*/ 41260 h 1683083"/>
              <a:gd name="connsiteX22" fmla="*/ 417584 w 444795"/>
              <a:gd name="connsiteY22" fmla="*/ 8863 h 16830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444795" h="1683083">
                <a:moveTo>
                  <a:pt x="444795" y="0"/>
                </a:moveTo>
                <a:lnTo>
                  <a:pt x="444795" y="1572858"/>
                </a:lnTo>
                <a:lnTo>
                  <a:pt x="233690" y="1683083"/>
                </a:lnTo>
                <a:lnTo>
                  <a:pt x="205722" y="1677909"/>
                </a:lnTo>
                <a:lnTo>
                  <a:pt x="181806" y="1661817"/>
                </a:lnTo>
                <a:lnTo>
                  <a:pt x="178439" y="1648319"/>
                </a:lnTo>
                <a:lnTo>
                  <a:pt x="161935" y="1643393"/>
                </a:lnTo>
                <a:lnTo>
                  <a:pt x="158071" y="1639740"/>
                </a:lnTo>
                <a:cubicBezTo>
                  <a:pt x="150699" y="1632719"/>
                  <a:pt x="143295" y="1626134"/>
                  <a:pt x="135376" y="1621147"/>
                </a:cubicBezTo>
                <a:cubicBezTo>
                  <a:pt x="126905" y="1676726"/>
                  <a:pt x="66600" y="1587896"/>
                  <a:pt x="73928" y="1639606"/>
                </a:cubicBezTo>
                <a:cubicBezTo>
                  <a:pt x="28933" y="1621879"/>
                  <a:pt x="47711" y="1675749"/>
                  <a:pt x="9019" y="1614471"/>
                </a:cubicBezTo>
                <a:lnTo>
                  <a:pt x="0" y="1612756"/>
                </a:lnTo>
                <a:lnTo>
                  <a:pt x="0" y="71427"/>
                </a:lnTo>
                <a:lnTo>
                  <a:pt x="39454" y="60642"/>
                </a:lnTo>
                <a:cubicBezTo>
                  <a:pt x="73377" y="53803"/>
                  <a:pt x="108602" y="49625"/>
                  <a:pt x="139617" y="38510"/>
                </a:cubicBezTo>
                <a:cubicBezTo>
                  <a:pt x="180799" y="80066"/>
                  <a:pt x="156173" y="40751"/>
                  <a:pt x="193777" y="46617"/>
                </a:cubicBezTo>
                <a:lnTo>
                  <a:pt x="261389" y="33580"/>
                </a:lnTo>
                <a:lnTo>
                  <a:pt x="274876" y="34479"/>
                </a:lnTo>
                <a:lnTo>
                  <a:pt x="280032" y="44577"/>
                </a:lnTo>
                <a:lnTo>
                  <a:pt x="284781" y="46453"/>
                </a:lnTo>
                <a:lnTo>
                  <a:pt x="300007" y="33786"/>
                </a:lnTo>
                <a:cubicBezTo>
                  <a:pt x="322467" y="26961"/>
                  <a:pt x="353078" y="42962"/>
                  <a:pt x="376000" y="41260"/>
                </a:cubicBezTo>
                <a:cubicBezTo>
                  <a:pt x="382977" y="25209"/>
                  <a:pt x="397501" y="16396"/>
                  <a:pt x="417584" y="8863"/>
                </a:cubicBezTo>
                <a:close/>
              </a:path>
            </a:pathLst>
          </a:custGeom>
          <a:blipFill dpi="0" rotWithShape="1">
            <a:blip r:embed="rId3">
              <a:alphaModFix amt="84000"/>
            </a:blip>
            <a:srcRect/>
            <a:tile tx="0" ty="0" sx="100000" sy="100000" flip="none" algn="tl"/>
          </a:blipFill>
          <a:ln>
            <a:noFill/>
          </a:ln>
          <a:effectLst>
            <a:outerShdw blurRad="63500" dist="12700" dir="8100000" algn="tr" rotWithShape="0">
              <a:prstClr val="black">
                <a:alpha val="32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36" name="Group 23">
            <a:extLst>
              <a:ext uri="{FF2B5EF4-FFF2-40B4-BE49-F238E27FC236}">
                <a16:creationId xmlns:a16="http://schemas.microsoft.com/office/drawing/2014/main" id="{5F8278A8-CE87-4121-827B-999DBCDEDA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74436" y="6388259"/>
            <a:ext cx="358083" cy="368964"/>
            <a:chOff x="4135740" y="1795926"/>
            <a:chExt cx="558732" cy="575710"/>
          </a:xfrm>
        </p:grpSpPr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A723CA3B-0DFE-41CD-87BA-B4D1701D99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Grp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GrpSpPr>
          <p:grpSpPr>
            <a:xfrm>
              <a:off x="4135740" y="1795926"/>
              <a:ext cx="558732" cy="575710"/>
              <a:chOff x="1028007" y="1706560"/>
              <a:chExt cx="575710" cy="575710"/>
            </a:xfrm>
          </p:grpSpPr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E04E5CFA-1182-4F97-A1CD-997737103225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597079E0-13E8-48BF-99AA-946F46663624}"/>
                  </a:ext>
                  <a:ext uri="{C183D7F6-B498-43B3-948B-1728B52AA6E4}">
                    <adec:decorative xmlns:adec="http://schemas.microsoft.com/office/drawing/2017/decorative" val="1"/>
                  </a:ext>
                </a:extLst>
              </p:cNvPr>
              <p:cNvCxnSpPr>
                <a:cxnSpLocks/>
              </p:cNvCxnSpPr>
              <p:nvPr>
                <p:extLst>
                  <p:ext uri="{386F3935-93C4-4BCD-93E2-E3B085C9AB24}">
                    <p16:designElem xmlns:p16="http://schemas.microsoft.com/office/powerpoint/2015/main" val="1"/>
                  </p:ext>
                </p:extLst>
              </p:nvPr>
            </p:nvCxnSpPr>
            <p:spPr>
              <a:xfrm rot="16200000">
                <a:off x="1028007" y="1994415"/>
                <a:ext cx="575710" cy="0"/>
              </a:xfrm>
              <a:prstGeom prst="line">
                <a:avLst/>
              </a:prstGeom>
              <a:ln w="9525">
                <a:solidFill>
                  <a:srgbClr val="FFFF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7" name="Oval 25">
              <a:extLst>
                <a:ext uri="{FF2B5EF4-FFF2-40B4-BE49-F238E27FC236}">
                  <a16:creationId xmlns:a16="http://schemas.microsoft.com/office/drawing/2014/main" id="{8DE007DC-0B07-400F-8736-D958C0B3ED38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4336389" y="1946248"/>
              <a:ext cx="157434" cy="157434"/>
            </a:xfrm>
            <a:prstGeom prst="ellipse">
              <a:avLst/>
            </a:prstGeom>
            <a:noFill/>
            <a:ln w="9525">
              <a:solidFill>
                <a:srgbClr val="FF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2AFCAA3-486A-4848-820F-DE6778C4E450}"/>
              </a:ext>
            </a:extLst>
          </p:cNvPr>
          <p:cNvSpPr/>
          <p:nvPr/>
        </p:nvSpPr>
        <p:spPr>
          <a:xfrm>
            <a:off x="0" y="506829"/>
            <a:ext cx="11650332" cy="6351171"/>
          </a:xfrm>
          <a:prstGeom prst="roundRect">
            <a:avLst>
              <a:gd name="adj" fmla="val 9972"/>
            </a:avLst>
          </a:prstGeom>
          <a:solidFill>
            <a:srgbClr val="F3F2E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4209406-0633-4E61-ACF4-FD2BD1275F7B}"/>
              </a:ext>
            </a:extLst>
          </p:cNvPr>
          <p:cNvSpPr txBox="1"/>
          <p:nvPr/>
        </p:nvSpPr>
        <p:spPr>
          <a:xfrm>
            <a:off x="4487594" y="1250081"/>
            <a:ext cx="2034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highlight>
                  <a:srgbClr val="FFFF00"/>
                </a:highlight>
                <a:latin typeface="#9Slide03 Arima Madurai Black" panose="00000A00000000000000" pitchFamily="2" charset="0"/>
                <a:cs typeface="#9Slide03 Arima Madurai Black" panose="00000A00000000000000" pitchFamily="2" charset="0"/>
              </a:rPr>
              <a:t>TỔNG KẾT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5C10244E-FCDA-4CD0-9124-ABD84AB73516}"/>
              </a:ext>
            </a:extLst>
          </p:cNvPr>
          <p:cNvSpPr/>
          <p:nvPr/>
        </p:nvSpPr>
        <p:spPr>
          <a:xfrm>
            <a:off x="661182" y="2324979"/>
            <a:ext cx="3286370" cy="157557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8" name="Picture 2" descr="Balanced and Unbalanced Forces - GeeksforGeeks">
            <a:extLst>
              <a:ext uri="{FF2B5EF4-FFF2-40B4-BE49-F238E27FC236}">
                <a16:creationId xmlns:a16="http://schemas.microsoft.com/office/drawing/2014/main" id="{5573B897-77A3-45EC-A6D1-11036CE82D6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855236" y="2740057"/>
            <a:ext cx="2898261" cy="688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63074C66-511A-4F7C-9B5C-C8265942A8B2}"/>
              </a:ext>
            </a:extLst>
          </p:cNvPr>
          <p:cNvSpPr/>
          <p:nvPr/>
        </p:nvSpPr>
        <p:spPr>
          <a:xfrm>
            <a:off x="4130115" y="2288290"/>
            <a:ext cx="3286370" cy="1575577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036812D-53A0-4F52-907E-0551D735F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11567"/>
              </p:ext>
            </p:extLst>
          </p:nvPr>
        </p:nvGraphicFramePr>
        <p:xfrm>
          <a:off x="4568037" y="2723813"/>
          <a:ext cx="2184935" cy="76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53800" progId="Equation.DSMT4">
                  <p:embed/>
                </p:oleObj>
              </mc:Choice>
              <mc:Fallback>
                <p:oleObj name="Equation" r:id="rId5" imgW="7236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BB5A05D-1ED9-47AC-A244-E2C4777A39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8037" y="2723813"/>
                        <a:ext cx="2184935" cy="766644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: Rounded Corners 48">
            <a:extLst>
              <a:ext uri="{FF2B5EF4-FFF2-40B4-BE49-F238E27FC236}">
                <a16:creationId xmlns:a16="http://schemas.microsoft.com/office/drawing/2014/main" id="{3FC4377F-170E-47AB-BDBA-1BC7E6C8D5A7}"/>
              </a:ext>
            </a:extLst>
          </p:cNvPr>
          <p:cNvSpPr/>
          <p:nvPr/>
        </p:nvSpPr>
        <p:spPr>
          <a:xfrm>
            <a:off x="7588339" y="2237591"/>
            <a:ext cx="3511069" cy="1626276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494BD39-385B-4E2C-89A5-B0A2779DF358}"/>
              </a:ext>
            </a:extLst>
          </p:cNvPr>
          <p:cNvGrpSpPr/>
          <p:nvPr/>
        </p:nvGrpSpPr>
        <p:grpSpPr>
          <a:xfrm>
            <a:off x="7763364" y="2342793"/>
            <a:ext cx="3336044" cy="1528684"/>
            <a:chOff x="1601081" y="5196496"/>
            <a:chExt cx="3336044" cy="1528684"/>
          </a:xfrm>
        </p:grpSpPr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1B02A71E-DA4B-40ED-89D9-A57CDA45B1DF}"/>
                </a:ext>
              </a:extLst>
            </p:cNvPr>
            <p:cNvCxnSpPr/>
            <p:nvPr/>
          </p:nvCxnSpPr>
          <p:spPr>
            <a:xfrm flipV="1">
              <a:off x="1601081" y="5456582"/>
              <a:ext cx="1103296" cy="861391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5C0CCDA0-05DF-4C36-B2DB-634F1A95345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601081" y="6317973"/>
              <a:ext cx="1773759" cy="1"/>
            </a:xfrm>
            <a:prstGeom prst="straightConnector1">
              <a:avLst/>
            </a:prstGeom>
            <a:ln w="38100">
              <a:solidFill>
                <a:srgbClr val="0070C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DFF3553-9175-42E4-8DC1-FBD6E8B869F0}"/>
                </a:ext>
              </a:extLst>
            </p:cNvPr>
            <p:cNvCxnSpPr/>
            <p:nvPr/>
          </p:nvCxnSpPr>
          <p:spPr>
            <a:xfrm>
              <a:off x="2648005" y="5469834"/>
              <a:ext cx="1774800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27D8EA80-BDD2-471C-A711-E0939BEC8E0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840" y="5483087"/>
              <a:ext cx="1047965" cy="83488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>
              <a:extLst>
                <a:ext uri="{FF2B5EF4-FFF2-40B4-BE49-F238E27FC236}">
                  <a16:creationId xmlns:a16="http://schemas.microsoft.com/office/drawing/2014/main" id="{F4CF26AA-46B2-4FF3-90D0-C791CA48E726}"/>
                </a:ext>
              </a:extLst>
            </p:cNvPr>
            <p:cNvCxnSpPr/>
            <p:nvPr/>
          </p:nvCxnSpPr>
          <p:spPr>
            <a:xfrm flipV="1">
              <a:off x="1601081" y="5483087"/>
              <a:ext cx="2821724" cy="834886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4" name="Object 43">
              <a:extLst>
                <a:ext uri="{FF2B5EF4-FFF2-40B4-BE49-F238E27FC236}">
                  <a16:creationId xmlns:a16="http://schemas.microsoft.com/office/drawing/2014/main" id="{0D7EDBA0-CF54-490B-A286-C63284E1D3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7101001"/>
                </p:ext>
              </p:extLst>
            </p:nvPr>
          </p:nvGraphicFramePr>
          <p:xfrm>
            <a:off x="2114471" y="5196496"/>
            <a:ext cx="364900" cy="521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77480" imgH="253800" progId="Equation.DSMT4">
                    <p:embed/>
                  </p:oleObj>
                </mc:Choice>
                <mc:Fallback>
                  <p:oleObj name="Equation" r:id="rId7" imgW="177480" imgH="253800" progId="Equation.DSMT4">
                    <p:embed/>
                    <p:pic>
                      <p:nvPicPr>
                        <p:cNvPr id="40" name="Object 39">
                          <a:extLst>
                            <a:ext uri="{FF2B5EF4-FFF2-40B4-BE49-F238E27FC236}">
                              <a16:creationId xmlns:a16="http://schemas.microsoft.com/office/drawing/2014/main" id="{536B3E6C-AB17-4B43-8E36-98F071315D4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114471" y="5196496"/>
                          <a:ext cx="364900" cy="5212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>
              <a:extLst>
                <a:ext uri="{FF2B5EF4-FFF2-40B4-BE49-F238E27FC236}">
                  <a16:creationId xmlns:a16="http://schemas.microsoft.com/office/drawing/2014/main" id="{B5FEF50E-C482-4D06-B68E-B177044A66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7751940"/>
                </p:ext>
              </p:extLst>
            </p:nvPr>
          </p:nvGraphicFramePr>
          <p:xfrm>
            <a:off x="3429377" y="6260834"/>
            <a:ext cx="475949" cy="464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253800" progId="Equation.DSMT4">
                    <p:embed/>
                  </p:oleObj>
                </mc:Choice>
                <mc:Fallback>
                  <p:oleObj name="Equation" r:id="rId9" imgW="190440" imgH="253800" progId="Equation.DSMT4">
                    <p:embed/>
                    <p:pic>
                      <p:nvPicPr>
                        <p:cNvPr id="42" name="Object 41">
                          <a:extLst>
                            <a:ext uri="{FF2B5EF4-FFF2-40B4-BE49-F238E27FC236}">
                              <a16:creationId xmlns:a16="http://schemas.microsoft.com/office/drawing/2014/main" id="{8AC60C40-46F8-44A4-9E98-22C5C7E0BA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29377" y="6260834"/>
                          <a:ext cx="475949" cy="46434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>
              <a:extLst>
                <a:ext uri="{FF2B5EF4-FFF2-40B4-BE49-F238E27FC236}">
                  <a16:creationId xmlns:a16="http://schemas.microsoft.com/office/drawing/2014/main" id="{D6BB7E4F-A91A-42FB-A160-77C584D01F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6464181"/>
                </p:ext>
              </p:extLst>
            </p:nvPr>
          </p:nvGraphicFramePr>
          <p:xfrm>
            <a:off x="4598988" y="5268913"/>
            <a:ext cx="338137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43" name="Object 42">
                          <a:extLst>
                            <a:ext uri="{FF2B5EF4-FFF2-40B4-BE49-F238E27FC236}">
                              <a16:creationId xmlns:a16="http://schemas.microsoft.com/office/drawing/2014/main" id="{4FEEE4E7-615F-467F-B651-4400D545143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598988" y="5268913"/>
                          <a:ext cx="338137" cy="4159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49617511"/>
      </p:ext>
    </p:extLst>
  </p:cSld>
  <p:clrMapOvr>
    <a:masterClrMapping/>
  </p:clrMapOvr>
  <p:transition spd="slow">
    <p:push dir="u"/>
  </p:transition>
</p:sld>
</file>

<file path=ppt/theme/theme1.xml><?xml version="1.0" encoding="utf-8"?>
<a:theme xmlns:a="http://schemas.openxmlformats.org/drawingml/2006/main" name="StreetscapeVTI">
  <a:themeElements>
    <a:clrScheme name="Streetscape2">
      <a:dk1>
        <a:sysClr val="windowText" lastClr="000000"/>
      </a:dk1>
      <a:lt1>
        <a:srgbClr val="FFFFFF"/>
      </a:lt1>
      <a:dk2>
        <a:srgbClr val="191919"/>
      </a:dk2>
      <a:lt2>
        <a:srgbClr val="F3F2EE"/>
      </a:lt2>
      <a:accent1>
        <a:srgbClr val="448885"/>
      </a:accent1>
      <a:accent2>
        <a:srgbClr val="627C58"/>
      </a:accent2>
      <a:accent3>
        <a:srgbClr val="848358"/>
      </a:accent3>
      <a:accent4>
        <a:srgbClr val="547096"/>
      </a:accent4>
      <a:accent5>
        <a:srgbClr val="646464"/>
      </a:accent5>
      <a:accent6>
        <a:srgbClr val="A8A8A8"/>
      </a:accent6>
      <a:hlink>
        <a:srgbClr val="0563C1"/>
      </a:hlink>
      <a:folHlink>
        <a:srgbClr val="954F72"/>
      </a:folHlink>
    </a:clrScheme>
    <a:fontScheme name="Street">
      <a:majorFont>
        <a:latin typeface="Franklin Gothic Heavy"/>
        <a:ea typeface=""/>
        <a:cs typeface=""/>
      </a:majorFont>
      <a:minorFont>
        <a:latin typeface="Consola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treetscapeVTI" id="{B20F88EA-96D0-4E96-9207-A1488DAC5867}" vid="{3F7E5CFE-E584-4E58-A75E-141AC45B149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</TotalTime>
  <Words>238</Words>
  <Application>Microsoft Office PowerPoint</Application>
  <PresentationFormat>Widescreen</PresentationFormat>
  <Paragraphs>30</Paragraphs>
  <Slides>8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#9Slide03 Arima Madurai Black</vt:lpstr>
      <vt:lpstr>#9Slide03 Arima Madurai Bold</vt:lpstr>
      <vt:lpstr>Arial</vt:lpstr>
      <vt:lpstr>Calibri</vt:lpstr>
      <vt:lpstr>Consolas</vt:lpstr>
      <vt:lpstr>Franklin Gothic Heavy</vt:lpstr>
      <vt:lpstr>StreetscapeVTI</vt:lpstr>
      <vt:lpstr>Equation</vt:lpstr>
      <vt:lpstr>MathType 7.0 Equation</vt:lpstr>
      <vt:lpstr>CHƯƠNG 2. ĐỘNG LỰC HỌC CHẤT ĐIỂM</vt:lpstr>
      <vt:lpstr>Tổng hợp và phân tích lực</vt:lpstr>
      <vt:lpstr>I. LỰC. CÂN BẰNG LỰC</vt:lpstr>
      <vt:lpstr>PowerPoint Presentation</vt:lpstr>
      <vt:lpstr>II. TỔNG HỢP LỰC</vt:lpstr>
      <vt:lpstr>III. ĐIỀU KIỆN CÂN BẰNG CỦA CHẤT ĐIỂM</vt:lpstr>
      <vt:lpstr>IV. PHÂN TÍCH LỰC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2. ĐỘNG LỰC HỌC CHẤT ĐIỂM</dc:title>
  <dc:creator>Tham Nguyen</dc:creator>
  <cp:lastModifiedBy>Tham Nguyen</cp:lastModifiedBy>
  <cp:revision>4</cp:revision>
  <dcterms:created xsi:type="dcterms:W3CDTF">2021-08-29T03:23:40Z</dcterms:created>
  <dcterms:modified xsi:type="dcterms:W3CDTF">2021-08-29T18:21:50Z</dcterms:modified>
</cp:coreProperties>
</file>